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C6C94" w:rsidRDefault="004C6C94">
      <w:pPr>
        <w:pStyle w:val="Title"/>
        <w:rPr>
          <w:sz w:val="28"/>
        </w:rPr>
      </w:pPr>
      <w:r>
        <w:t>Physics 30</w:t>
      </w:r>
      <w:r>
        <w:tab/>
      </w:r>
      <w:r>
        <w:rPr>
          <w:u w:val="single"/>
        </w:rPr>
        <w:t>Lesson 1</w:t>
      </w:r>
      <w:r w:rsidR="005C19D8">
        <w:rPr>
          <w:u w:val="single"/>
        </w:rPr>
        <w:t>9</w:t>
      </w:r>
      <w:r>
        <w:t xml:space="preserve">  Magnetic fields </w:t>
      </w:r>
    </w:p>
    <w:p w:rsidR="004C6C94" w:rsidRDefault="004C6C94">
      <w:r>
        <w:t xml:space="preserve">Prior to 1820, </w:t>
      </w:r>
      <w:r w:rsidR="00AA5C12">
        <w:t xml:space="preserve">the majority of natural philosophers (what we now call </w:t>
      </w:r>
      <w:r>
        <w:t>scientists</w:t>
      </w:r>
      <w:r w:rsidR="00AA5C12">
        <w:t>)</w:t>
      </w:r>
      <w:r>
        <w:t xml:space="preserve"> believed that there was no relationship between electricity and magnetism.  Repeated tests had shown that </w:t>
      </w:r>
      <w:r w:rsidRPr="000D4A19">
        <w:t>permanent magnets do not effect static charges</w:t>
      </w:r>
      <w:r>
        <w:t>.  The text books of the day had two separate sections, one on electricity and another on magnetism.  No one suspected that, in reality, electricity and magnetism were intimately related.</w:t>
      </w:r>
    </w:p>
    <w:p w:rsidR="004C6C94" w:rsidRDefault="004C6C94"/>
    <w:p w:rsidR="004C6C94" w:rsidRDefault="004C6C94">
      <w:pPr>
        <w:pStyle w:val="Heading1"/>
      </w:pPr>
      <w:r>
        <w:t>Permanent magnets</w:t>
      </w:r>
    </w:p>
    <w:p w:rsidR="004C6C94" w:rsidRDefault="004C6C94">
      <w:r>
        <w:t xml:space="preserve">There are only certain materials which can either be made into a permanent magnet or be attracted by a magnetic field.  These kinds of materials are called </w:t>
      </w:r>
      <w:r w:rsidRPr="000D4A19">
        <w:rPr>
          <w:b/>
        </w:rPr>
        <w:t>ferromagnetic</w:t>
      </w:r>
      <w:r>
        <w:t xml:space="preserve"> substances.  A ferromagnetic substance is one that can be attracted by a magnet or be turned into a permanent magnet.  Ferromagnetic materials include iron, nickel, cobalt and alloys of iron such as alnico.   One theory that attempts to explain the </w:t>
      </w:r>
      <w:proofErr w:type="spellStart"/>
      <w:r>
        <w:t>behavior</w:t>
      </w:r>
      <w:proofErr w:type="spellEnd"/>
      <w:r>
        <w:t xml:space="preserve"> of ferromagnetic materials is the </w:t>
      </w:r>
      <w:r w:rsidRPr="000D4A19">
        <w:rPr>
          <w:b/>
        </w:rPr>
        <w:t>domain theory of magnetism</w:t>
      </w:r>
      <w:r>
        <w:t xml:space="preserve">. </w:t>
      </w:r>
    </w:p>
    <w:p w:rsidR="004C6C94" w:rsidRDefault="004C6C94"/>
    <w:p w:rsidR="004C6C94" w:rsidRDefault="00A45D1E">
      <w:r>
        <w:rPr>
          <w:noProof/>
        </w:rPr>
        <w:drawing>
          <wp:anchor distT="0" distB="0" distL="114300" distR="114300" simplePos="0" relativeHeight="251665920" behindDoc="1" locked="0" layoutInCell="0" allowOverlap="1">
            <wp:simplePos x="0" y="0"/>
            <wp:positionH relativeFrom="column">
              <wp:posOffset>3657600</wp:posOffset>
            </wp:positionH>
            <wp:positionV relativeFrom="paragraph">
              <wp:posOffset>374650</wp:posOffset>
            </wp:positionV>
            <wp:extent cx="2353945" cy="880745"/>
            <wp:effectExtent l="0" t="0" r="8255" b="0"/>
            <wp:wrapTight wrapText="bothSides">
              <wp:wrapPolygon edited="0">
                <wp:start x="0" y="0"/>
                <wp:lineTo x="0" y="21024"/>
                <wp:lineTo x="21501" y="21024"/>
                <wp:lineTo x="21501" y="0"/>
                <wp:lineTo x="0" y="0"/>
              </wp:wrapPolygon>
            </wp:wrapTight>
            <wp:docPr id="462" name="Picture 4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353945" cy="880745"/>
                    </a:xfrm>
                    <a:prstGeom prst="rect">
                      <a:avLst/>
                    </a:prstGeom>
                    <a:noFill/>
                    <a:ln>
                      <a:noFill/>
                    </a:ln>
                  </pic:spPr>
                </pic:pic>
              </a:graphicData>
            </a:graphic>
            <wp14:sizeRelH relativeFrom="page">
              <wp14:pctWidth>0</wp14:pctWidth>
            </wp14:sizeRelH>
            <wp14:sizeRelV relativeFrom="page">
              <wp14:pctHeight>0</wp14:pctHeight>
            </wp14:sizeRelV>
          </wp:anchor>
        </w:drawing>
      </w:r>
      <w:r w:rsidR="004C6C94">
        <w:t xml:space="preserve">According to the domain theory, all ferromagnetic substances are composed of a large number of regions (less than 1 </w:t>
      </w:r>
      <w:r w:rsidR="004C6C94">
        <w:rPr>
          <w:rFonts w:ascii="Symbol" w:hAnsi="Symbol"/>
        </w:rPr>
        <w:t></w:t>
      </w:r>
      <w:r w:rsidR="004C6C94">
        <w:t xml:space="preserve">m long) called </w:t>
      </w:r>
      <w:r w:rsidR="004C6C94">
        <w:rPr>
          <w:b/>
        </w:rPr>
        <w:t>magnetic domains</w:t>
      </w:r>
      <w:r w:rsidR="004C6C94">
        <w:t xml:space="preserve">.  Each domain behaves like a tiny bar magnet.  When a ferromagnetic object is in an </w:t>
      </w:r>
      <w:proofErr w:type="spellStart"/>
      <w:r w:rsidR="004C6C94">
        <w:t>unmagnetized</w:t>
      </w:r>
      <w:proofErr w:type="spellEnd"/>
      <w:r w:rsidR="004C6C94">
        <w:t xml:space="preserve"> state, the millions of domains are oriented at random so that their combined magnetic effects cancel each other out as the diagram </w:t>
      </w:r>
      <w:r w:rsidR="000D4A19">
        <w:t>to the right illustrates</w:t>
      </w:r>
      <w:r w:rsidR="004C6C94">
        <w:t>.</w:t>
      </w:r>
    </w:p>
    <w:p w:rsidR="004C6C94" w:rsidRDefault="004C6C94"/>
    <w:p w:rsidR="004C6C94" w:rsidRDefault="00A45D1E">
      <w:r>
        <w:rPr>
          <w:noProof/>
        </w:rPr>
        <w:drawing>
          <wp:anchor distT="0" distB="0" distL="114300" distR="114300" simplePos="0" relativeHeight="251666944" behindDoc="1" locked="0" layoutInCell="1" allowOverlap="1">
            <wp:simplePos x="0" y="0"/>
            <wp:positionH relativeFrom="column">
              <wp:posOffset>2451735</wp:posOffset>
            </wp:positionH>
            <wp:positionV relativeFrom="paragraph">
              <wp:posOffset>394335</wp:posOffset>
            </wp:positionV>
            <wp:extent cx="3606800" cy="812800"/>
            <wp:effectExtent l="0" t="0" r="0" b="6350"/>
            <wp:wrapTight wrapText="bothSides">
              <wp:wrapPolygon edited="0">
                <wp:start x="0" y="0"/>
                <wp:lineTo x="0" y="21263"/>
                <wp:lineTo x="21448" y="21263"/>
                <wp:lineTo x="21448" y="0"/>
                <wp:lineTo x="0" y="0"/>
              </wp:wrapPolygon>
            </wp:wrapTight>
            <wp:docPr id="463" name="Picture 4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3"/>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3606800" cy="812800"/>
                    </a:xfrm>
                    <a:prstGeom prst="rect">
                      <a:avLst/>
                    </a:prstGeom>
                    <a:noFill/>
                    <a:ln>
                      <a:noFill/>
                    </a:ln>
                  </pic:spPr>
                </pic:pic>
              </a:graphicData>
            </a:graphic>
            <wp14:sizeRelH relativeFrom="page">
              <wp14:pctWidth>0</wp14:pctWidth>
            </wp14:sizeRelH>
            <wp14:sizeRelV relativeFrom="page">
              <wp14:pctHeight>0</wp14:pctHeight>
            </wp14:sizeRelV>
          </wp:anchor>
        </w:drawing>
      </w:r>
      <w:r w:rsidR="004C6C94">
        <w:t xml:space="preserve">However if a ferromagnetic object is placed in a magnetic field, some of the domains rotate to align themselves with the external magnetic field.  </w:t>
      </w:r>
      <w:r w:rsidR="000D4A19">
        <w:t xml:space="preserve">The stronger the external magnetic field, the greater the number of domains that will align themselves.  </w:t>
      </w:r>
      <w:r w:rsidR="004C6C94">
        <w:t xml:space="preserve">The net result is that a preferred orientation of the domains (in the same direction as the external field) causes the material to behave like a magnet.  When the external magnetic field is removed, this orientation may remain for a long time or may disappear immediately depending on the type of material. </w:t>
      </w:r>
    </w:p>
    <w:p w:rsidR="004C6C94" w:rsidRDefault="004C6C94"/>
    <w:p w:rsidR="004C6C94" w:rsidRDefault="004C6C94">
      <w:r>
        <w:t>The domain theory provides a simple explanation for many properties of induced magnets:</w:t>
      </w:r>
    </w:p>
    <w:p w:rsidR="004C6C94" w:rsidRDefault="004C6C94">
      <w:pPr>
        <w:numPr>
          <w:ilvl w:val="0"/>
          <w:numId w:val="1"/>
        </w:numPr>
        <w:spacing w:after="120"/>
        <w:ind w:left="432" w:hanging="432"/>
      </w:pPr>
      <w:r>
        <w:t>A needle can be magnetized by stroking it in one direction with a permanent magnet, thereby aligning its domains.</w:t>
      </w:r>
    </w:p>
    <w:p w:rsidR="004C6C94" w:rsidRDefault="004C6C94">
      <w:pPr>
        <w:numPr>
          <w:ilvl w:val="0"/>
          <w:numId w:val="2"/>
        </w:numPr>
        <w:spacing w:after="120"/>
        <w:ind w:left="432" w:hanging="432"/>
      </w:pPr>
      <w:r>
        <w:t>When a bar magnet is broken in two, rather than producing separate north and south pole</w:t>
      </w:r>
      <w:r w:rsidR="002228C4">
        <w:t>s</w:t>
      </w:r>
      <w:r>
        <w:t>, two smaller magnets are produced, each with its own north and south poles.</w:t>
      </w:r>
    </w:p>
    <w:p w:rsidR="004C6C94" w:rsidRDefault="004C6C94">
      <w:pPr>
        <w:numPr>
          <w:ilvl w:val="0"/>
          <w:numId w:val="3"/>
        </w:numPr>
        <w:spacing w:after="120"/>
        <w:ind w:left="432" w:hanging="432"/>
      </w:pPr>
      <w:r>
        <w:t>Some induced magnets made of soft iron demagnetize instantaneously while others made of hard steel or alloys remain magnetized indefinitely.  Impurities in alloys seem to lock the aligned domains in place.</w:t>
      </w:r>
    </w:p>
    <w:p w:rsidR="004C6C94" w:rsidRDefault="004C6C94">
      <w:pPr>
        <w:numPr>
          <w:ilvl w:val="0"/>
          <w:numId w:val="4"/>
        </w:numPr>
        <w:spacing w:after="120"/>
        <w:ind w:left="432" w:hanging="432"/>
      </w:pPr>
      <w:r>
        <w:t xml:space="preserve">Heating, hammering or dropping a magnet can cause </w:t>
      </w:r>
      <w:r w:rsidR="002228C4">
        <w:t>a magnet</w:t>
      </w:r>
      <w:r>
        <w:t xml:space="preserve"> to lose its magnetization.  The domains are jostled </w:t>
      </w:r>
      <w:r w:rsidR="002228C4">
        <w:t xml:space="preserve">from an aligned pattern </w:t>
      </w:r>
      <w:r>
        <w:t>into a random pattern.</w:t>
      </w:r>
    </w:p>
    <w:p w:rsidR="004C6C94" w:rsidRDefault="004C6C94">
      <w:pPr>
        <w:numPr>
          <w:ilvl w:val="0"/>
          <w:numId w:val="5"/>
        </w:numPr>
        <w:spacing w:after="120"/>
        <w:ind w:left="432" w:hanging="432"/>
      </w:pPr>
      <w:r>
        <w:lastRenderedPageBreak/>
        <w:t>A strong magnet can reverse the magnetism in a bar magnet.  This occurs when the domains reverse their direction in the presence of a strong external magnetic field.</w:t>
      </w:r>
    </w:p>
    <w:p w:rsidR="004C6C94" w:rsidRDefault="004C6C94">
      <w:pPr>
        <w:numPr>
          <w:ilvl w:val="0"/>
          <w:numId w:val="6"/>
        </w:numPr>
        <w:spacing w:after="120"/>
        <w:ind w:left="432" w:hanging="432"/>
      </w:pPr>
      <w:r>
        <w:t xml:space="preserve">Ship’s hulls, </w:t>
      </w:r>
      <w:r w:rsidR="002228C4">
        <w:t xml:space="preserve">steel </w:t>
      </w:r>
      <w:r>
        <w:t xml:space="preserve">columns and beams in buildings, and many other </w:t>
      </w:r>
      <w:r w:rsidR="002228C4">
        <w:t>ferromagnetic</w:t>
      </w:r>
      <w:r>
        <w:t xml:space="preserve"> structures are often found to be magnetized by the combined effects of the Earth’s magnetic field and the vibrations created during construction.</w:t>
      </w:r>
    </w:p>
    <w:p w:rsidR="004C6C94" w:rsidRDefault="004C6C94">
      <w:pPr>
        <w:numPr>
          <w:ilvl w:val="0"/>
          <w:numId w:val="7"/>
        </w:numPr>
        <w:spacing w:after="120"/>
        <w:ind w:left="432" w:hanging="432"/>
      </w:pPr>
      <w:r>
        <w:t>Some ferromagnetic minerals will have a magnetic field aligned with that of the Earth’s magnetic field.  The domains in the minerals align themselves with the external field of the Earth.</w:t>
      </w:r>
    </w:p>
    <w:p w:rsidR="004C6C94" w:rsidRDefault="002228C4">
      <w:pPr>
        <w:spacing w:after="120"/>
      </w:pPr>
      <w:r>
        <w:t>Refer to Pearson pages 589 to 591 for a discussion about the domain theory of magnetism.</w:t>
      </w:r>
    </w:p>
    <w:p w:rsidR="00095692" w:rsidRDefault="00095692">
      <w:pPr>
        <w:spacing w:after="120"/>
      </w:pPr>
    </w:p>
    <w:p w:rsidR="004C6C94" w:rsidRDefault="004C6C94">
      <w:pPr>
        <w:pStyle w:val="Heading1"/>
      </w:pPr>
      <w:r>
        <w:t>Magnetic fields</w:t>
      </w:r>
    </w:p>
    <w:p w:rsidR="004C6C94" w:rsidRDefault="004C6C94">
      <w:r>
        <w:t>Like the Rules of Charge that describe electrical interactions, the Rules for Magnetism are:</w:t>
      </w:r>
    </w:p>
    <w:p w:rsidR="004C6C94" w:rsidRDefault="004C6C94">
      <w:pPr>
        <w:numPr>
          <w:ilvl w:val="0"/>
          <w:numId w:val="17"/>
        </w:numPr>
        <w:tabs>
          <w:tab w:val="clear" w:pos="360"/>
        </w:tabs>
      </w:pPr>
      <w:r>
        <w:t>There are two kinds of magnetic poles (North and South).</w:t>
      </w:r>
    </w:p>
    <w:p w:rsidR="004C6C94" w:rsidRDefault="004C6C94">
      <w:pPr>
        <w:numPr>
          <w:ilvl w:val="0"/>
          <w:numId w:val="17"/>
        </w:numPr>
        <w:tabs>
          <w:tab w:val="clear" w:pos="360"/>
        </w:tabs>
      </w:pPr>
      <w:r>
        <w:t>Like poles repel.</w:t>
      </w:r>
    </w:p>
    <w:p w:rsidR="004C6C94" w:rsidRDefault="004C6C94">
      <w:pPr>
        <w:numPr>
          <w:ilvl w:val="0"/>
          <w:numId w:val="17"/>
        </w:numPr>
        <w:tabs>
          <w:tab w:val="clear" w:pos="360"/>
        </w:tabs>
      </w:pPr>
      <w:r>
        <w:t>Unlike poles attract.</w:t>
      </w:r>
    </w:p>
    <w:p w:rsidR="004C6C94" w:rsidRDefault="004C6C94"/>
    <w:p w:rsidR="004C6C94" w:rsidRDefault="00A45D1E">
      <w:r>
        <w:rPr>
          <w:noProof/>
        </w:rPr>
        <w:drawing>
          <wp:anchor distT="0" distB="0" distL="114300" distR="114300" simplePos="0" relativeHeight="251667968" behindDoc="1" locked="0" layoutInCell="1" allowOverlap="1">
            <wp:simplePos x="0" y="0"/>
            <wp:positionH relativeFrom="column">
              <wp:posOffset>4280535</wp:posOffset>
            </wp:positionH>
            <wp:positionV relativeFrom="paragraph">
              <wp:posOffset>784225</wp:posOffset>
            </wp:positionV>
            <wp:extent cx="1588770" cy="2011680"/>
            <wp:effectExtent l="0" t="0" r="0" b="7620"/>
            <wp:wrapTight wrapText="bothSides">
              <wp:wrapPolygon edited="0">
                <wp:start x="0" y="0"/>
                <wp:lineTo x="0" y="21477"/>
                <wp:lineTo x="21237" y="21477"/>
                <wp:lineTo x="21237" y="0"/>
                <wp:lineTo x="0" y="0"/>
              </wp:wrapPolygon>
            </wp:wrapTight>
            <wp:docPr id="464" name="Picture 464" descr="iron filing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4" descr="iron filings"/>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588770" cy="2011680"/>
                    </a:xfrm>
                    <a:prstGeom prst="rect">
                      <a:avLst/>
                    </a:prstGeom>
                    <a:noFill/>
                    <a:ln>
                      <a:noFill/>
                    </a:ln>
                  </pic:spPr>
                </pic:pic>
              </a:graphicData>
            </a:graphic>
            <wp14:sizeRelH relativeFrom="page">
              <wp14:pctWidth>0</wp14:pctWidth>
            </wp14:sizeRelH>
            <wp14:sizeRelV relativeFrom="page">
              <wp14:pctHeight>0</wp14:pctHeight>
            </wp14:sizeRelV>
          </wp:anchor>
        </w:drawing>
      </w:r>
      <w:r w:rsidR="004C6C94">
        <w:t xml:space="preserve">A magnetic pole is a region of the magnet where its strength is greatest.  Every magnet has two poles.  In fact, </w:t>
      </w:r>
      <w:r w:rsidR="004C6C94">
        <w:rPr>
          <w:b/>
        </w:rPr>
        <w:t>magnet</w:t>
      </w:r>
      <w:r w:rsidR="002228C4">
        <w:rPr>
          <w:b/>
        </w:rPr>
        <w:t>s are</w:t>
      </w:r>
      <w:r w:rsidR="004C6C94">
        <w:rPr>
          <w:b/>
        </w:rPr>
        <w:t xml:space="preserve"> always bipolar</w:t>
      </w:r>
      <w:r w:rsidR="00B469B2">
        <w:t xml:space="preserve"> – i.e. t</w:t>
      </w:r>
      <w:r w:rsidR="004C6C94">
        <w:t xml:space="preserve">here are no isolated magnetic poles.  This is, of course, different from electric charges that can and do occur in isolation.  </w:t>
      </w:r>
      <w:r w:rsidR="004C6C94" w:rsidRPr="002228C4">
        <w:rPr>
          <w:b/>
        </w:rPr>
        <w:t>Do not confuse North</w:t>
      </w:r>
      <w:r w:rsidR="002228C4" w:rsidRPr="002228C4">
        <w:rPr>
          <w:b/>
        </w:rPr>
        <w:t xml:space="preserve"> </w:t>
      </w:r>
      <w:r w:rsidR="002228C4">
        <w:rPr>
          <w:b/>
        </w:rPr>
        <w:t>and</w:t>
      </w:r>
      <w:r w:rsidR="002228C4" w:rsidRPr="002228C4">
        <w:rPr>
          <w:b/>
        </w:rPr>
        <w:t xml:space="preserve"> </w:t>
      </w:r>
      <w:r w:rsidR="004C6C94" w:rsidRPr="002228C4">
        <w:rPr>
          <w:b/>
        </w:rPr>
        <w:t xml:space="preserve">South magnetic poles with </w:t>
      </w:r>
      <w:r w:rsidR="004C6C94" w:rsidRPr="002228C4">
        <w:rPr>
          <w:b/>
        </w:rPr>
        <w:sym w:font="Symbol" w:char="F02B"/>
      </w:r>
      <w:r w:rsidR="004C6C94" w:rsidRPr="002228C4">
        <w:rPr>
          <w:b/>
        </w:rPr>
        <w:t xml:space="preserve"> and </w:t>
      </w:r>
      <w:r w:rsidR="004C6C94" w:rsidRPr="002228C4">
        <w:rPr>
          <w:b/>
        </w:rPr>
        <w:sym w:font="Symbol" w:char="F02D"/>
      </w:r>
      <w:r w:rsidR="004C6C94" w:rsidRPr="002228C4">
        <w:rPr>
          <w:b/>
        </w:rPr>
        <w:t xml:space="preserve"> charges</w:t>
      </w:r>
      <w:r w:rsidR="004C6C94">
        <w:t>.  Magnetic poles do not attract or repel electric charges.</w:t>
      </w:r>
    </w:p>
    <w:p w:rsidR="004C6C94" w:rsidRDefault="004C6C94"/>
    <w:p w:rsidR="004C6C94" w:rsidRDefault="004C6C94">
      <w:r>
        <w:t xml:space="preserve">The </w:t>
      </w:r>
      <w:r w:rsidRPr="002228C4">
        <w:rPr>
          <w:b/>
        </w:rPr>
        <w:t>magnetic field</w:t>
      </w:r>
      <w:r>
        <w:t xml:space="preserve"> around a magnet can </w:t>
      </w:r>
      <w:r w:rsidR="00B469B2">
        <w:t xml:space="preserve">be </w:t>
      </w:r>
      <w:r>
        <w:t>easily observed by sprinkling iron filings on a horizontal surface in the field.  The domains in the little iron filings are aligned by the field and then behave like magnetic compass needles which align themselves in the direction of the field.</w:t>
      </w:r>
    </w:p>
    <w:p w:rsidR="004C6C94" w:rsidRDefault="004C6C94"/>
    <w:p w:rsidR="004C6C94" w:rsidRDefault="004C6C94"/>
    <w:p w:rsidR="004C6C94" w:rsidRDefault="004C6C94"/>
    <w:p w:rsidR="002228C4" w:rsidRDefault="002228C4"/>
    <w:p w:rsidR="004C6C94" w:rsidRDefault="004C6C94"/>
    <w:p w:rsidR="004C6C94" w:rsidRDefault="00A45D1E">
      <w:r>
        <w:rPr>
          <w:noProof/>
        </w:rPr>
        <w:drawing>
          <wp:anchor distT="0" distB="0" distL="114300" distR="114300" simplePos="0" relativeHeight="251670016" behindDoc="1" locked="0" layoutInCell="1" allowOverlap="1">
            <wp:simplePos x="0" y="0"/>
            <wp:positionH relativeFrom="column">
              <wp:posOffset>-62865</wp:posOffset>
            </wp:positionH>
            <wp:positionV relativeFrom="paragraph">
              <wp:posOffset>1046480</wp:posOffset>
            </wp:positionV>
            <wp:extent cx="1278255" cy="1278255"/>
            <wp:effectExtent l="0" t="0" r="0" b="0"/>
            <wp:wrapTight wrapText="bothSides">
              <wp:wrapPolygon edited="0">
                <wp:start x="9979" y="644"/>
                <wp:lineTo x="7082" y="1610"/>
                <wp:lineTo x="1931" y="4829"/>
                <wp:lineTo x="1931" y="6438"/>
                <wp:lineTo x="644" y="9657"/>
                <wp:lineTo x="966" y="14486"/>
                <wp:lineTo x="3541" y="16739"/>
                <wp:lineTo x="3541" y="18027"/>
                <wp:lineTo x="7726" y="20280"/>
                <wp:lineTo x="9979" y="20924"/>
                <wp:lineTo x="11589" y="20924"/>
                <wp:lineTo x="13520" y="20280"/>
                <wp:lineTo x="18349" y="17705"/>
                <wp:lineTo x="18027" y="16739"/>
                <wp:lineTo x="20602" y="14808"/>
                <wp:lineTo x="20924" y="9335"/>
                <wp:lineTo x="19314" y="6438"/>
                <wp:lineTo x="19636" y="4829"/>
                <wp:lineTo x="14486" y="1610"/>
                <wp:lineTo x="11589" y="644"/>
                <wp:lineTo x="9979" y="644"/>
              </wp:wrapPolygon>
            </wp:wrapTight>
            <wp:docPr id="473" name="Picture 473" descr="eso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3" descr="esou"/>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278255" cy="127825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668992" behindDoc="1" locked="0" layoutInCell="1" allowOverlap="1">
            <wp:simplePos x="0" y="0"/>
            <wp:positionH relativeFrom="column">
              <wp:posOffset>4166235</wp:posOffset>
            </wp:positionH>
            <wp:positionV relativeFrom="paragraph">
              <wp:posOffset>17780</wp:posOffset>
            </wp:positionV>
            <wp:extent cx="1845945" cy="2277745"/>
            <wp:effectExtent l="0" t="0" r="1905" b="0"/>
            <wp:wrapSquare wrapText="bothSides"/>
            <wp:docPr id="472" name="Picture 472" descr="Magne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2" descr="Magnet"/>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845945" cy="2277745"/>
                    </a:xfrm>
                    <a:prstGeom prst="rect">
                      <a:avLst/>
                    </a:prstGeom>
                    <a:noFill/>
                    <a:ln>
                      <a:noFill/>
                    </a:ln>
                  </pic:spPr>
                </pic:pic>
              </a:graphicData>
            </a:graphic>
            <wp14:sizeRelH relativeFrom="page">
              <wp14:pctWidth>0</wp14:pctWidth>
            </wp14:sizeRelH>
            <wp14:sizeRelV relativeFrom="page">
              <wp14:pctHeight>0</wp14:pctHeight>
            </wp14:sizeRelV>
          </wp:anchor>
        </w:drawing>
      </w:r>
      <w:r w:rsidR="004C6C94" w:rsidRPr="00B469B2">
        <w:t>In a diagram</w:t>
      </w:r>
      <w:r w:rsidR="004C6C94">
        <w:t xml:space="preserve"> of a magnetic field, the magnetic field is </w:t>
      </w:r>
      <w:r w:rsidR="002228C4">
        <w:t>r</w:t>
      </w:r>
      <w:r w:rsidR="004C6C94">
        <w:t xml:space="preserve">epresented by </w:t>
      </w:r>
      <w:r w:rsidR="004C6C94" w:rsidRPr="00B469B2">
        <w:rPr>
          <w:b/>
        </w:rPr>
        <w:t>magnetic lines of force</w:t>
      </w:r>
      <w:r w:rsidR="004C6C94">
        <w:t xml:space="preserve">, which are also called </w:t>
      </w:r>
      <w:r w:rsidR="004C6C94" w:rsidRPr="00B469B2">
        <w:rPr>
          <w:b/>
        </w:rPr>
        <w:t>magnetic flux lines</w:t>
      </w:r>
      <w:r w:rsidR="004C6C94">
        <w:t xml:space="preserve">.  These lines are imaginary.  The stronger a magnet, the greater the number of flux lines.  It must be noted that, as the diagram to the right illustrates, the magnetic field lines continue through the magnetic domains within the magnet and are therefore </w:t>
      </w:r>
      <w:r w:rsidR="004C6C94">
        <w:rPr>
          <w:b/>
        </w:rPr>
        <w:t>continuous</w:t>
      </w:r>
      <w:r w:rsidR="004C6C94">
        <w:t xml:space="preserve">.  Whereas gravitational field lines originate from a mass and electric field lines originate from positive charges, magnetic field lines have no beginning and no end. </w:t>
      </w:r>
    </w:p>
    <w:p w:rsidR="004C6C94" w:rsidRDefault="00B469B2">
      <w:r>
        <w:t>However, t</w:t>
      </w:r>
      <w:r w:rsidR="004C6C94">
        <w:t xml:space="preserve">he majority of the time we only </w:t>
      </w:r>
      <w:r w:rsidR="004C6C94">
        <w:lastRenderedPageBreak/>
        <w:t xml:space="preserve">draw the field lines of interest.  For a bar magnet we </w:t>
      </w:r>
      <w:r w:rsidR="006F35E4">
        <w:t xml:space="preserve">often </w:t>
      </w:r>
      <w:r w:rsidR="004C6C94">
        <w:t>draw the external field lines to represent the magnetic field.  Outside of the magnet, their direction is from the N-pole to the S-pole.</w:t>
      </w:r>
    </w:p>
    <w:p w:rsidR="004C6C94" w:rsidRDefault="00A45D1E">
      <w:r>
        <w:rPr>
          <w:noProof/>
        </w:rPr>
        <w:drawing>
          <wp:anchor distT="0" distB="0" distL="114300" distR="114300" simplePos="0" relativeHeight="251671040" behindDoc="1" locked="0" layoutInCell="0" allowOverlap="1">
            <wp:simplePos x="0" y="0"/>
            <wp:positionH relativeFrom="column">
              <wp:posOffset>3931920</wp:posOffset>
            </wp:positionH>
            <wp:positionV relativeFrom="paragraph">
              <wp:posOffset>-525780</wp:posOffset>
            </wp:positionV>
            <wp:extent cx="1752600" cy="1481455"/>
            <wp:effectExtent l="0" t="0" r="0" b="4445"/>
            <wp:wrapSquare wrapText="left"/>
            <wp:docPr id="474" name="Picture 4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4"/>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752600" cy="148145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4C6C94" w:rsidRDefault="004C6C94"/>
    <w:p w:rsidR="004C6C94" w:rsidRDefault="004C6C94"/>
    <w:p w:rsidR="004C6C94" w:rsidRDefault="004C6C94"/>
    <w:p w:rsidR="004C6C94" w:rsidRDefault="00A45D1E" w:rsidP="000D168A">
      <w:pPr>
        <w:framePr w:hSpace="180" w:wrap="around" w:vAnchor="text" w:hAnchor="page" w:x="1528" w:y="37"/>
      </w:pPr>
      <w:r>
        <w:rPr>
          <w:noProof/>
        </w:rPr>
        <w:drawing>
          <wp:inline distT="0" distB="0" distL="0" distR="0">
            <wp:extent cx="1722120" cy="208026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722120" cy="2080260"/>
                    </a:xfrm>
                    <a:prstGeom prst="rect">
                      <a:avLst/>
                    </a:prstGeom>
                    <a:noFill/>
                    <a:ln>
                      <a:noFill/>
                    </a:ln>
                  </pic:spPr>
                </pic:pic>
              </a:graphicData>
            </a:graphic>
          </wp:inline>
        </w:drawing>
      </w:r>
    </w:p>
    <w:p w:rsidR="004C6C94" w:rsidRDefault="004C6C94">
      <w:r>
        <w:t>The Earth has a magnetic field that acts as if it had a giant magnet inside it</w:t>
      </w:r>
      <w:r w:rsidR="000D168A">
        <w:t xml:space="preserve">.  Note that the </w:t>
      </w:r>
      <w:r w:rsidR="000D168A" w:rsidRPr="006F35E4">
        <w:rPr>
          <w:b/>
        </w:rPr>
        <w:t>north</w:t>
      </w:r>
      <w:r w:rsidR="000D168A">
        <w:t xml:space="preserve"> end of a compass points toward the </w:t>
      </w:r>
      <w:r w:rsidR="000D168A" w:rsidRPr="006F35E4">
        <w:rPr>
          <w:b/>
        </w:rPr>
        <w:t>geographic</w:t>
      </w:r>
      <w:r w:rsidR="000D168A">
        <w:t xml:space="preserve"> north pole.</w:t>
      </w:r>
      <w:r>
        <w:t xml:space="preserve"> </w:t>
      </w:r>
      <w:r w:rsidR="000D168A">
        <w:t xml:space="preserve"> However, as we learned earlier, the north pole of a compass is attracted to the south pole of a magnet.  This leads us to conclude that there is a </w:t>
      </w:r>
      <w:r w:rsidR="000D168A" w:rsidRPr="006F35E4">
        <w:rPr>
          <w:b/>
        </w:rPr>
        <w:t xml:space="preserve">south </w:t>
      </w:r>
      <w:r w:rsidR="000D168A" w:rsidRPr="00B469B2">
        <w:rPr>
          <w:b/>
        </w:rPr>
        <w:t>magnetic</w:t>
      </w:r>
      <w:r w:rsidR="000D168A" w:rsidRPr="006F35E4">
        <w:rPr>
          <w:b/>
        </w:rPr>
        <w:t xml:space="preserve"> pole</w:t>
      </w:r>
      <w:r w:rsidR="000D168A">
        <w:t xml:space="preserve"> at the </w:t>
      </w:r>
      <w:r w:rsidR="000D168A" w:rsidRPr="006F35E4">
        <w:rPr>
          <w:b/>
        </w:rPr>
        <w:t xml:space="preserve">north </w:t>
      </w:r>
      <w:r w:rsidR="000D168A" w:rsidRPr="00B469B2">
        <w:rPr>
          <w:b/>
        </w:rPr>
        <w:t>geographic</w:t>
      </w:r>
      <w:r w:rsidR="000D168A" w:rsidRPr="006F35E4">
        <w:rPr>
          <w:b/>
        </w:rPr>
        <w:t xml:space="preserve"> pole</w:t>
      </w:r>
      <w:r w:rsidR="000D168A">
        <w:t xml:space="preserve"> of the Earth.  Likewise, there is a north magnetic pole at the south geographic pole of the Earth.  </w:t>
      </w:r>
    </w:p>
    <w:p w:rsidR="002228C4" w:rsidRDefault="002228C4"/>
    <w:p w:rsidR="002228C4" w:rsidRDefault="002228C4">
      <w:r>
        <w:t xml:space="preserve">Refer to </w:t>
      </w:r>
      <w:r w:rsidR="006F35E4">
        <w:t xml:space="preserve">Pearson </w:t>
      </w:r>
      <w:r>
        <w:t xml:space="preserve">pages </w:t>
      </w:r>
      <w:r w:rsidR="006F35E4">
        <w:t>585 and 586 for a discussion about magnetic fields.</w:t>
      </w:r>
    </w:p>
    <w:p w:rsidR="004C6C94" w:rsidRDefault="004C6C94"/>
    <w:p w:rsidR="004C6C94" w:rsidRDefault="004C6C94"/>
    <w:p w:rsidR="004C6C94" w:rsidRDefault="004C6C94">
      <w:pPr>
        <w:pStyle w:val="Heading1"/>
      </w:pPr>
      <w:proofErr w:type="spellStart"/>
      <w:r>
        <w:t>Oersted’s</w:t>
      </w:r>
      <w:proofErr w:type="spellEnd"/>
      <w:r>
        <w:t xml:space="preserve"> demonstration</w:t>
      </w:r>
    </w:p>
    <w:p w:rsidR="004C6C94" w:rsidRDefault="004C6C94">
      <w:r>
        <w:t>As stated earlier, in the early 19</w:t>
      </w:r>
      <w:r>
        <w:rPr>
          <w:vertAlign w:val="superscript"/>
        </w:rPr>
        <w:t>th</w:t>
      </w:r>
      <w:r>
        <w:t xml:space="preserve"> century people did not know of the relationship between electricity and magnetism.  In 1820, Hans </w:t>
      </w:r>
      <w:proofErr w:type="spellStart"/>
      <w:r>
        <w:t>Oersted</w:t>
      </w:r>
      <w:proofErr w:type="spellEnd"/>
      <w:r>
        <w:t xml:space="preserve"> (1777 </w:t>
      </w:r>
      <w:r w:rsidR="006F35E4">
        <w:t>–</w:t>
      </w:r>
      <w:r>
        <w:t xml:space="preserve"> 1851) accidentally made a discovery that was to have major effects on the use of electricity.   His discovery would lead to the development of the electric motor and the generator within eleven years.</w:t>
      </w:r>
    </w:p>
    <w:p w:rsidR="004C6C94" w:rsidRDefault="004C6C94"/>
    <w:p w:rsidR="004C6C94" w:rsidRDefault="00A45D1E">
      <w:r>
        <w:rPr>
          <w:noProof/>
        </w:rPr>
        <mc:AlternateContent>
          <mc:Choice Requires="wpg">
            <w:drawing>
              <wp:anchor distT="0" distB="0" distL="114300" distR="114300" simplePos="0" relativeHeight="251672064" behindDoc="0" locked="0" layoutInCell="0" allowOverlap="1">
                <wp:simplePos x="0" y="0"/>
                <wp:positionH relativeFrom="column">
                  <wp:posOffset>5029200</wp:posOffset>
                </wp:positionH>
                <wp:positionV relativeFrom="paragraph">
                  <wp:posOffset>16510</wp:posOffset>
                </wp:positionV>
                <wp:extent cx="822960" cy="1593850"/>
                <wp:effectExtent l="0" t="0" r="0" b="0"/>
                <wp:wrapSquare wrapText="bothSides"/>
                <wp:docPr id="446" name="Group 47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822960" cy="1593850"/>
                          <a:chOff x="2304" y="11746"/>
                          <a:chExt cx="1296" cy="2510"/>
                        </a:xfrm>
                      </wpg:grpSpPr>
                      <wps:wsp>
                        <wps:cNvPr id="447" name="Rectangle 178"/>
                        <wps:cNvSpPr>
                          <a:spLocks noChangeArrowheads="1"/>
                        </wps:cNvSpPr>
                        <wps:spPr bwMode="auto">
                          <a:xfrm>
                            <a:off x="2304" y="13824"/>
                            <a:ext cx="1296" cy="4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4C6C94" w:rsidRDefault="004C6C94">
                              <w:r>
                                <w:t>no current</w:t>
                              </w:r>
                            </w:p>
                          </w:txbxContent>
                        </wps:txbx>
                        <wps:bodyPr rot="0" vert="horz" wrap="square" lIns="12700" tIns="12700" rIns="12700" bIns="12700" anchor="t" anchorCtr="0" upright="1">
                          <a:noAutofit/>
                        </wps:bodyPr>
                      </wps:wsp>
                      <wps:wsp>
                        <wps:cNvPr id="480" name="Oval 67"/>
                        <wps:cNvSpPr>
                          <a:spLocks noChangeArrowheads="1"/>
                        </wps:cNvSpPr>
                        <wps:spPr bwMode="auto">
                          <a:xfrm>
                            <a:off x="2304" y="12096"/>
                            <a:ext cx="1153" cy="1153"/>
                          </a:xfrm>
                          <a:prstGeom prst="ellipse">
                            <a:avLst/>
                          </a:pr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481" name="Line 98"/>
                        <wps:cNvCnPr/>
                        <wps:spPr bwMode="auto">
                          <a:xfrm>
                            <a:off x="2880" y="11746"/>
                            <a:ext cx="0" cy="2078"/>
                          </a:xfrm>
                          <a:prstGeom prst="line">
                            <a:avLst/>
                          </a:prstGeom>
                          <a:noFill/>
                          <a:ln w="50800">
                            <a:solidFill>
                              <a:srgbClr val="000000"/>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84" name="Line 130"/>
                        <wps:cNvCnPr/>
                        <wps:spPr bwMode="auto">
                          <a:xfrm flipV="1">
                            <a:off x="2880" y="12384"/>
                            <a:ext cx="1" cy="577"/>
                          </a:xfrm>
                          <a:prstGeom prst="line">
                            <a:avLst/>
                          </a:prstGeom>
                          <a:noFill/>
                          <a:ln w="12700">
                            <a:solidFill>
                              <a:srgbClr val="000000"/>
                            </a:solidFill>
                            <a:round/>
                            <a:headEnd type="none" w="lg" len="lg"/>
                            <a:tailEnd type="arrow"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85" name="Text Box 476"/>
                        <wps:cNvSpPr txBox="1">
                          <a:spLocks noChangeArrowheads="1"/>
                        </wps:cNvSpPr>
                        <wps:spPr bwMode="auto">
                          <a:xfrm>
                            <a:off x="2880" y="12384"/>
                            <a:ext cx="432" cy="8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C6C94" w:rsidRDefault="004C6C94">
                              <w:pPr>
                                <w:rPr>
                                  <w:sz w:val="18"/>
                                </w:rPr>
                              </w:pPr>
                              <w:r>
                                <w:rPr>
                                  <w:sz w:val="18"/>
                                </w:rPr>
                                <w:t>N</w:t>
                              </w:r>
                            </w:p>
                            <w:p w:rsidR="004C6C94" w:rsidRDefault="004C6C94">
                              <w:pPr>
                                <w:rPr>
                                  <w:sz w:val="18"/>
                                </w:rPr>
                              </w:pPr>
                            </w:p>
                            <w:p w:rsidR="004C6C94" w:rsidRDefault="004C6C94">
                              <w:pPr>
                                <w:rPr>
                                  <w:sz w:val="18"/>
                                </w:rPr>
                              </w:pPr>
                              <w:r>
                                <w:rPr>
                                  <w:sz w:val="18"/>
                                </w:rPr>
                                <w:t>S</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77" o:spid="_x0000_s1026" style="position:absolute;margin-left:396pt;margin-top:1.3pt;width:64.8pt;height:125.5pt;z-index:251672064" coordorigin="2304,11746" coordsize="1296,25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" o:allowincell="f">
                <v:rect id="Rectangle 178" o:spid="_x0000_s1027" style="position:absolute;left:2304;top:13824;width:1296;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AZuGsUA&#10;AADcAAAADwAAAGRycy9kb3ducmV2LnhtbESPQWvCQBSE7wX/w/KE3urGYNWmrsEWhOKpRnt/ZF+T&#10;aPbtNruN6b93hYLHYWa+YVb5YFrRU+cbywqmkwQEcWl1w5WC42H7tAThA7LG1jIp+CMP+Xr0sMJM&#10;2wvvqS9CJSKEfYYK6hBcJqUvazLoJ9YRR+/bdgZDlF0ldYeXCDetTJNkLg02HBdqdPReU3kufo2C&#10;8/TnuT/pxe5lOee3dPfpvtzWKfU4HjavIAIN4R7+b39oBbPZAm5n4hGQ6y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wBm4axQAAANwAAAAPAAAAAAAAAAAAAAAAAJgCAABkcnMv&#10;ZG93bnJldi54bWxQSwUGAAAAAAQABAD1AAAAigMAAAAA&#10;" filled="f" stroked="f" strokeweight="1pt">
                  <v:textbox inset="1pt,1pt,1pt,1pt">
                    <w:txbxContent>
                      <w:p w:rsidR="004C6C94" w:rsidRDefault="004C6C94">
                        <w:r>
                          <w:t>no current</w:t>
                        </w:r>
                      </w:p>
                    </w:txbxContent>
                  </v:textbox>
                </v:rect>
                <v:oval id="Oval 67" o:spid="_x0000_s1028" style="position:absolute;left:2304;top:12096;width:1153;height:11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Mjv8cAA&#10;AADcAAAADwAAAGRycy9kb3ducmV2LnhtbERPy4rCMBTdC/MP4Q64EU0VEekYRQaEWQg+P+Da3Emr&#10;zU0nydj692YhuDyc92LV2VrcyYfKsYLxKANBXDhdsVFwPm2GcxAhImusHZOCBwVYLT96C8y1a/lA&#10;92M0IoVwyFFBGWOTSxmKkiyGkWuIE/frvMWYoDdSe2xTuK3lJMtm0mLFqaHEhr5LKm7Hf6vgcjm7&#10;Tv753X5gbh6n17Yx271S/c9u/QUiUhff4pf7RyuYztP8dCYdAbl8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VMjv8cAAAADcAAAADwAAAAAAAAAAAAAAAACYAgAAZHJzL2Rvd25y&#10;ZXYueG1sUEsFBgAAAAAEAAQA9QAAAIUDAAAAAA==&#10;" filled="f"/>
                <v:line id="Line 98" o:spid="_x0000_s1029" style="position:absolute;visibility:visible;mso-wrap-style:square" from="2880,11746" to="2880,138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aXGrMUAAADcAAAADwAAAGRycy9kb3ducmV2LnhtbESPQWvCQBSE70L/w/IKvekmakuIbkIr&#10;CD0VjKa0t2f2NQnNvg3ZrcZ/7xYEj8PMN8Os89F04kSDay0riGcRCOLK6pZrBYf9dpqAcB5ZY2eZ&#10;FFzIQZ49TNaYanvmHZ0KX4tQwi5FBY33fSqlqxoy6Ga2Jw7ejx0M+iCHWuoBz6HcdHIeRS/SYMth&#10;ocGeNg1Vv8WfUbCct5dyU8Qfxy9dlW+Lz2e7LL+VenocX1cgPI3+Hr7R7zpwSQz/Z8IRkNkV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aXGrMUAAADcAAAADwAAAAAAAAAA&#10;AAAAAAChAgAAZHJzL2Rvd25yZXYueG1sUEsFBgAAAAAEAAQA+QAAAJMDAAAAAA==&#10;" strokeweight="4pt">
                  <v:stroke startarrowlength="short" endarrowlength="short"/>
                </v:line>
                <v:line id="Line 130" o:spid="_x0000_s1030" style="position:absolute;flip:y;visibility:visible;mso-wrap-style:square" from="2880,12384" to="2881,129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ADWUb0AAADcAAAADwAAAGRycy9kb3ducmV2LnhtbESPwQrCMBBE74L/EFbwpqmiRapRiiB4&#10;tYrntVnbYrMpTbT1740geBxm5g2z2fWmFi9qXWVZwWwagSDOra64UHA5HyYrEM4ja6wtk4I3Odht&#10;h4MNJtp2fKJX5gsRIOwSVFB63yRSurwkg25qG+Lg3W1r0AfZFlK32AW4qeU8imJpsOKwUGJD+5Ly&#10;R/Y0Cs6NP5ou1lF6k9d7tuzxltpYqfGoT9cgPPX+H/61j1rBYrWA75lwBOT2Aw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DQA1lG9AAAA3AAAAA8AAAAAAAAAAAAAAAAAoQIA&#10;AGRycy9kb3ducmV2LnhtbFBLBQYAAAAABAAEAPkAAACLAwAAAAA=&#10;" strokeweight="1pt">
                  <v:stroke startarrowwidth="wide" startarrowlength="long" endarrow="open" endarrowwidth="wide" endarrowlength="long"/>
                </v:line>
                <v:shapetype id="_x0000_t202" coordsize="21600,21600" o:spt="202" path="m,l,21600r21600,l21600,xe">
                  <v:stroke joinstyle="miter"/>
                  <v:path gradientshapeok="t" o:connecttype="rect"/>
                </v:shapetype>
                <v:shape id="Text Box 476" o:spid="_x0000_s1031" type="#_x0000_t202" style="position:absolute;left:2880;top:12384;width:432;height:8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ocpsMA&#10;AADcAAAADwAAAGRycy9kb3ducmV2LnhtbESPQYvCMBSE78L+h/AWvGmyoqJdo4gieFLUXWFvj+bZ&#10;lm1eShNt/fdGEDwOM/MNM1u0thQ3qn3hWMNXX4EgTp0pONPwc9r0JiB8QDZYOiYNd/KwmH90ZpgY&#10;1/CBbseQiQhhn6CGPIQqkdKnOVn0fVcRR+/iaoshyjqTpsYmwm0pB0qNpcWC40KOFa1ySv+PV6vh&#10;d3f5Ow/VPlvbUdW4Vkm2U6l197NdfoMI1IZ3+NXeGg3DyQieZ+IRkPM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ocpsMAAADcAAAADwAAAAAAAAAAAAAAAACYAgAAZHJzL2Rv&#10;d25yZXYueG1sUEsFBgAAAAAEAAQA9QAAAIgDAAAAAA==&#10;" filled="f" stroked="f">
                  <v:textbox>
                    <w:txbxContent>
                      <w:p w:rsidR="004C6C94" w:rsidRDefault="004C6C94">
                        <w:pPr>
                          <w:rPr>
                            <w:sz w:val="18"/>
                          </w:rPr>
                        </w:pPr>
                        <w:r>
                          <w:rPr>
                            <w:sz w:val="18"/>
                          </w:rPr>
                          <w:t>N</w:t>
                        </w:r>
                      </w:p>
                      <w:p w:rsidR="004C6C94" w:rsidRDefault="004C6C94">
                        <w:pPr>
                          <w:rPr>
                            <w:sz w:val="18"/>
                          </w:rPr>
                        </w:pPr>
                      </w:p>
                      <w:p w:rsidR="004C6C94" w:rsidRDefault="004C6C94">
                        <w:pPr>
                          <w:rPr>
                            <w:sz w:val="18"/>
                          </w:rPr>
                        </w:pPr>
                        <w:r>
                          <w:rPr>
                            <w:sz w:val="18"/>
                          </w:rPr>
                          <w:t>S</w:t>
                        </w:r>
                      </w:p>
                    </w:txbxContent>
                  </v:textbox>
                </v:shape>
                <w10:wrap type="square"/>
              </v:group>
            </w:pict>
          </mc:Fallback>
        </mc:AlternateContent>
      </w:r>
      <w:proofErr w:type="spellStart"/>
      <w:r w:rsidR="004C6C94">
        <w:t>Oersted</w:t>
      </w:r>
      <w:proofErr w:type="spellEnd"/>
      <w:r w:rsidR="004C6C94">
        <w:t xml:space="preserve"> was a </w:t>
      </w:r>
      <w:r w:rsidR="00B37477">
        <w:t>professor</w:t>
      </w:r>
      <w:r w:rsidR="004A0C6A">
        <w:t xml:space="preserve"> and o</w:t>
      </w:r>
      <w:r w:rsidR="00B37477">
        <w:t xml:space="preserve">ne day he was using one of </w:t>
      </w:r>
      <w:smartTag w:uri="urn:schemas-microsoft-com:office:smarttags" w:element="place">
        <w:r w:rsidR="00B37477">
          <w:t>Volta</w:t>
        </w:r>
      </w:smartTag>
      <w:r w:rsidR="00B37477">
        <w:t xml:space="preserve">’s electrochemical cells </w:t>
      </w:r>
      <w:r w:rsidR="004C6C94">
        <w:t xml:space="preserve">to </w:t>
      </w:r>
      <w:r w:rsidR="00B37477">
        <w:t xml:space="preserve">demonstrate </w:t>
      </w:r>
      <w:r w:rsidR="004C6C94">
        <w:t xml:space="preserve">that </w:t>
      </w:r>
      <w:r w:rsidR="00B37477">
        <w:t xml:space="preserve">an electric current in a wire produces heat.  While doing the demonstration he noticed that a nearby magnet would always turn when the current in the wire was turned on.  </w:t>
      </w:r>
      <w:r w:rsidR="009957BA">
        <w:t>To investigate, h</w:t>
      </w:r>
      <w:r w:rsidR="004C6C94">
        <w:t xml:space="preserve">e placed a small compass under </w:t>
      </w:r>
      <w:r w:rsidR="00B37477">
        <w:t>the</w:t>
      </w:r>
      <w:r w:rsidR="004C6C94">
        <w:t xml:space="preserve"> wire so that the copper wire conductor and the compass needle were parallel.  When he turned the current on the compass needle moved so that it became perpendicular to the current carrying wire.  In fact, when he placed the compass above the current</w:t>
      </w:r>
      <w:r w:rsidR="009957BA">
        <w:t xml:space="preserve"> </w:t>
      </w:r>
      <w:r w:rsidR="004C6C94">
        <w:t>carrying wire it pointed in one direction and when placed below</w:t>
      </w:r>
      <w:r w:rsidR="00E4741B">
        <w:t xml:space="preserve"> the wire </w:t>
      </w:r>
      <w:r w:rsidR="004C6C94">
        <w:t xml:space="preserve">it pointed in the opposite direction.  With his discovery, </w:t>
      </w:r>
      <w:proofErr w:type="spellStart"/>
      <w:r w:rsidR="004C6C94">
        <w:t>Oersted</w:t>
      </w:r>
      <w:proofErr w:type="spellEnd"/>
      <w:r w:rsidR="004C6C94">
        <w:t xml:space="preserve"> became famous </w:t>
      </w:r>
      <w:proofErr w:type="spellStart"/>
      <w:r w:rsidR="004C6C94">
        <w:t>over night</w:t>
      </w:r>
      <w:proofErr w:type="spellEnd"/>
      <w:r w:rsidR="004C6C94">
        <w:t>.</w:t>
      </w:r>
    </w:p>
    <w:p w:rsidR="004C6C94" w:rsidRDefault="00A45D1E">
      <w:r>
        <w:rPr>
          <w:noProof/>
        </w:rPr>
        <mc:AlternateContent>
          <mc:Choice Requires="wpg">
            <w:drawing>
              <wp:anchor distT="0" distB="0" distL="114300" distR="114300" simplePos="0" relativeHeight="251674112" behindDoc="0" locked="0" layoutInCell="1" allowOverlap="1">
                <wp:simplePos x="0" y="0"/>
                <wp:positionH relativeFrom="column">
                  <wp:posOffset>3137535</wp:posOffset>
                </wp:positionH>
                <wp:positionV relativeFrom="paragraph">
                  <wp:posOffset>72390</wp:posOffset>
                </wp:positionV>
                <wp:extent cx="1737360" cy="1371600"/>
                <wp:effectExtent l="0" t="0" r="0" b="0"/>
                <wp:wrapNone/>
                <wp:docPr id="436" name="Group 48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37360" cy="1371600"/>
                          <a:chOff x="8064" y="11664"/>
                          <a:chExt cx="2736" cy="2160"/>
                        </a:xfrm>
                      </wpg:grpSpPr>
                      <wps:wsp>
                        <wps:cNvPr id="437" name="Line 159"/>
                        <wps:cNvCnPr/>
                        <wps:spPr bwMode="auto">
                          <a:xfrm flipH="1">
                            <a:off x="8352" y="12672"/>
                            <a:ext cx="720" cy="1"/>
                          </a:xfrm>
                          <a:prstGeom prst="line">
                            <a:avLst/>
                          </a:prstGeom>
                          <a:noFill/>
                          <a:ln w="12700">
                            <a:solidFill>
                              <a:srgbClr val="000000"/>
                            </a:solidFill>
                            <a:round/>
                            <a:headEnd type="arrow" w="lg" len="lg"/>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39" name="Oval 165"/>
                        <wps:cNvSpPr>
                          <a:spLocks noChangeArrowheads="1"/>
                        </wps:cNvSpPr>
                        <wps:spPr bwMode="auto">
                          <a:xfrm>
                            <a:off x="8064" y="12096"/>
                            <a:ext cx="1153" cy="1153"/>
                          </a:xfrm>
                          <a:prstGeom prst="ellipse">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440" name="Line 170"/>
                        <wps:cNvCnPr/>
                        <wps:spPr bwMode="auto">
                          <a:xfrm>
                            <a:off x="8640" y="11664"/>
                            <a:ext cx="0" cy="432"/>
                          </a:xfrm>
                          <a:prstGeom prst="line">
                            <a:avLst/>
                          </a:prstGeom>
                          <a:noFill/>
                          <a:ln w="50800">
                            <a:solidFill>
                              <a:srgbClr val="000000"/>
                            </a:solidFill>
                            <a:round/>
                            <a:headEnd type="none" w="lg" len="lg"/>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41" name="AutoShape 182"/>
                        <wps:cNvSpPr>
                          <a:spLocks/>
                        </wps:cNvSpPr>
                        <wps:spPr bwMode="auto">
                          <a:xfrm>
                            <a:off x="9360" y="13104"/>
                            <a:ext cx="1440" cy="720"/>
                          </a:xfrm>
                          <a:prstGeom prst="callout2">
                            <a:avLst>
                              <a:gd name="adj1" fmla="val 27778"/>
                              <a:gd name="adj2" fmla="val -8333"/>
                              <a:gd name="adj3" fmla="val 27778"/>
                              <a:gd name="adj4" fmla="val -18333"/>
                              <a:gd name="adj5" fmla="val -12222"/>
                              <a:gd name="adj6" fmla="val -28333"/>
                            </a:avLst>
                          </a:prstGeom>
                          <a:noFill/>
                          <a:ln w="12700">
                            <a:solidFill>
                              <a:srgbClr val="000000"/>
                            </a:solidFill>
                            <a:miter lim="800000"/>
                            <a:headEnd type="none" w="lg" len="lg"/>
                            <a:tailEnd type="none" w="lg"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4C6C94" w:rsidRDefault="004C6C94">
                              <w:r>
                                <w:t>compass above wire</w:t>
                              </w:r>
                            </w:p>
                          </w:txbxContent>
                        </wps:txbx>
                        <wps:bodyPr rot="0" vert="horz" wrap="square" lIns="12700" tIns="12700" rIns="12700" bIns="12700" anchor="t" anchorCtr="0" upright="1">
                          <a:noAutofit/>
                        </wps:bodyPr>
                      </wps:wsp>
                      <wps:wsp>
                        <wps:cNvPr id="442" name="Line 239"/>
                        <wps:cNvCnPr/>
                        <wps:spPr bwMode="auto">
                          <a:xfrm flipV="1">
                            <a:off x="8928" y="11664"/>
                            <a:ext cx="1" cy="432"/>
                          </a:xfrm>
                          <a:prstGeom prst="line">
                            <a:avLst/>
                          </a:prstGeom>
                          <a:noFill/>
                          <a:ln w="12700">
                            <a:solidFill>
                              <a:srgbClr val="000000"/>
                            </a:solidFill>
                            <a:round/>
                            <a:headEnd type="none" w="med" len="lg"/>
                            <a:tailEnd type="arrow"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43" name="Rectangle 268"/>
                        <wps:cNvSpPr>
                          <a:spLocks noChangeArrowheads="1"/>
                        </wps:cNvSpPr>
                        <wps:spPr bwMode="auto">
                          <a:xfrm>
                            <a:off x="8928" y="11664"/>
                            <a:ext cx="1153" cy="5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4C6C94" w:rsidRDefault="004C6C94">
                              <w:r>
                                <w:t xml:space="preserve"> current </w:t>
                              </w:r>
                            </w:p>
                            <w:p w:rsidR="004C6C94" w:rsidRDefault="004C6C94">
                              <w:r>
                                <w:t xml:space="preserve"> flow</w:t>
                              </w:r>
                            </w:p>
                          </w:txbxContent>
                        </wps:txbx>
                        <wps:bodyPr rot="0" vert="horz" wrap="square" lIns="12700" tIns="12700" rIns="12700" bIns="12700" anchor="t" anchorCtr="0" upright="1">
                          <a:noAutofit/>
                        </wps:bodyPr>
                      </wps:wsp>
                      <wps:wsp>
                        <wps:cNvPr id="444" name="Line 292"/>
                        <wps:cNvCnPr/>
                        <wps:spPr bwMode="auto">
                          <a:xfrm>
                            <a:off x="8640" y="13248"/>
                            <a:ext cx="0" cy="576"/>
                          </a:xfrm>
                          <a:prstGeom prst="line">
                            <a:avLst/>
                          </a:prstGeom>
                          <a:noFill/>
                          <a:ln w="50800">
                            <a:solidFill>
                              <a:srgbClr val="000000"/>
                            </a:solidFill>
                            <a:round/>
                            <a:headEnd type="none"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45" name="Text Box 480"/>
                        <wps:cNvSpPr txBox="1">
                          <a:spLocks noChangeArrowheads="1"/>
                        </wps:cNvSpPr>
                        <wps:spPr bwMode="auto">
                          <a:xfrm>
                            <a:off x="8208" y="12384"/>
                            <a:ext cx="1008"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C6C94" w:rsidRDefault="004C6C94">
                              <w:pPr>
                                <w:rPr>
                                  <w:sz w:val="18"/>
                                </w:rPr>
                              </w:pPr>
                              <w:r>
                                <w:rPr>
                                  <w:sz w:val="18"/>
                                </w:rPr>
                                <w:t>S        N</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81" o:spid="_x0000_s1032" style="position:absolute;margin-left:247.05pt;margin-top:5.7pt;width:136.8pt;height:108pt;z-index:251674112" coordorigin="8064,11664" coordsize="2736,21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">
                <v:line id="Line 159" o:spid="_x0000_s1033" style="position:absolute;flip:x;visibility:visible;mso-wrap-style:square" from="8352,12672" to="9072,126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pLCIMcAAADcAAAADwAAAGRycy9kb3ducmV2LnhtbESPS2/CMBCE70j8B2uReitOScsjxYmq&#10;AhISB1699LaNt0naeB3FLqT/HiMhcRzNzDeaedaZWpyodZVlBU/DCARxbnXFhYKP4+pxCsJ5ZI21&#10;ZVLwTw6ytN+bY6Ltmfd0OvhCBAi7BBWU3jeJlC4vyaAb2oY4eN+2NeiDbAupWzwHuKnlKIrG0mDF&#10;YaHEht5Lyn8Pf0ZB9zXbzvDzR47yzWI35lW8fFnESj0MurdXEJ46fw/f2mut4DmewPVMOAIyv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iksIgxwAAANwAAAAPAAAAAAAA&#10;AAAAAAAAAKECAABkcnMvZG93bnJldi54bWxQSwUGAAAAAAQABAD5AAAAlQMAAAAA&#10;" strokeweight="1pt">
                  <v:stroke startarrow="open" startarrowwidth="wide" startarrowlength="long" endarrowwidth="wide" endarrowlength="long"/>
                </v:line>
                <v:oval id="Oval 165" o:spid="_x0000_s1034" style="position:absolute;left:8064;top:12096;width:1153;height:11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QB2KccA&#10;AADcAAAADwAAAGRycy9kb3ducmV2LnhtbESPQWvCQBSE74L/YXlCL2I2rSJtdJUiFvVgoSoFby/Z&#10;Z5I2+zbNrpr++25B8DjMzDfMdN6aSlyocaVlBY9RDII4s7rkXMFh/zZ4BuE8ssbKMin4JQfzWbcz&#10;xUTbK3/QZedzESDsElRQeF8nUrqsIIMusjVx8E62MeiDbHKpG7wGuKnkUxyPpcGSw0KBNS0Kyr53&#10;Z6PgaNKvz/1qvF0O0+xEP9TPN6t3pR567esEhKfW38O39lorGA1f4P9MOAJy9g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UAdinHAAAA3AAAAA8AAAAAAAAAAAAAAAAAmAIAAGRy&#10;cy9kb3ducmV2LnhtbFBLBQYAAAAABAAEAPUAAACMAwAAAAA=&#10;" filled="f" strokeweight="1pt"/>
                <v:line id="Line 170" o:spid="_x0000_s1035" style="position:absolute;visibility:visible;mso-wrap-style:square" from="8640,11664" to="8640,120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exBcMIAAADcAAAADwAAAGRycy9kb3ducmV2LnhtbERPy4rCMBTdC/MP4Q6409RBxKlGGWSk&#10;ioiP8QMuze1jbG5qE7X+vVkILg/nPZ23phI3alxpWcGgH4EgTq0uOVdw+lv2xiCcR9ZYWSYFD3Iw&#10;n310phhre+cD3Y4+FyGEXYwKCu/rWEqXFmTQ9W1NHLjMNgZ9gE0udYP3EG4q+RVFI2mw5NBQYE2L&#10;gtLz8WoUmN/tOvn+P2fZZp3sFpf9IRkNWqW6n+3PBISn1r/FL/dKKxgOw/xwJhwBOXs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CexBcMIAAADcAAAADwAAAAAAAAAAAAAA&#10;AAChAgAAZHJzL2Rvd25yZXYueG1sUEsFBgAAAAAEAAQA+QAAAJADAAAAAA==&#10;" strokeweight="4pt">
                  <v:stroke startarrowwidth="wide" startarrowlength="long" endarrowwidth="wide" endarrowlength="long"/>
                </v:line>
                <v:shapetype id="_x0000_t42" coordsize="21600,21600" o:spt="42" adj="-10080,24300,-3600,4050,-1800,4050" path="m@0@1l@2@3@4@5nfem,l21600,r,21600l,21600nsxe">
                  <v:stroke joinstyle="miter"/>
                  <v:formulas>
                    <v:f eqn="val #0"/>
                    <v:f eqn="val #1"/>
                    <v:f eqn="val #2"/>
                    <v:f eqn="val #3"/>
                    <v:f eqn="val #4"/>
                    <v:f eqn="val #5"/>
                  </v:formulas>
                  <v:path arrowok="t" o:extrusionok="f" gradientshapeok="t" o:connecttype="custom" o:connectlocs="@0,@1;10800,0;10800,21600;0,10800;21600,10800"/>
                  <v:handles>
                    <v:h position="#0,#1"/>
                    <v:h position="#2,#3"/>
                    <v:h position="#4,#5"/>
                  </v:handles>
                  <o:callout v:ext="edit" on="t" textborder="f"/>
                </v:shapetype>
                <v:shape id="AutoShape 182" o:spid="_x0000_s1036" type="#_x0000_t42" style="position:absolute;left:9360;top:13104;width:144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5igsMQA&#10;AADcAAAADwAAAGRycy9kb3ducmV2LnhtbESPT2sCMRDF74V+hzCF3mrWIrasRrHSFi140HrxNmzG&#10;zeJmsiRTXb99IxR6fLw/P9503vtWnSmmJrCB4aAARVwF23BtYP/98fQKKgmyxTYwGbhSgvns/m6K&#10;pQ0X3tJ5J7XKI5xKNOBEulLrVDnymAahI87eMUSPkmWstY14yeO+1c9FMdYeG84Ehx0tHVWn3Y/P&#10;3M3X8npcuPh+kJeVvI0/19R4Yx4f+sUElFAv/+G/9soaGI2GcDuTj4Ce/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OYoLDEAAAA3AAAAA8AAAAAAAAAAAAAAAAAmAIAAGRycy9k&#10;b3ducmV2LnhtbFBLBQYAAAAABAAEAPUAAACJAwAAAAA=&#10;" adj="-6120,-2640,-3960,6000,,6000" filled="f" strokeweight="1pt">
                  <v:stroke startarrowwidth="wide" startarrowlength="long" endarrowwidth="wide" endarrowlength="long"/>
                  <v:textbox inset="1pt,1pt,1pt,1pt">
                    <w:txbxContent>
                      <w:p w:rsidR="004C6C94" w:rsidRDefault="004C6C94">
                        <w:r>
                          <w:t>compass above wire</w:t>
                        </w:r>
                      </w:p>
                    </w:txbxContent>
                  </v:textbox>
                </v:shape>
                <v:line id="Line 239" o:spid="_x0000_s1037" style="position:absolute;flip:y;visibility:visible;mso-wrap-style:square" from="8928,11664" to="8929,120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KOuecQAAADcAAAADwAAAGRycy9kb3ducmV2LnhtbESPzWrDMBCE74W+g9hAb40cE9LiRgml&#10;0B/IxVVDzhtra5laKyOpjvv2VSCQ4zAz3zDr7eR6MVKInWcFi3kBgrjxpuNWwf7r9f4RREzIBnvP&#10;pOCPImw3tzdrrIw/8SeNOrUiQzhWqMCmNFRSxsaSwzj3A3H2vn1wmLIMrTQBTxnuelkWxUo67Dgv&#10;WBzoxVLzo3+dgl1ZH9+tTmEc68PbQe9Q1w+o1N1sen4CkWhK1/Cl/WEULJclnM/kIyA3/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go655xAAAANwAAAAPAAAAAAAAAAAA&#10;AAAAAKECAABkcnMvZG93bnJldi54bWxQSwUGAAAAAAQABAD5AAAAkgMAAAAA&#10;" strokeweight="1pt">
                  <v:stroke startarrowlength="long" endarrow="open" endarrowlength="long"/>
                </v:line>
                <v:rect id="Rectangle 268" o:spid="_x0000_s1038" style="position:absolute;left:8928;top:11664;width:1153;height:5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z1oGcQA&#10;AADcAAAADwAAAGRycy9kb3ducmV2LnhtbESPS2/CMBCE75X4D9ZW6q04UMojYFBbCQlx4nlfxUuS&#10;Eq9N7Ibw7zFSJY6jmflGM1u0phIN1b60rKDXTUAQZ1aXnCs47JfvYxA+IGusLJOCG3lYzDsvM0y1&#10;vfKWml3IRYSwT1FBEYJLpfRZQQZ91zri6J1sbTBEWedS13iNcFPJfpIMpcGS40KBjn4Kys67P6Pg&#10;3Lt8Nr96tJ6Mh/zdX2/c0S2dUm+v7dcURKA2PMP/7ZVWMBh8wONMPAJyf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89aBnEAAAA3AAAAA8AAAAAAAAAAAAAAAAAmAIAAGRycy9k&#10;b3ducmV2LnhtbFBLBQYAAAAABAAEAPUAAACJAwAAAAA=&#10;" filled="f" stroked="f" strokeweight="1pt">
                  <v:textbox inset="1pt,1pt,1pt,1pt">
                    <w:txbxContent>
                      <w:p w:rsidR="004C6C94" w:rsidRDefault="004C6C94">
                        <w:r>
                          <w:t xml:space="preserve"> current </w:t>
                        </w:r>
                      </w:p>
                      <w:p w:rsidR="004C6C94" w:rsidRDefault="004C6C94">
                        <w:r>
                          <w:t xml:space="preserve"> flow</w:t>
                        </w:r>
                      </w:p>
                    </w:txbxContent>
                  </v:textbox>
                </v:rect>
                <v:line id="Line 292" o:spid="_x0000_s1039" style="position:absolute;visibility:visible;mso-wrap-style:square" from="8640,13248" to="8640,138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f3JvcQAAADcAAAADwAAAGRycy9kb3ducmV2LnhtbESPQWvCQBSE7wX/w/IEb3VjDCrRVaQg&#10;aC9WI54f2WcSzL4N2W2M/vpuodDjMDPfMKtNb2rRUesqywom4wgEcW51xYWCS7Z7X4BwHlljbZkU&#10;PMnBZj14W2Gq7YNP1J19IQKEXYoKSu+bVEqXl2TQjW1DHLybbQ36INtC6hYfAW5qGUfRTBqsOCyU&#10;2NBHSfn9/G0UZF8HelHnPuPZ6zLdHefX7HmMlRoN++0ShKfe/4f/2nutIEkS+D0TjoBc/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h/cm9xAAAANwAAAAPAAAAAAAAAAAA&#10;AAAAAKECAABkcnMvZG93bnJldi54bWxQSwUGAAAAAAQABAD5AAAAkgMAAAAA&#10;" strokeweight="4pt">
                  <v:stroke startarrowlength="long" endarrowlength="long"/>
                </v:line>
                <v:shape id="Text Box 480" o:spid="_x0000_s1040" type="#_x0000_t202" style="position:absolute;left:8208;top:12384;width:1008;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yOmPMQA&#10;AADcAAAADwAAAGRycy9kb3ducmV2LnhtbESPT2vCQBTE74LfYXmCN7NbidKmboIoBU8V7R/o7ZF9&#10;JqHZtyG7Nem3dwsFj8PM/IbZFKNtxZV63zjW8JAoEMSlMw1XGt7fXhaPIHxANtg6Jg2/5KHIp5MN&#10;ZsYNfKLrOVQiQthnqKEOocuk9GVNFn3iOuLoXVxvMUTZV9L0OES4beVSqbW02HBcqLGjXU3l9/nH&#10;avh4vXx9pupY7e2qG9yoJNsnqfV8Nm6fQQQawz383z4YDWm6gr8z8QjI/A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cjpjzEAAAA3AAAAA8AAAAAAAAAAAAAAAAAmAIAAGRycy9k&#10;b3ducmV2LnhtbFBLBQYAAAAABAAEAPUAAACJAwAAAAA=&#10;" filled="f" stroked="f">
                  <v:textbox>
                    <w:txbxContent>
                      <w:p w:rsidR="004C6C94" w:rsidRDefault="004C6C94">
                        <w:pPr>
                          <w:rPr>
                            <w:sz w:val="18"/>
                          </w:rPr>
                        </w:pPr>
                        <w:r>
                          <w:rPr>
                            <w:sz w:val="18"/>
                          </w:rPr>
                          <w:t>S        N</w:t>
                        </w:r>
                      </w:p>
                    </w:txbxContent>
                  </v:textbox>
                </v:shape>
              </v:group>
            </w:pict>
          </mc:Fallback>
        </mc:AlternateContent>
      </w:r>
      <w:r>
        <w:rPr>
          <w:noProof/>
        </w:rPr>
        <mc:AlternateContent>
          <mc:Choice Requires="wpg">
            <w:drawing>
              <wp:anchor distT="0" distB="0" distL="114300" distR="114300" simplePos="0" relativeHeight="251673088" behindDoc="0" locked="0" layoutInCell="1" allowOverlap="1">
                <wp:simplePos x="0" y="0"/>
                <wp:positionH relativeFrom="column">
                  <wp:posOffset>851535</wp:posOffset>
                </wp:positionH>
                <wp:positionV relativeFrom="paragraph">
                  <wp:posOffset>72390</wp:posOffset>
                </wp:positionV>
                <wp:extent cx="1828800" cy="1681480"/>
                <wp:effectExtent l="0" t="0" r="0" b="0"/>
                <wp:wrapNone/>
                <wp:docPr id="428" name="Group 47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28800" cy="1681480"/>
                          <a:chOff x="5472" y="11664"/>
                          <a:chExt cx="2880" cy="2648"/>
                        </a:xfrm>
                      </wpg:grpSpPr>
                      <wps:wsp>
                        <wps:cNvPr id="429" name="Line 140"/>
                        <wps:cNvCnPr/>
                        <wps:spPr bwMode="auto">
                          <a:xfrm flipH="1">
                            <a:off x="5616" y="12672"/>
                            <a:ext cx="720" cy="1"/>
                          </a:xfrm>
                          <a:prstGeom prst="line">
                            <a:avLst/>
                          </a:prstGeom>
                          <a:noFill/>
                          <a:ln w="12700">
                            <a:solidFill>
                              <a:srgbClr val="000000"/>
                            </a:solidFill>
                            <a:round/>
                            <a:headEnd type="none" w="lg" len="lg"/>
                            <a:tailEnd type="arrow"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30" name="Oval 147"/>
                        <wps:cNvSpPr>
                          <a:spLocks noChangeArrowheads="1"/>
                        </wps:cNvSpPr>
                        <wps:spPr bwMode="auto">
                          <a:xfrm>
                            <a:off x="5472" y="12096"/>
                            <a:ext cx="1153" cy="1153"/>
                          </a:xfrm>
                          <a:prstGeom prst="ellipse">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431" name="Line 154"/>
                        <wps:cNvCnPr/>
                        <wps:spPr bwMode="auto">
                          <a:xfrm>
                            <a:off x="6048" y="11746"/>
                            <a:ext cx="0" cy="2078"/>
                          </a:xfrm>
                          <a:prstGeom prst="line">
                            <a:avLst/>
                          </a:prstGeom>
                          <a:noFill/>
                          <a:ln w="50800">
                            <a:solidFill>
                              <a:srgbClr val="000000"/>
                            </a:solidFill>
                            <a:round/>
                            <a:headEnd type="none" w="lg" len="lg"/>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32" name="AutoShape 188"/>
                        <wps:cNvSpPr>
                          <a:spLocks/>
                        </wps:cNvSpPr>
                        <wps:spPr bwMode="auto">
                          <a:xfrm>
                            <a:off x="6912" y="13536"/>
                            <a:ext cx="1440" cy="776"/>
                          </a:xfrm>
                          <a:prstGeom prst="callout2">
                            <a:avLst>
                              <a:gd name="adj1" fmla="val 25773"/>
                              <a:gd name="adj2" fmla="val -8333"/>
                              <a:gd name="adj3" fmla="val 25773"/>
                              <a:gd name="adj4" fmla="val -28333"/>
                              <a:gd name="adj5" fmla="val -48454"/>
                              <a:gd name="adj6" fmla="val -48333"/>
                            </a:avLst>
                          </a:prstGeom>
                          <a:noFill/>
                          <a:ln w="12700">
                            <a:solidFill>
                              <a:srgbClr val="000000"/>
                            </a:solidFill>
                            <a:miter lim="800000"/>
                            <a:headEnd type="none" w="lg" len="lg"/>
                            <a:tailEnd type="none" w="lg"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4C6C94" w:rsidRDefault="004C6C94">
                              <w:r>
                                <w:t>compass below wire</w:t>
                              </w:r>
                            </w:p>
                          </w:txbxContent>
                        </wps:txbx>
                        <wps:bodyPr rot="0" vert="horz" wrap="square" lIns="12700" tIns="12700" rIns="12700" bIns="12700" anchor="t" anchorCtr="0" upright="1">
                          <a:noAutofit/>
                        </wps:bodyPr>
                      </wps:wsp>
                      <wps:wsp>
                        <wps:cNvPr id="433" name="Line 192"/>
                        <wps:cNvCnPr/>
                        <wps:spPr bwMode="auto">
                          <a:xfrm flipV="1">
                            <a:off x="6336" y="11746"/>
                            <a:ext cx="1" cy="350"/>
                          </a:xfrm>
                          <a:prstGeom prst="line">
                            <a:avLst/>
                          </a:prstGeom>
                          <a:noFill/>
                          <a:ln w="12700">
                            <a:solidFill>
                              <a:srgbClr val="000000"/>
                            </a:solidFill>
                            <a:round/>
                            <a:headEnd type="none" w="med" len="lg"/>
                            <a:tailEnd type="arrow"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34" name="Rectangle 242"/>
                        <wps:cNvSpPr>
                          <a:spLocks noChangeArrowheads="1"/>
                        </wps:cNvSpPr>
                        <wps:spPr bwMode="auto">
                          <a:xfrm>
                            <a:off x="6336" y="11664"/>
                            <a:ext cx="1008" cy="5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4C6C94" w:rsidRDefault="004C6C94">
                              <w:r>
                                <w:t xml:space="preserve"> current </w:t>
                              </w:r>
                            </w:p>
                            <w:p w:rsidR="004C6C94" w:rsidRDefault="004C6C94">
                              <w:r>
                                <w:t xml:space="preserve"> flow</w:t>
                              </w:r>
                            </w:p>
                          </w:txbxContent>
                        </wps:txbx>
                        <wps:bodyPr rot="0" vert="horz" wrap="square" lIns="12700" tIns="12700" rIns="12700" bIns="12700" anchor="t" anchorCtr="0" upright="1">
                          <a:noAutofit/>
                        </wps:bodyPr>
                      </wps:wsp>
                      <wps:wsp>
                        <wps:cNvPr id="435" name="Text Box 478"/>
                        <wps:cNvSpPr txBox="1">
                          <a:spLocks noChangeArrowheads="1"/>
                        </wps:cNvSpPr>
                        <wps:spPr bwMode="auto">
                          <a:xfrm>
                            <a:off x="5616" y="12384"/>
                            <a:ext cx="1008"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C6C94" w:rsidRDefault="004C6C94">
                              <w:pPr>
                                <w:rPr>
                                  <w:sz w:val="18"/>
                                </w:rPr>
                              </w:pPr>
                              <w:r>
                                <w:rPr>
                                  <w:sz w:val="18"/>
                                </w:rPr>
                                <w:t>N        S</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79" o:spid="_x0000_s1041" style="position:absolute;margin-left:67.05pt;margin-top:5.7pt;width:2in;height:132.4pt;z-index:251673088" coordorigin="5472,11664" coordsize="2880,264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">
                <v:line id="Line 140" o:spid="_x0000_s1042" style="position:absolute;flip:x;visibility:visible;mso-wrap-style:square" from="5616,12672" to="6336,126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cm9cAAAADcAAAADwAAAGRycy9kb3ducmV2LnhtbESPQYvCMBSE74L/ITxhb5oqWrQapQiC&#10;V+vi+bV5tsXmpTTR1n+/EYQ9DjPzDbM7DKYRL+pcbVnBfBaBIC6srrlU8Hs9TdcgnEfW2FgmBW9y&#10;cNiPRztMtO35Qq/MlyJA2CWooPK+TaR0RUUG3cy2xMG7286gD7Irpe6wD3DTyEUUxdJgzWGhwpaO&#10;FRWP7GkUXFt/Nn2sozSXt3u2GjBPbazUz2RItyA8Df4//G2ftYLlYgOfM+EIyP0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PxnJvXAAAAA3AAAAA8AAAAAAAAAAAAAAAAA&#10;oQIAAGRycy9kb3ducmV2LnhtbFBLBQYAAAAABAAEAPkAAACOAwAAAAA=&#10;" strokeweight="1pt">
                  <v:stroke startarrowwidth="wide" startarrowlength="long" endarrow="open" endarrowwidth="wide" endarrowlength="long"/>
                </v:line>
                <v:oval id="Oval 147" o:spid="_x0000_s1043" style="position:absolute;left:5472;top:12096;width:1153;height:11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DrftMMA&#10;AADcAAAADwAAAGRycy9kb3ducmV2LnhtbERPTYvCMBC9C/6HMIIX0XRVRKpRRFZ0DwqrIngbm7Ht&#10;bjOpTdT67zcHYY+P9z2d16YQD6pcblnBRy8CQZxYnXOq4HhYdccgnEfWWFgmBS9yMJ81G1OMtX3y&#10;Nz32PhUhhF2MCjLvy1hKl2Rk0PVsSRy4q60M+gCrVOoKnyHcFLIfRSNpMOfQkGFJy4yS3/3dKDib&#10;y8/psB5tPweX5Eo36qRf651S7Va9mIDwVPt/8du90QqGgzA/nAlHQM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DrftMMAAADcAAAADwAAAAAAAAAAAAAAAACYAgAAZHJzL2Rv&#10;d25yZXYueG1sUEsFBgAAAAAEAAQA9QAAAIgDAAAAAA==&#10;" filled="f" strokeweight="1pt"/>
                <v:line id="Line 154" o:spid="_x0000_s1044" style="position:absolute;visibility:visible;mso-wrap-style:square" from="6048,11746" to="6048,138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qaXlsYAAADcAAAADwAAAGRycy9kb3ducmV2LnhtbESP3WrCQBSE7wu+w3KE3tVNqkiNrlKk&#10;EqVI/XuAQ/bkR7Nn0+xW49u7hUIvh5n5hpktOlOLK7WusqwgHkQgiDOrKy4UnI6rlzcQziNrrC2T&#10;gjs5WMx7TzNMtL3xnq4HX4gAYZeggtL7JpHSZSUZdAPbEAcvt61BH2RbSN3iLcBNLV+jaCwNVhwW&#10;SmxoWVJ2OfwYBeZju0kn50uef27Sr+X3bp+O406p5373PgXhqfP/4b/2WisYDWP4PROOgJw/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6ml5bGAAAA3AAAAA8AAAAAAAAA&#10;AAAAAAAAoQIAAGRycy9kb3ducmV2LnhtbFBLBQYAAAAABAAEAPkAAACUAwAAAAA=&#10;" strokeweight="4pt">
                  <v:stroke startarrowwidth="wide" startarrowlength="long" endarrowwidth="wide" endarrowlength="long"/>
                </v:line>
                <v:shape id="AutoShape 188" o:spid="_x0000_s1045" type="#_x0000_t42" style="position:absolute;left:6912;top:13536;width:1440;height:7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tCGGMUA&#10;AADcAAAADwAAAGRycy9kb3ducmV2LnhtbESP3WrCQBSE7wu+w3IK3tVNTSiauooILSJS8Kf3h+xJ&#10;Npg9G7KrSfv0rlDo5TAz3zCL1WAbcaPO144VvE4SEMSF0zVXCs6nj5cZCB+QNTaOScEPeVgtR08L&#10;zLXr+UC3Y6hEhLDPUYEJoc2l9IUhi37iWuLola6zGKLsKqk77CPcNnKaJG/SYs1xwWBLG0PF5Xi1&#10;CvaVKZvssvme4+9Xn33u0muJqVLj52H9DiLQEP7Df+2tVpClU3iciUdALu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60IYYxQAAANwAAAAPAAAAAAAAAAAAAAAAAJgCAABkcnMv&#10;ZG93bnJldi54bWxQSwUGAAAAAAQABAD1AAAAigMAAAAA&#10;" adj="-10440,-10466,-6120,5567,,5567" filled="f" strokeweight="1pt">
                  <v:stroke startarrowwidth="wide" startarrowlength="long" endarrowwidth="wide" endarrowlength="long"/>
                  <v:textbox inset="1pt,1pt,1pt,1pt">
                    <w:txbxContent>
                      <w:p w:rsidR="004C6C94" w:rsidRDefault="004C6C94">
                        <w:r>
                          <w:t>compass below wire</w:t>
                        </w:r>
                      </w:p>
                    </w:txbxContent>
                  </v:textbox>
                </v:shape>
                <v:line id="Line 192" o:spid="_x0000_s1046" style="position:absolute;flip:y;visibility:visible;mso-wrap-style:square" from="6336,11746" to="6337,120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l4n8QAAADcAAAADwAAAGRycy9kb3ducmV2LnhtbESPzWrDMBCE74W8g9hAb42cpDTBjRJC&#10;oT+Qi6OEnLfW1jK1VkZSHfftq0Khx2FmvmE2u9F1YqAQW88K5rMCBHHtTcuNgvPp+W4NIiZkg51n&#10;UvBNEXbbyc0GS+OvfKRBp0ZkCMcSFdiU+lLKWFtyGGe+J87ehw8OU5ahkSbgNcNdJxdF8SAdtpwX&#10;LPb0ZKn+1F9OwWFRvb9ancIwVJeXiz6grlao1O103D+CSDSm//Bf+80ouF8u4fdMPgJy+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X6XifxAAAANwAAAAPAAAAAAAAAAAA&#10;AAAAAKECAABkcnMvZG93bnJldi54bWxQSwUGAAAAAAQABAD5AAAAkgMAAAAA&#10;" strokeweight="1pt">
                  <v:stroke startarrowlength="long" endarrow="open" endarrowlength="long"/>
                </v:line>
                <v:rect id="Rectangle 242" o:spid="_x0000_s1047" style="position:absolute;left:6336;top:11664;width:1008;height:5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NKDEMQA&#10;AADcAAAADwAAAGRycy9kb3ducmV2LnhtbESPS2/CMBCE75X4D9ZW6q04UMojYFBbCQlx4nlfxUuS&#10;Eq9N7Ibw7zFSJY6jmflGM1u0phIN1b60rKDXTUAQZ1aXnCs47JfvYxA+IGusLJOCG3lYzDsvM0y1&#10;vfKWml3IRYSwT1FBEYJLpfRZQQZ91zri6J1sbTBEWedS13iNcFPJfpIMpcGS40KBjn4Kys67P6Pg&#10;3Lt8Nr96tJ6Mh/zdX2/c0S2dUm+v7dcURKA2PMP/7ZVWMPgYwONMPAJyf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jSgxDEAAAA3AAAAA8AAAAAAAAAAAAAAAAAmAIAAGRycy9k&#10;b3ducmV2LnhtbFBLBQYAAAAABAAEAPUAAACJAwAAAAA=&#10;" filled="f" stroked="f" strokeweight="1pt">
                  <v:textbox inset="1pt,1pt,1pt,1pt">
                    <w:txbxContent>
                      <w:p w:rsidR="004C6C94" w:rsidRDefault="004C6C94">
                        <w:r>
                          <w:t xml:space="preserve"> current </w:t>
                        </w:r>
                      </w:p>
                      <w:p w:rsidR="004C6C94" w:rsidRDefault="004C6C94">
                        <w:r>
                          <w:t xml:space="preserve"> flow</w:t>
                        </w:r>
                      </w:p>
                    </w:txbxContent>
                  </v:textbox>
                </v:rect>
                <v:shape id="Text Box 478" o:spid="_x0000_s1048" type="#_x0000_t202" style="position:absolute;left:5616;top:12384;width:1008;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yXVQcQA&#10;AADcAAAADwAAAGRycy9kb3ducmV2LnhtbESPQWvCQBSE74L/YXlCb3VXq8XGbERaCp4qTWvB2yP7&#10;TILZtyG7NfHfd4WCx2FmvmHSzWAbcaHO1441zKYKBHHhTM2lhu+v98cVCB+QDTaOScOVPGyy8SjF&#10;xLieP+mSh1JECPsENVQhtImUvqjIop+6ljh6J9dZDFF2pTQd9hFuGzlX6llarDkuVNjSa0XFOf+1&#10;Gg4fp+PPQu3LN7tsezcoyfZFav0wGbZrEIGGcA//t3dGw+JpCbcz8QjI7A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8l1UHEAAAA3AAAAA8AAAAAAAAAAAAAAAAAmAIAAGRycy9k&#10;b3ducmV2LnhtbFBLBQYAAAAABAAEAPUAAACJAwAAAAA=&#10;" filled="f" stroked="f">
                  <v:textbox>
                    <w:txbxContent>
                      <w:p w:rsidR="004C6C94" w:rsidRDefault="004C6C94">
                        <w:pPr>
                          <w:rPr>
                            <w:sz w:val="18"/>
                          </w:rPr>
                        </w:pPr>
                        <w:r>
                          <w:rPr>
                            <w:sz w:val="18"/>
                          </w:rPr>
                          <w:t>N        S</w:t>
                        </w:r>
                      </w:p>
                    </w:txbxContent>
                  </v:textbox>
                </v:shape>
              </v:group>
            </w:pict>
          </mc:Fallback>
        </mc:AlternateContent>
      </w:r>
    </w:p>
    <w:p w:rsidR="004C6C94" w:rsidRDefault="004C6C94"/>
    <w:p w:rsidR="004C6C94" w:rsidRDefault="004C6C94"/>
    <w:p w:rsidR="004C6C94" w:rsidRDefault="004C6C94"/>
    <w:p w:rsidR="004C6C94" w:rsidRDefault="004C6C94"/>
    <w:p w:rsidR="004C6C94" w:rsidRDefault="004C6C94"/>
    <w:p w:rsidR="004C6C94" w:rsidRDefault="004C6C94"/>
    <w:p w:rsidR="004C6C94" w:rsidRDefault="004C6C94"/>
    <w:p w:rsidR="004C6C94" w:rsidRDefault="004C6C94"/>
    <w:p w:rsidR="004C6C94" w:rsidRDefault="004A0C6A">
      <w:r>
        <w:br w:type="page"/>
      </w:r>
      <w:r w:rsidR="004C6C94">
        <w:lastRenderedPageBreak/>
        <w:t>The key idea is:</w:t>
      </w:r>
    </w:p>
    <w:p w:rsidR="004C6C94" w:rsidRDefault="004C6C94">
      <w:pPr>
        <w:pStyle w:val="BodyTextIndent"/>
        <w:rPr>
          <w:sz w:val="28"/>
        </w:rPr>
      </w:pPr>
      <w:r>
        <w:rPr>
          <w:sz w:val="28"/>
        </w:rPr>
        <w:t xml:space="preserve">Current through a conducting wire induces a </w:t>
      </w:r>
      <w:r w:rsidR="00E4741B">
        <w:rPr>
          <w:sz w:val="28"/>
        </w:rPr>
        <w:t xml:space="preserve">magnetic field around the wire in a plane that is </w:t>
      </w:r>
      <w:r>
        <w:rPr>
          <w:sz w:val="28"/>
        </w:rPr>
        <w:t>perpendicular</w:t>
      </w:r>
      <w:r w:rsidR="00E4741B">
        <w:rPr>
          <w:sz w:val="28"/>
        </w:rPr>
        <w:t xml:space="preserve"> to the wire</w:t>
      </w:r>
      <w:r>
        <w:rPr>
          <w:sz w:val="28"/>
        </w:rPr>
        <w:t xml:space="preserve">.  In addition, the </w:t>
      </w:r>
      <w:r w:rsidR="00095692">
        <w:rPr>
          <w:sz w:val="28"/>
        </w:rPr>
        <w:t xml:space="preserve">relative </w:t>
      </w:r>
      <w:r>
        <w:rPr>
          <w:sz w:val="28"/>
        </w:rPr>
        <w:t xml:space="preserve">motion of a charged particle induces a magnetic field around the particle. </w:t>
      </w:r>
    </w:p>
    <w:p w:rsidR="004C6C94" w:rsidRDefault="004C6C94"/>
    <w:p w:rsidR="004A0C6A" w:rsidRDefault="004C6C94" w:rsidP="004A0C6A">
      <w:r>
        <w:rPr>
          <w:b/>
        </w:rPr>
        <w:t>Warning</w:t>
      </w:r>
      <w:r>
        <w:t xml:space="preserve">:  Many students get caught up in the hand rules that are presented in the next section, and they forget the main idea that current-carrying wires and moving charges have </w:t>
      </w:r>
      <w:r w:rsidR="006F35E4">
        <w:t xml:space="preserve">induced </w:t>
      </w:r>
      <w:r>
        <w:t>magnetic fields around them.</w:t>
      </w:r>
      <w:r w:rsidR="009957BA">
        <w:t xml:space="preserve">  </w:t>
      </w:r>
      <w:r w:rsidR="004A0C6A">
        <w:t>Refer to Pearson pages 587 and 588 for a discussion about induced magnetic fields.</w:t>
      </w:r>
    </w:p>
    <w:p w:rsidR="004C6C94" w:rsidRDefault="004C6C94">
      <w:pPr>
        <w:pStyle w:val="Header"/>
        <w:tabs>
          <w:tab w:val="clear" w:pos="4320"/>
          <w:tab w:val="clear" w:pos="8640"/>
        </w:tabs>
      </w:pPr>
    </w:p>
    <w:p w:rsidR="004C6C94" w:rsidRDefault="00473D8E">
      <w:pPr>
        <w:pStyle w:val="Heading1"/>
      </w:pPr>
      <w:r>
        <w:t>First hand rule</w:t>
      </w:r>
      <w:r w:rsidR="004C6C94">
        <w:t xml:space="preserve"> – current carrying wires</w:t>
      </w:r>
    </w:p>
    <w:p w:rsidR="004C6C94" w:rsidRDefault="004C6C94">
      <w:r>
        <w:t>Before proceeding, recall from Lesson</w:t>
      </w:r>
      <w:r w:rsidR="00095692">
        <w:t xml:space="preserve"> 18</w:t>
      </w:r>
      <w:r>
        <w:t>:</w:t>
      </w:r>
    </w:p>
    <w:p w:rsidR="004C6C94" w:rsidRDefault="004C6C94">
      <w:pPr>
        <w:numPr>
          <w:ilvl w:val="0"/>
          <w:numId w:val="8"/>
        </w:numPr>
      </w:pPr>
      <w:r>
        <w:t xml:space="preserve">The terms </w:t>
      </w:r>
      <w:r w:rsidRPr="004A0C6A">
        <w:rPr>
          <w:b/>
        </w:rPr>
        <w:t>current</w:t>
      </w:r>
      <w:r>
        <w:t xml:space="preserve"> and </w:t>
      </w:r>
      <w:r w:rsidRPr="004A0C6A">
        <w:rPr>
          <w:b/>
        </w:rPr>
        <w:t>conventional current</w:t>
      </w:r>
      <w:r>
        <w:t xml:space="preserve"> refer to the movement of </w:t>
      </w:r>
      <w:r w:rsidRPr="00C86F57">
        <w:rPr>
          <w:b/>
        </w:rPr>
        <w:t>positive</w:t>
      </w:r>
      <w:r>
        <w:t xml:space="preserve"> charges.</w:t>
      </w:r>
    </w:p>
    <w:p w:rsidR="004C6C94" w:rsidRDefault="004C6C94">
      <w:pPr>
        <w:numPr>
          <w:ilvl w:val="0"/>
          <w:numId w:val="8"/>
        </w:numPr>
      </w:pPr>
      <w:r w:rsidRPr="004A0C6A">
        <w:rPr>
          <w:b/>
        </w:rPr>
        <w:t>Electron current</w:t>
      </w:r>
      <w:r>
        <w:t xml:space="preserve"> </w:t>
      </w:r>
      <w:r w:rsidR="004A0C6A">
        <w:t xml:space="preserve">or </w:t>
      </w:r>
      <w:r w:rsidR="004A0C6A">
        <w:rPr>
          <w:b/>
        </w:rPr>
        <w:t>e</w:t>
      </w:r>
      <w:r w:rsidR="004A0C6A" w:rsidRPr="004A0C6A">
        <w:rPr>
          <w:b/>
        </w:rPr>
        <w:t xml:space="preserve">lectron </w:t>
      </w:r>
      <w:r w:rsidR="004A0C6A">
        <w:rPr>
          <w:b/>
        </w:rPr>
        <w:t>flow</w:t>
      </w:r>
      <w:r w:rsidR="004A0C6A">
        <w:t xml:space="preserve"> </w:t>
      </w:r>
      <w:r>
        <w:t xml:space="preserve">refers to the movement of </w:t>
      </w:r>
      <w:r w:rsidRPr="00C86F57">
        <w:rPr>
          <w:b/>
        </w:rPr>
        <w:t>negative</w:t>
      </w:r>
      <w:r w:rsidR="00C86F57">
        <w:t xml:space="preserve"> charges.</w:t>
      </w:r>
    </w:p>
    <w:p w:rsidR="004C6C94" w:rsidRDefault="004C6C94"/>
    <w:p w:rsidR="004C6C94" w:rsidRDefault="004C6C94">
      <w:r>
        <w:t xml:space="preserve">In order to predict the direction of the magnetic field around a current carrying wire, we use </w:t>
      </w:r>
      <w:r w:rsidRPr="004A0C6A">
        <w:rPr>
          <w:b/>
        </w:rPr>
        <w:t>hand</w:t>
      </w:r>
      <w:r>
        <w:t xml:space="preserve"> rules.  There are three hand rules we will be using:</w:t>
      </w:r>
    </w:p>
    <w:p w:rsidR="004C6C94" w:rsidRDefault="004C6C94">
      <w:pPr>
        <w:numPr>
          <w:ilvl w:val="0"/>
          <w:numId w:val="9"/>
        </w:numPr>
        <w:spacing w:before="120"/>
      </w:pPr>
      <w:r>
        <w:t>The first hand rule indicates the direction of the magnetic field around a current carrying wire.</w:t>
      </w:r>
    </w:p>
    <w:p w:rsidR="004C6C94" w:rsidRDefault="004C6C94">
      <w:pPr>
        <w:numPr>
          <w:ilvl w:val="0"/>
          <w:numId w:val="9"/>
        </w:numPr>
        <w:spacing w:before="120"/>
      </w:pPr>
      <w:r>
        <w:t>The second hand rule indicates the magnetic field direction for a coil of wire (i.e. a solenoid).</w:t>
      </w:r>
    </w:p>
    <w:p w:rsidR="004C6C94" w:rsidRDefault="004C6C94">
      <w:pPr>
        <w:numPr>
          <w:ilvl w:val="0"/>
          <w:numId w:val="10"/>
        </w:numPr>
        <w:spacing w:before="120"/>
      </w:pPr>
      <w:r>
        <w:t>The third hand rule (which we will deal with in Lesson</w:t>
      </w:r>
      <w:r w:rsidR="004A0C6A">
        <w:t>s</w:t>
      </w:r>
      <w:r>
        <w:t xml:space="preserve"> </w:t>
      </w:r>
      <w:r w:rsidR="004A0C6A">
        <w:t>20 and 21</w:t>
      </w:r>
      <w:r>
        <w:t xml:space="preserve">) indicates the direction of the force when a charged particle enters a magnetic field. </w:t>
      </w:r>
    </w:p>
    <w:p w:rsidR="004C6C94" w:rsidRDefault="004C6C94"/>
    <w:p w:rsidR="004C6C94" w:rsidRDefault="00A45D1E">
      <w:r>
        <w:rPr>
          <w:noProof/>
        </w:rPr>
        <w:drawing>
          <wp:anchor distT="0" distB="0" distL="114300" distR="114300" simplePos="0" relativeHeight="251676160" behindDoc="1" locked="0" layoutInCell="1" allowOverlap="1">
            <wp:simplePos x="0" y="0"/>
            <wp:positionH relativeFrom="column">
              <wp:posOffset>3823335</wp:posOffset>
            </wp:positionH>
            <wp:positionV relativeFrom="paragraph">
              <wp:posOffset>502285</wp:posOffset>
            </wp:positionV>
            <wp:extent cx="2216785" cy="1732280"/>
            <wp:effectExtent l="0" t="0" r="0" b="1270"/>
            <wp:wrapSquare wrapText="bothSides"/>
            <wp:docPr id="483" name="Picture 483" descr="magcu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3" descr="magcur"/>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rot="-21600000">
                      <a:off x="0" y="0"/>
                      <a:ext cx="2216785" cy="1732280"/>
                    </a:xfrm>
                    <a:prstGeom prst="rect">
                      <a:avLst/>
                    </a:prstGeom>
                    <a:noFill/>
                    <a:ln>
                      <a:noFill/>
                    </a:ln>
                  </pic:spPr>
                </pic:pic>
              </a:graphicData>
            </a:graphic>
            <wp14:sizeRelH relativeFrom="page">
              <wp14:pctWidth>0</wp14:pctWidth>
            </wp14:sizeRelH>
            <wp14:sizeRelV relativeFrom="page">
              <wp14:pctHeight>0</wp14:pctHeight>
            </wp14:sizeRelV>
          </wp:anchor>
        </w:drawing>
      </w:r>
      <w:r w:rsidR="004C6C94">
        <w:t xml:space="preserve">One thing that is common to all of the hand rules is that the </w:t>
      </w:r>
      <w:r w:rsidR="004C6C94" w:rsidRPr="004A0C6A">
        <w:rPr>
          <w:b/>
        </w:rPr>
        <w:t>left hand is used for electron current (negative charges)</w:t>
      </w:r>
      <w:r w:rsidR="004C6C94">
        <w:t xml:space="preserve"> and the </w:t>
      </w:r>
      <w:r w:rsidR="004C6C94" w:rsidRPr="004A0C6A">
        <w:rPr>
          <w:b/>
        </w:rPr>
        <w:t>right hand is used when referring to conventional current (positive charges)</w:t>
      </w:r>
      <w:r w:rsidR="004C6C94">
        <w:t>.</w:t>
      </w:r>
    </w:p>
    <w:p w:rsidR="004C6C94" w:rsidRDefault="004A0C6A" w:rsidP="004A0C6A">
      <w:pPr>
        <w:tabs>
          <w:tab w:val="left" w:pos="4104"/>
        </w:tabs>
      </w:pPr>
      <w:r>
        <w:tab/>
      </w:r>
    </w:p>
    <w:p w:rsidR="004C6C94" w:rsidRDefault="004C6C94">
      <w:r>
        <w:t xml:space="preserve">The </w:t>
      </w:r>
      <w:r>
        <w:rPr>
          <w:b/>
        </w:rPr>
        <w:t>first hand rule</w:t>
      </w:r>
      <w:r>
        <w:t xml:space="preserve"> indicates the direction of the magnetic field around a current-carrying wire.  For a current carrying wire the </w:t>
      </w:r>
      <w:r>
        <w:rPr>
          <w:b/>
        </w:rPr>
        <w:t>thumb</w:t>
      </w:r>
      <w:r>
        <w:t xml:space="preserve"> points in the direction of the current and the </w:t>
      </w:r>
      <w:r>
        <w:rPr>
          <w:b/>
        </w:rPr>
        <w:t>fingers</w:t>
      </w:r>
      <w:r>
        <w:t xml:space="preserve"> curl around the wire indicating the direction of the magnetic field.  Note that the direction of the magnetic field is </w:t>
      </w:r>
      <w:r w:rsidRPr="004A0C6A">
        <w:rPr>
          <w:b/>
        </w:rPr>
        <w:t>around</w:t>
      </w:r>
      <w:r>
        <w:t xml:space="preserve"> the wire.</w:t>
      </w:r>
    </w:p>
    <w:p w:rsidR="004C6C94" w:rsidRDefault="004C6C94"/>
    <w:p w:rsidR="00B976DF" w:rsidRDefault="00A45D1E" w:rsidP="00EE5602">
      <w:r>
        <w:rPr>
          <w:noProof/>
        </w:rPr>
        <mc:AlternateContent>
          <mc:Choice Requires="wpg">
            <w:drawing>
              <wp:anchor distT="0" distB="0" distL="114300" distR="114300" simplePos="0" relativeHeight="251681280" behindDoc="0" locked="0" layoutInCell="1" allowOverlap="1">
                <wp:simplePos x="0" y="0"/>
                <wp:positionH relativeFrom="column">
                  <wp:posOffset>3937635</wp:posOffset>
                </wp:positionH>
                <wp:positionV relativeFrom="paragraph">
                  <wp:posOffset>485775</wp:posOffset>
                </wp:positionV>
                <wp:extent cx="2171700" cy="914400"/>
                <wp:effectExtent l="0" t="0" r="0" b="0"/>
                <wp:wrapSquare wrapText="bothSides"/>
                <wp:docPr id="636" name="Group 54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71700" cy="914400"/>
                          <a:chOff x="6993" y="13432"/>
                          <a:chExt cx="3420" cy="1440"/>
                        </a:xfrm>
                      </wpg:grpSpPr>
                      <wps:wsp>
                        <wps:cNvPr id="637" name="Oval 529"/>
                        <wps:cNvSpPr>
                          <a:spLocks noChangeArrowheads="1"/>
                        </wps:cNvSpPr>
                        <wps:spPr bwMode="auto">
                          <a:xfrm>
                            <a:off x="7533" y="13972"/>
                            <a:ext cx="360" cy="360"/>
                          </a:xfrm>
                          <a:prstGeom prst="ellipse">
                            <a:avLst/>
                          </a:prstGeom>
                          <a:solidFill>
                            <a:srgbClr val="00FFFF"/>
                          </a:solidFill>
                          <a:ln w="9525">
                            <a:solidFill>
                              <a:srgbClr val="000000"/>
                            </a:solidFill>
                            <a:round/>
                            <a:headEnd/>
                            <a:tailEnd/>
                          </a:ln>
                        </wps:spPr>
                        <wps:bodyPr rot="0" vert="horz" wrap="square" lIns="91440" tIns="45720" rIns="91440" bIns="45720" anchor="t" anchorCtr="0" upright="1">
                          <a:noAutofit/>
                        </wps:bodyPr>
                      </wps:wsp>
                      <wps:wsp>
                        <wps:cNvPr id="638" name="Text Box 530"/>
                        <wps:cNvSpPr txBox="1">
                          <a:spLocks noChangeArrowheads="1"/>
                        </wps:cNvSpPr>
                        <wps:spPr bwMode="auto">
                          <a:xfrm>
                            <a:off x="7533" y="13972"/>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06F42" w:rsidRDefault="00567274">
                              <w:r>
                                <w:rPr>
                                  <w:rFonts w:cs="Arial"/>
                                </w:rPr>
                                <w:t>•</w:t>
                              </w:r>
                            </w:p>
                          </w:txbxContent>
                        </wps:txbx>
                        <wps:bodyPr rot="0" vert="horz" wrap="square" lIns="82296" tIns="45720" rIns="73152" bIns="45720" anchor="t" anchorCtr="0" upright="1">
                          <a:noAutofit/>
                        </wps:bodyPr>
                      </wps:wsp>
                      <wpg:grpSp>
                        <wpg:cNvPr id="639" name="Group 534"/>
                        <wpg:cNvGrpSpPr>
                          <a:grpSpLocks/>
                        </wpg:cNvGrpSpPr>
                        <wpg:grpSpPr bwMode="auto">
                          <a:xfrm>
                            <a:off x="7173" y="13612"/>
                            <a:ext cx="1080" cy="1080"/>
                            <a:chOff x="6201" y="13144"/>
                            <a:chExt cx="1080" cy="1080"/>
                          </a:xfrm>
                        </wpg:grpSpPr>
                        <wps:wsp>
                          <wps:cNvPr id="416" name="Arc 532"/>
                          <wps:cNvSpPr>
                            <a:spLocks/>
                          </wps:cNvSpPr>
                          <wps:spPr bwMode="auto">
                            <a:xfrm flipH="1" flipV="1">
                              <a:off x="6201" y="13624"/>
                              <a:ext cx="1080" cy="600"/>
                            </a:xfrm>
                            <a:custGeom>
                              <a:avLst/>
                              <a:gdLst>
                                <a:gd name="G0" fmla="+- 21600 0 0"/>
                                <a:gd name="G1" fmla="+- 21600 0 0"/>
                                <a:gd name="G2" fmla="+- 21600 0 0"/>
                                <a:gd name="T0" fmla="*/ 136 w 43200"/>
                                <a:gd name="T1" fmla="*/ 24019 h 24019"/>
                                <a:gd name="T2" fmla="*/ 43200 w 43200"/>
                                <a:gd name="T3" fmla="*/ 21600 h 24019"/>
                                <a:gd name="T4" fmla="*/ 21600 w 43200"/>
                                <a:gd name="T5" fmla="*/ 21600 h 24019"/>
                              </a:gdLst>
                              <a:ahLst/>
                              <a:cxnLst>
                                <a:cxn ang="0">
                                  <a:pos x="T0" y="T1"/>
                                </a:cxn>
                                <a:cxn ang="0">
                                  <a:pos x="T2" y="T3"/>
                                </a:cxn>
                                <a:cxn ang="0">
                                  <a:pos x="T4" y="T5"/>
                                </a:cxn>
                              </a:cxnLst>
                              <a:rect l="0" t="0" r="r" b="b"/>
                              <a:pathLst>
                                <a:path w="43200" h="24019" fill="none" extrusionOk="0">
                                  <a:moveTo>
                                    <a:pt x="135" y="24019"/>
                                  </a:moveTo>
                                  <a:cubicBezTo>
                                    <a:pt x="45" y="23215"/>
                                    <a:pt x="0" y="22408"/>
                                    <a:pt x="0" y="21600"/>
                                  </a:cubicBezTo>
                                  <a:cubicBezTo>
                                    <a:pt x="0" y="9670"/>
                                    <a:pt x="9670" y="0"/>
                                    <a:pt x="21600" y="0"/>
                                  </a:cubicBezTo>
                                  <a:cubicBezTo>
                                    <a:pt x="33529" y="-1"/>
                                    <a:pt x="43199" y="9670"/>
                                    <a:pt x="43200" y="21599"/>
                                  </a:cubicBezTo>
                                </a:path>
                                <a:path w="43200" h="24019" stroke="0" extrusionOk="0">
                                  <a:moveTo>
                                    <a:pt x="135" y="24019"/>
                                  </a:moveTo>
                                  <a:cubicBezTo>
                                    <a:pt x="45" y="23215"/>
                                    <a:pt x="0" y="22408"/>
                                    <a:pt x="0" y="21600"/>
                                  </a:cubicBezTo>
                                  <a:cubicBezTo>
                                    <a:pt x="0" y="9670"/>
                                    <a:pt x="9670" y="0"/>
                                    <a:pt x="21600" y="0"/>
                                  </a:cubicBezTo>
                                  <a:cubicBezTo>
                                    <a:pt x="33529" y="-1"/>
                                    <a:pt x="43199" y="9670"/>
                                    <a:pt x="43200" y="21599"/>
                                  </a:cubicBezTo>
                                  <a:lnTo>
                                    <a:pt x="21600" y="21600"/>
                                  </a:lnTo>
                                  <a:close/>
                                </a:path>
                              </a:pathLst>
                            </a:custGeom>
                            <a:noFill/>
                            <a:ln w="9525">
                              <a:solidFill>
                                <a:srgbClr val="000000"/>
                              </a:solidFill>
                              <a:round/>
                              <a:headEnd type="arrow" w="med" len="me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7" name="Arc 533"/>
                          <wps:cNvSpPr>
                            <a:spLocks/>
                          </wps:cNvSpPr>
                          <wps:spPr bwMode="auto">
                            <a:xfrm rot="10800000" flipH="1" flipV="1">
                              <a:off x="6201" y="13144"/>
                              <a:ext cx="1080" cy="600"/>
                            </a:xfrm>
                            <a:custGeom>
                              <a:avLst/>
                              <a:gdLst>
                                <a:gd name="G0" fmla="+- 21600 0 0"/>
                                <a:gd name="G1" fmla="+- 21600 0 0"/>
                                <a:gd name="G2" fmla="+- 21600 0 0"/>
                                <a:gd name="T0" fmla="*/ 136 w 43200"/>
                                <a:gd name="T1" fmla="*/ 24019 h 24019"/>
                                <a:gd name="T2" fmla="*/ 43200 w 43200"/>
                                <a:gd name="T3" fmla="*/ 21600 h 24019"/>
                                <a:gd name="T4" fmla="*/ 21600 w 43200"/>
                                <a:gd name="T5" fmla="*/ 21600 h 24019"/>
                              </a:gdLst>
                              <a:ahLst/>
                              <a:cxnLst>
                                <a:cxn ang="0">
                                  <a:pos x="T0" y="T1"/>
                                </a:cxn>
                                <a:cxn ang="0">
                                  <a:pos x="T2" y="T3"/>
                                </a:cxn>
                                <a:cxn ang="0">
                                  <a:pos x="T4" y="T5"/>
                                </a:cxn>
                              </a:cxnLst>
                              <a:rect l="0" t="0" r="r" b="b"/>
                              <a:pathLst>
                                <a:path w="43200" h="24019" fill="none" extrusionOk="0">
                                  <a:moveTo>
                                    <a:pt x="135" y="24019"/>
                                  </a:moveTo>
                                  <a:cubicBezTo>
                                    <a:pt x="45" y="23215"/>
                                    <a:pt x="0" y="22408"/>
                                    <a:pt x="0" y="21600"/>
                                  </a:cubicBezTo>
                                  <a:cubicBezTo>
                                    <a:pt x="0" y="9670"/>
                                    <a:pt x="9670" y="0"/>
                                    <a:pt x="21600" y="0"/>
                                  </a:cubicBezTo>
                                  <a:cubicBezTo>
                                    <a:pt x="33529" y="-1"/>
                                    <a:pt x="43199" y="9670"/>
                                    <a:pt x="43200" y="21599"/>
                                  </a:cubicBezTo>
                                </a:path>
                                <a:path w="43200" h="24019" stroke="0" extrusionOk="0">
                                  <a:moveTo>
                                    <a:pt x="135" y="24019"/>
                                  </a:moveTo>
                                  <a:cubicBezTo>
                                    <a:pt x="45" y="23215"/>
                                    <a:pt x="0" y="22408"/>
                                    <a:pt x="0" y="21600"/>
                                  </a:cubicBezTo>
                                  <a:cubicBezTo>
                                    <a:pt x="0" y="9670"/>
                                    <a:pt x="9670" y="0"/>
                                    <a:pt x="21600" y="0"/>
                                  </a:cubicBezTo>
                                  <a:cubicBezTo>
                                    <a:pt x="33529" y="-1"/>
                                    <a:pt x="43199" y="9670"/>
                                    <a:pt x="43200" y="21599"/>
                                  </a:cubicBezTo>
                                  <a:lnTo>
                                    <a:pt x="21600" y="21600"/>
                                  </a:lnTo>
                                  <a:close/>
                                </a:path>
                              </a:pathLst>
                            </a:custGeom>
                            <a:noFill/>
                            <a:ln w="9525">
                              <a:solidFill>
                                <a:srgbClr val="000000"/>
                              </a:solidFill>
                              <a:round/>
                              <a:headEnd type="arrow" w="med" len="me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418" name="Group 535"/>
                        <wpg:cNvGrpSpPr>
                          <a:grpSpLocks/>
                        </wpg:cNvGrpSpPr>
                        <wpg:grpSpPr bwMode="auto">
                          <a:xfrm>
                            <a:off x="6993" y="13432"/>
                            <a:ext cx="1440" cy="1440"/>
                            <a:chOff x="6201" y="13144"/>
                            <a:chExt cx="1080" cy="1080"/>
                          </a:xfrm>
                        </wpg:grpSpPr>
                        <wps:wsp>
                          <wps:cNvPr id="419" name="Arc 536"/>
                          <wps:cNvSpPr>
                            <a:spLocks/>
                          </wps:cNvSpPr>
                          <wps:spPr bwMode="auto">
                            <a:xfrm flipH="1" flipV="1">
                              <a:off x="6201" y="13624"/>
                              <a:ext cx="1080" cy="600"/>
                            </a:xfrm>
                            <a:custGeom>
                              <a:avLst/>
                              <a:gdLst>
                                <a:gd name="G0" fmla="+- 21600 0 0"/>
                                <a:gd name="G1" fmla="+- 21600 0 0"/>
                                <a:gd name="G2" fmla="+- 21600 0 0"/>
                                <a:gd name="T0" fmla="*/ 136 w 43200"/>
                                <a:gd name="T1" fmla="*/ 24019 h 24019"/>
                                <a:gd name="T2" fmla="*/ 43200 w 43200"/>
                                <a:gd name="T3" fmla="*/ 21600 h 24019"/>
                                <a:gd name="T4" fmla="*/ 21600 w 43200"/>
                                <a:gd name="T5" fmla="*/ 21600 h 24019"/>
                              </a:gdLst>
                              <a:ahLst/>
                              <a:cxnLst>
                                <a:cxn ang="0">
                                  <a:pos x="T0" y="T1"/>
                                </a:cxn>
                                <a:cxn ang="0">
                                  <a:pos x="T2" y="T3"/>
                                </a:cxn>
                                <a:cxn ang="0">
                                  <a:pos x="T4" y="T5"/>
                                </a:cxn>
                              </a:cxnLst>
                              <a:rect l="0" t="0" r="r" b="b"/>
                              <a:pathLst>
                                <a:path w="43200" h="24019" fill="none" extrusionOk="0">
                                  <a:moveTo>
                                    <a:pt x="135" y="24019"/>
                                  </a:moveTo>
                                  <a:cubicBezTo>
                                    <a:pt x="45" y="23215"/>
                                    <a:pt x="0" y="22408"/>
                                    <a:pt x="0" y="21600"/>
                                  </a:cubicBezTo>
                                  <a:cubicBezTo>
                                    <a:pt x="0" y="9670"/>
                                    <a:pt x="9670" y="0"/>
                                    <a:pt x="21600" y="0"/>
                                  </a:cubicBezTo>
                                  <a:cubicBezTo>
                                    <a:pt x="33529" y="-1"/>
                                    <a:pt x="43199" y="9670"/>
                                    <a:pt x="43200" y="21599"/>
                                  </a:cubicBezTo>
                                </a:path>
                                <a:path w="43200" h="24019" stroke="0" extrusionOk="0">
                                  <a:moveTo>
                                    <a:pt x="135" y="24019"/>
                                  </a:moveTo>
                                  <a:cubicBezTo>
                                    <a:pt x="45" y="23215"/>
                                    <a:pt x="0" y="22408"/>
                                    <a:pt x="0" y="21600"/>
                                  </a:cubicBezTo>
                                  <a:cubicBezTo>
                                    <a:pt x="0" y="9670"/>
                                    <a:pt x="9670" y="0"/>
                                    <a:pt x="21600" y="0"/>
                                  </a:cubicBezTo>
                                  <a:cubicBezTo>
                                    <a:pt x="33529" y="-1"/>
                                    <a:pt x="43199" y="9670"/>
                                    <a:pt x="43200" y="21599"/>
                                  </a:cubicBezTo>
                                  <a:lnTo>
                                    <a:pt x="21600" y="21600"/>
                                  </a:lnTo>
                                  <a:close/>
                                </a:path>
                              </a:pathLst>
                            </a:custGeom>
                            <a:noFill/>
                            <a:ln w="9525">
                              <a:solidFill>
                                <a:srgbClr val="000000"/>
                              </a:solidFill>
                              <a:round/>
                              <a:headEnd type="arrow" w="med" len="me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0" name="Arc 537"/>
                          <wps:cNvSpPr>
                            <a:spLocks/>
                          </wps:cNvSpPr>
                          <wps:spPr bwMode="auto">
                            <a:xfrm rot="10800000" flipH="1" flipV="1">
                              <a:off x="6201" y="13144"/>
                              <a:ext cx="1080" cy="600"/>
                            </a:xfrm>
                            <a:custGeom>
                              <a:avLst/>
                              <a:gdLst>
                                <a:gd name="G0" fmla="+- 21600 0 0"/>
                                <a:gd name="G1" fmla="+- 21600 0 0"/>
                                <a:gd name="G2" fmla="+- 21600 0 0"/>
                                <a:gd name="T0" fmla="*/ 136 w 43200"/>
                                <a:gd name="T1" fmla="*/ 24019 h 24019"/>
                                <a:gd name="T2" fmla="*/ 43200 w 43200"/>
                                <a:gd name="T3" fmla="*/ 21600 h 24019"/>
                                <a:gd name="T4" fmla="*/ 21600 w 43200"/>
                                <a:gd name="T5" fmla="*/ 21600 h 24019"/>
                              </a:gdLst>
                              <a:ahLst/>
                              <a:cxnLst>
                                <a:cxn ang="0">
                                  <a:pos x="T0" y="T1"/>
                                </a:cxn>
                                <a:cxn ang="0">
                                  <a:pos x="T2" y="T3"/>
                                </a:cxn>
                                <a:cxn ang="0">
                                  <a:pos x="T4" y="T5"/>
                                </a:cxn>
                              </a:cxnLst>
                              <a:rect l="0" t="0" r="r" b="b"/>
                              <a:pathLst>
                                <a:path w="43200" h="24019" fill="none" extrusionOk="0">
                                  <a:moveTo>
                                    <a:pt x="135" y="24019"/>
                                  </a:moveTo>
                                  <a:cubicBezTo>
                                    <a:pt x="45" y="23215"/>
                                    <a:pt x="0" y="22408"/>
                                    <a:pt x="0" y="21600"/>
                                  </a:cubicBezTo>
                                  <a:cubicBezTo>
                                    <a:pt x="0" y="9670"/>
                                    <a:pt x="9670" y="0"/>
                                    <a:pt x="21600" y="0"/>
                                  </a:cubicBezTo>
                                  <a:cubicBezTo>
                                    <a:pt x="33529" y="-1"/>
                                    <a:pt x="43199" y="9670"/>
                                    <a:pt x="43200" y="21599"/>
                                  </a:cubicBezTo>
                                </a:path>
                                <a:path w="43200" h="24019" stroke="0" extrusionOk="0">
                                  <a:moveTo>
                                    <a:pt x="135" y="24019"/>
                                  </a:moveTo>
                                  <a:cubicBezTo>
                                    <a:pt x="45" y="23215"/>
                                    <a:pt x="0" y="22408"/>
                                    <a:pt x="0" y="21600"/>
                                  </a:cubicBezTo>
                                  <a:cubicBezTo>
                                    <a:pt x="0" y="9670"/>
                                    <a:pt x="9670" y="0"/>
                                    <a:pt x="21600" y="0"/>
                                  </a:cubicBezTo>
                                  <a:cubicBezTo>
                                    <a:pt x="33529" y="-1"/>
                                    <a:pt x="43199" y="9670"/>
                                    <a:pt x="43200" y="21599"/>
                                  </a:cubicBezTo>
                                  <a:lnTo>
                                    <a:pt x="21600" y="21600"/>
                                  </a:lnTo>
                                  <a:close/>
                                </a:path>
                              </a:pathLst>
                            </a:custGeom>
                            <a:noFill/>
                            <a:ln w="9525">
                              <a:solidFill>
                                <a:srgbClr val="000000"/>
                              </a:solidFill>
                              <a:round/>
                              <a:headEnd type="arrow" w="med" len="me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421" name="Group 538"/>
                        <wpg:cNvGrpSpPr>
                          <a:grpSpLocks/>
                        </wpg:cNvGrpSpPr>
                        <wpg:grpSpPr bwMode="auto">
                          <a:xfrm>
                            <a:off x="7353" y="13792"/>
                            <a:ext cx="720" cy="720"/>
                            <a:chOff x="6201" y="13144"/>
                            <a:chExt cx="1080" cy="1080"/>
                          </a:xfrm>
                        </wpg:grpSpPr>
                        <wps:wsp>
                          <wps:cNvPr id="422" name="Arc 539"/>
                          <wps:cNvSpPr>
                            <a:spLocks/>
                          </wps:cNvSpPr>
                          <wps:spPr bwMode="auto">
                            <a:xfrm flipH="1" flipV="1">
                              <a:off x="6201" y="13624"/>
                              <a:ext cx="1080" cy="600"/>
                            </a:xfrm>
                            <a:custGeom>
                              <a:avLst/>
                              <a:gdLst>
                                <a:gd name="G0" fmla="+- 21600 0 0"/>
                                <a:gd name="G1" fmla="+- 21600 0 0"/>
                                <a:gd name="G2" fmla="+- 21600 0 0"/>
                                <a:gd name="T0" fmla="*/ 136 w 43200"/>
                                <a:gd name="T1" fmla="*/ 24019 h 24019"/>
                                <a:gd name="T2" fmla="*/ 43200 w 43200"/>
                                <a:gd name="T3" fmla="*/ 21600 h 24019"/>
                                <a:gd name="T4" fmla="*/ 21600 w 43200"/>
                                <a:gd name="T5" fmla="*/ 21600 h 24019"/>
                              </a:gdLst>
                              <a:ahLst/>
                              <a:cxnLst>
                                <a:cxn ang="0">
                                  <a:pos x="T0" y="T1"/>
                                </a:cxn>
                                <a:cxn ang="0">
                                  <a:pos x="T2" y="T3"/>
                                </a:cxn>
                                <a:cxn ang="0">
                                  <a:pos x="T4" y="T5"/>
                                </a:cxn>
                              </a:cxnLst>
                              <a:rect l="0" t="0" r="r" b="b"/>
                              <a:pathLst>
                                <a:path w="43200" h="24019" fill="none" extrusionOk="0">
                                  <a:moveTo>
                                    <a:pt x="135" y="24019"/>
                                  </a:moveTo>
                                  <a:cubicBezTo>
                                    <a:pt x="45" y="23215"/>
                                    <a:pt x="0" y="22408"/>
                                    <a:pt x="0" y="21600"/>
                                  </a:cubicBezTo>
                                  <a:cubicBezTo>
                                    <a:pt x="0" y="9670"/>
                                    <a:pt x="9670" y="0"/>
                                    <a:pt x="21600" y="0"/>
                                  </a:cubicBezTo>
                                  <a:cubicBezTo>
                                    <a:pt x="33529" y="-1"/>
                                    <a:pt x="43199" y="9670"/>
                                    <a:pt x="43200" y="21599"/>
                                  </a:cubicBezTo>
                                </a:path>
                                <a:path w="43200" h="24019" stroke="0" extrusionOk="0">
                                  <a:moveTo>
                                    <a:pt x="135" y="24019"/>
                                  </a:moveTo>
                                  <a:cubicBezTo>
                                    <a:pt x="45" y="23215"/>
                                    <a:pt x="0" y="22408"/>
                                    <a:pt x="0" y="21600"/>
                                  </a:cubicBezTo>
                                  <a:cubicBezTo>
                                    <a:pt x="0" y="9670"/>
                                    <a:pt x="9670" y="0"/>
                                    <a:pt x="21600" y="0"/>
                                  </a:cubicBezTo>
                                  <a:cubicBezTo>
                                    <a:pt x="33529" y="-1"/>
                                    <a:pt x="43199" y="9670"/>
                                    <a:pt x="43200" y="21599"/>
                                  </a:cubicBezTo>
                                  <a:lnTo>
                                    <a:pt x="21600" y="21600"/>
                                  </a:lnTo>
                                  <a:close/>
                                </a:path>
                              </a:pathLst>
                            </a:custGeom>
                            <a:noFill/>
                            <a:ln w="9525">
                              <a:solidFill>
                                <a:srgbClr val="000000"/>
                              </a:solidFill>
                              <a:round/>
                              <a:headEnd type="arrow" w="med" len="me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3" name="Arc 540"/>
                          <wps:cNvSpPr>
                            <a:spLocks/>
                          </wps:cNvSpPr>
                          <wps:spPr bwMode="auto">
                            <a:xfrm rot="10800000" flipH="1" flipV="1">
                              <a:off x="6201" y="13144"/>
                              <a:ext cx="1080" cy="600"/>
                            </a:xfrm>
                            <a:custGeom>
                              <a:avLst/>
                              <a:gdLst>
                                <a:gd name="G0" fmla="+- 21600 0 0"/>
                                <a:gd name="G1" fmla="+- 21600 0 0"/>
                                <a:gd name="G2" fmla="+- 21600 0 0"/>
                                <a:gd name="T0" fmla="*/ 136 w 43200"/>
                                <a:gd name="T1" fmla="*/ 24019 h 24019"/>
                                <a:gd name="T2" fmla="*/ 43200 w 43200"/>
                                <a:gd name="T3" fmla="*/ 21600 h 24019"/>
                                <a:gd name="T4" fmla="*/ 21600 w 43200"/>
                                <a:gd name="T5" fmla="*/ 21600 h 24019"/>
                              </a:gdLst>
                              <a:ahLst/>
                              <a:cxnLst>
                                <a:cxn ang="0">
                                  <a:pos x="T0" y="T1"/>
                                </a:cxn>
                                <a:cxn ang="0">
                                  <a:pos x="T2" y="T3"/>
                                </a:cxn>
                                <a:cxn ang="0">
                                  <a:pos x="T4" y="T5"/>
                                </a:cxn>
                              </a:cxnLst>
                              <a:rect l="0" t="0" r="r" b="b"/>
                              <a:pathLst>
                                <a:path w="43200" h="24019" fill="none" extrusionOk="0">
                                  <a:moveTo>
                                    <a:pt x="135" y="24019"/>
                                  </a:moveTo>
                                  <a:cubicBezTo>
                                    <a:pt x="45" y="23215"/>
                                    <a:pt x="0" y="22408"/>
                                    <a:pt x="0" y="21600"/>
                                  </a:cubicBezTo>
                                  <a:cubicBezTo>
                                    <a:pt x="0" y="9670"/>
                                    <a:pt x="9670" y="0"/>
                                    <a:pt x="21600" y="0"/>
                                  </a:cubicBezTo>
                                  <a:cubicBezTo>
                                    <a:pt x="33529" y="-1"/>
                                    <a:pt x="43199" y="9670"/>
                                    <a:pt x="43200" y="21599"/>
                                  </a:cubicBezTo>
                                </a:path>
                                <a:path w="43200" h="24019" stroke="0" extrusionOk="0">
                                  <a:moveTo>
                                    <a:pt x="135" y="24019"/>
                                  </a:moveTo>
                                  <a:cubicBezTo>
                                    <a:pt x="45" y="23215"/>
                                    <a:pt x="0" y="22408"/>
                                    <a:pt x="0" y="21600"/>
                                  </a:cubicBezTo>
                                  <a:cubicBezTo>
                                    <a:pt x="0" y="9670"/>
                                    <a:pt x="9670" y="0"/>
                                    <a:pt x="21600" y="0"/>
                                  </a:cubicBezTo>
                                  <a:cubicBezTo>
                                    <a:pt x="33529" y="-1"/>
                                    <a:pt x="43199" y="9670"/>
                                    <a:pt x="43200" y="21599"/>
                                  </a:cubicBezTo>
                                  <a:lnTo>
                                    <a:pt x="21600" y="21600"/>
                                  </a:lnTo>
                                  <a:close/>
                                </a:path>
                              </a:pathLst>
                            </a:custGeom>
                            <a:noFill/>
                            <a:ln w="9525">
                              <a:solidFill>
                                <a:srgbClr val="000000"/>
                              </a:solidFill>
                              <a:round/>
                              <a:headEnd type="arrow" w="med" len="me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424" name="Text Box 541"/>
                        <wps:cNvSpPr txBox="1">
                          <a:spLocks noChangeArrowheads="1"/>
                        </wps:cNvSpPr>
                        <wps:spPr bwMode="auto">
                          <a:xfrm>
                            <a:off x="8361" y="13504"/>
                            <a:ext cx="2052"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C5F7A" w:rsidRPr="005C5F7A" w:rsidRDefault="005C5F7A">
                              <w:pPr>
                                <w:rPr>
                                  <w:sz w:val="16"/>
                                  <w:szCs w:val="16"/>
                                </w:rPr>
                              </w:pPr>
                              <w:r>
                                <w:t xml:space="preserve">B </w:t>
                              </w:r>
                              <w:r w:rsidRPr="005C5F7A">
                                <w:rPr>
                                  <w:sz w:val="16"/>
                                  <w:szCs w:val="16"/>
                                </w:rPr>
                                <w:t>(magnetic field</w:t>
                              </w:r>
                              <w:r>
                                <w:rPr>
                                  <w:sz w:val="16"/>
                                  <w:szCs w:val="16"/>
                                </w:rPr>
                                <w:t xml:space="preserve"> lines)</w:t>
                              </w:r>
                            </w:p>
                          </w:txbxContent>
                        </wps:txbx>
                        <wps:bodyPr rot="0" vert="horz" wrap="square" lIns="91440" tIns="45720" rIns="91440" bIns="45720" anchor="t" anchorCtr="0" upright="1">
                          <a:noAutofit/>
                        </wps:bodyPr>
                      </wps:wsp>
                      <wps:wsp>
                        <wps:cNvPr id="425" name="Line 542"/>
                        <wps:cNvCnPr/>
                        <wps:spPr bwMode="auto">
                          <a:xfrm>
                            <a:off x="8001" y="13504"/>
                            <a:ext cx="54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6" name="Text Box 543"/>
                        <wps:cNvSpPr txBox="1">
                          <a:spLocks noChangeArrowheads="1"/>
                        </wps:cNvSpPr>
                        <wps:spPr bwMode="auto">
                          <a:xfrm>
                            <a:off x="8613" y="14152"/>
                            <a:ext cx="16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C5F7A" w:rsidRPr="005C5F7A" w:rsidRDefault="005C5F7A" w:rsidP="005C5F7A">
                              <w:pPr>
                                <w:rPr>
                                  <w:sz w:val="16"/>
                                  <w:szCs w:val="16"/>
                                </w:rPr>
                              </w:pPr>
                              <w:r>
                                <w:rPr>
                                  <w:sz w:val="16"/>
                                  <w:szCs w:val="16"/>
                                </w:rPr>
                                <w:t>cross-section of conductor</w:t>
                              </w:r>
                            </w:p>
                          </w:txbxContent>
                        </wps:txbx>
                        <wps:bodyPr rot="0" vert="horz" wrap="square" lIns="91440" tIns="45720" rIns="91440" bIns="45720" anchor="t" anchorCtr="0" upright="1">
                          <a:noAutofit/>
                        </wps:bodyPr>
                      </wps:wsp>
                      <wps:wsp>
                        <wps:cNvPr id="427" name="Line 544"/>
                        <wps:cNvCnPr/>
                        <wps:spPr bwMode="auto">
                          <a:xfrm>
                            <a:off x="7821" y="14044"/>
                            <a:ext cx="90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546" o:spid="_x0000_s1049" style="position:absolute;margin-left:310.05pt;margin-top:38.25pt;width:171pt;height:1in;z-index:251681280" coordorigin="6993,13432" coordsize="3420,14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">
                <v:oval id="Oval 529" o:spid="_x0000_s1050" style="position:absolute;left:7533;top:13972;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hz7mMMA&#10;AADcAAAADwAAAGRycy9kb3ducmV2LnhtbESPUWvCMBSF34X9h3CFvWmqY93ojDIGQn2Sqj/g2twm&#10;Zc1N10St/94MBns8nHO+w1ltRteJKw2h9axgMc9AENdet2wUnI7b2TuIEJE1dp5JwZ0CbNZPkxUW&#10;2t+4oushGpEgHApUYGPsCylDbclhmPueOHmNHxzGJAcj9YC3BHedXGZZLh22nBYs9vRlqf4+XJyC&#10;8kefz9udMfuq8+XxNZe2ahqlnqfj5weISGP8D/+1S60gf3mD3zPpCMj1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hz7mMMAAADcAAAADwAAAAAAAAAAAAAAAACYAgAAZHJzL2Rv&#10;d25yZXYueG1sUEsFBgAAAAAEAAQA9QAAAIgDAAAAAA==&#10;" fillcolor="aqua"/>
                <v:shape id="Text Box 530" o:spid="_x0000_s1051" type="#_x0000_t202" style="position:absolute;left:7533;top:13972;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CmJ7b4A&#10;AADcAAAADwAAAGRycy9kb3ducmV2LnhtbERPy6rCMBDdC/5DGMGdpirItRpFBdGFINfXemjGpthM&#10;ShO1/r1ZCC4P5z1bNLYUT6p94VjBoJ+AIM6cLjhXcD5ten8gfEDWWDomBW/ysJi3WzNMtXvxPz2P&#10;IRcxhH2KCkwIVSqlzwxZ9H1XEUfu5mqLIcI6l7rGVwy3pRwmyVhaLDg2GKxobSi7Hx9WwZ3NhLdu&#10;d1vti0dyCSt/uPJeqW6nWU5BBGrCT/x177SC8SiujWfiEZDzD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GApie2+AAAA3AAAAA8AAAAAAAAAAAAAAAAAmAIAAGRycy9kb3ducmV2&#10;LnhtbFBLBQYAAAAABAAEAPUAAACDAwAAAAA=&#10;" filled="f" stroked="f">
                  <v:textbox inset="6.48pt,,5.76pt">
                    <w:txbxContent>
                      <w:p w:rsidR="00C06F42" w:rsidRDefault="00567274">
                        <w:r>
                          <w:rPr>
                            <w:rFonts w:cs="Arial"/>
                          </w:rPr>
                          <w:t>•</w:t>
                        </w:r>
                      </w:p>
                    </w:txbxContent>
                  </v:textbox>
                </v:shape>
                <v:group id="Group 534" o:spid="_x0000_s1052" style="position:absolute;left:7173;top:13612;width:1080;height:1080" coordorigin="6201,13144" coordsize="1080,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Dg0GcUAAADcAAAADwAAAGRycy9kb3ducmV2LnhtbESPQYvCMBSE78L+h/CE&#10;vWnaFcWtRhFxlz2IoC6It0fzbIvNS2liW/+9EQSPw8x8w8yXnSlFQ7UrLCuIhxEI4tTqgjMF/8ef&#10;wRSE88gaS8uk4E4OlouP3hwTbVveU3PwmQgQdgkqyL2vEildmpNBN7QVcfAutjbog6wzqWtsA9yU&#10;8iuKJtJgwWEhx4rWOaXXw80o+G2xXY3iTbO9Xtb383G8O21jUuqz361mIDx1/h1+tf+0gsnoG5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Q4NBnFAAAA3AAA&#10;AA8AAAAAAAAAAAAAAAAAqgIAAGRycy9kb3ducmV2LnhtbFBLBQYAAAAABAAEAPoAAACcAwAAAAA=&#10;">
                  <v:shape id="Arc 532" o:spid="_x0000_s1053" style="position:absolute;left:6201;top:13624;width:1080;height:600;flip:x y;visibility:visible;mso-wrap-style:square;v-text-anchor:top" coordsize="43200,240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X1J9ccA&#10;AADcAAAADwAAAGRycy9kb3ducmV2LnhtbESPQWvCQBSE70L/w/IKvYhuLCKSukpRC60UxNgGentm&#10;n5vQ7NuQ3Wr8911B8DjMzDfMbNHZWpyo9ZVjBaNhAoK4cLpio+Br/zaYgvABWWPtmBRcyMNi/tCb&#10;YardmXd0yoIREcI+RQVlCE0qpS9KsuiHriGO3tG1FkOUrZG6xXOE21o+J8lEWqw4LpTY0LKk4jf7&#10;swq+8/W4n/xsD6uPT2/MZr3Nc5JKPT12ry8gAnXhHr6137WC8WgC1zPxCMj5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l9SfXHAAAA3AAAAA8AAAAAAAAAAAAAAAAAmAIAAGRy&#10;cy9kb3ducmV2LnhtbFBLBQYAAAAABAAEAPUAAACMAwAAAAA=&#10;" path="m135,24019nfc45,23215,,22408,,21600,,9670,9670,,21600,,33529,-1,43199,9670,43200,21599em135,24019nsc45,23215,,22408,,21600,,9670,9670,,21600,,33529,-1,43199,9670,43200,21599r-21600,1l135,24019xe" filled="f">
                    <v:stroke startarrow="open"/>
                    <v:path arrowok="t" o:extrusionok="f" o:connecttype="custom" o:connectlocs="3,600;1080,540;540,540" o:connectangles="0,0,0"/>
                  </v:shape>
                  <v:shape id="Arc 533" o:spid="_x0000_s1054" style="position:absolute;left:6201;top:13144;width:1080;height:600;rotation:180;flip:x y;visibility:visible;mso-wrap-style:square;v-text-anchor:top" coordsize="43200,240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meOmMMA&#10;AADcAAAADwAAAGRycy9kb3ducmV2LnhtbESPS4vCMBSF9wP+h3AFN4OmyqBSjSKK4LgRH+D20lzb&#10;YnNTmlSrv94IgsvDeXyc6bwxhbhR5XLLCvq9CARxYnXOqYLTcd0dg3AeWWNhmRQ8yMF81vqZYqzt&#10;nfd0O/hUhBF2MSrIvC9jKV2SkUHXsyVx8C62MuiDrFKpK7yHcVPIQRQNpcGcAyHDkpYZJddDbQJ3&#10;u6nrEcqB/H2ez7v/lYuWp7FSnXazmIDw1Phv+NPeaAV//RG8z4QjIGc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meOmMMAAADcAAAADwAAAAAAAAAAAAAAAACYAgAAZHJzL2Rv&#10;d25yZXYueG1sUEsFBgAAAAAEAAQA9QAAAIgDAAAAAA==&#10;" path="m135,24019nfc45,23215,,22408,,21600,,9670,9670,,21600,,33529,-1,43199,9670,43200,21599em135,24019nsc45,23215,,22408,,21600,,9670,9670,,21600,,33529,-1,43199,9670,43200,21599r-21600,1l135,24019xe" filled="f">
                    <v:stroke startarrow="open"/>
                    <v:path arrowok="t" o:extrusionok="f" o:connecttype="custom" o:connectlocs="3,600;1080,540;540,540" o:connectangles="0,0,0"/>
                  </v:shape>
                </v:group>
                <v:group id="Group 535" o:spid="_x0000_s1055" style="position:absolute;left:6993;top:13432;width:1440;height:1440" coordorigin="6201,13144" coordsize="1080,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dBaMDwwAAANwAAAAP&#10;AAAAAAAAAAAAAAAAAKoCAABkcnMvZG93bnJldi54bWxQSwUGAAAAAAQABAD6AAAAmgMAAAAA&#10;">
                  <v:shape id="Arc 536" o:spid="_x0000_s1056" style="position:absolute;left:6201;top:13624;width:1080;height:600;flip:x y;visibility:visible;mso-wrap-style:square;v-text-anchor:top" coordsize="43200,240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OLdh8cA&#10;AADcAAAADwAAAGRycy9kb3ducmV2LnhtbESPQWsCMRSE74L/ITzBS6lZRYrdGkXUghZBatuF3l43&#10;r9nFzcuySXX996YgeBxm5htmOm9tJU7U+NKxguEgAUGcO12yUfD58fo4AeEDssbKMSm4kIf5rNuZ&#10;Yqrdmd/pdAhGRAj7FBUUIdSplD4vyKIfuJo4er+usRiibIzUDZ4j3FZylCRP0mLJcaHAmpYF5cfD&#10;n1Xwla3HD8n3/me13Xlj3tb7LCOpVL/XLl5ABGrDPXxrb7SC8fAZ/s/EIyBn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ji3YfHAAAA3AAAAA8AAAAAAAAAAAAAAAAAmAIAAGRy&#10;cy9kb3ducmV2LnhtbFBLBQYAAAAABAAEAPUAAACMAwAAAAA=&#10;" path="m135,24019nfc45,23215,,22408,,21600,,9670,9670,,21600,,33529,-1,43199,9670,43200,21599em135,24019nsc45,23215,,22408,,21600,,9670,9670,,21600,,33529,-1,43199,9670,43200,21599r-21600,1l135,24019xe" filled="f">
                    <v:stroke startarrow="open"/>
                    <v:path arrowok="t" o:extrusionok="f" o:connecttype="custom" o:connectlocs="3,600;1080,540;540,540" o:connectangles="0,0,0"/>
                  </v:shape>
                  <v:shape id="Arc 537" o:spid="_x0000_s1057" style="position:absolute;left:6201;top:13144;width:1080;height:600;rotation:180;flip:x y;visibility:visible;mso-wrap-style:square;v-text-anchor:top" coordsize="43200,240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LcUcIA&#10;AADcAAAADwAAAGRycy9kb3ducmV2LnhtbERPTWvCQBC9C/6HZQpepG4MRSW6iiiC7UW0gtchOyah&#10;2dmQ3WjaX985FHp8vO/Vpne1elAbKs8GppMEFHHubcWFgevn4XUBKkRki7VnMvBNATbr4WCFmfVP&#10;PtPjEgslIRwyNFDG2GRah7wkh2HiG2Lh7r51GAW2hbYtPiXc1TpNkpl2WLE0lNjQrqT869I56f04&#10;dt0cdarHP7fb6X0fkt11Yczopd8uQUXq47/4z320Bt5SmS9n5Ajo9S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z4txRwgAAANwAAAAPAAAAAAAAAAAAAAAAAJgCAABkcnMvZG93&#10;bnJldi54bWxQSwUGAAAAAAQABAD1AAAAhwMAAAAA&#10;" path="m135,24019nfc45,23215,,22408,,21600,,9670,9670,,21600,,33529,-1,43199,9670,43200,21599em135,24019nsc45,23215,,22408,,21600,,9670,9670,,21600,,33529,-1,43199,9670,43200,21599r-21600,1l135,24019xe" filled="f">
                    <v:stroke startarrow="open"/>
                    <v:path arrowok="t" o:extrusionok="f" o:connecttype="custom" o:connectlocs="3,600;1080,540;540,540" o:connectangles="0,0,0"/>
                  </v:shape>
                </v:group>
                <v:group id="Group 538" o:spid="_x0000_s1058" style="position:absolute;left:7353;top:13792;width:720;height:720" coordorigin="6201,13144" coordsize="1080,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AlPAI8QAAADcAAAA&#10;DwAAAAAAAAAAAAAAAACqAgAAZHJzL2Rvd25yZXYueG1sUEsFBgAAAAAEAAQA+gAAAJsDAAAAAA==&#10;">
                  <v:shape id="Arc 539" o:spid="_x0000_s1059" style="position:absolute;left:6201;top:13624;width:1080;height:600;flip:x y;visibility:visible;mso-wrap-style:square;v-text-anchor:top" coordsize="43200,240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CqFS8YA&#10;AADcAAAADwAAAGRycy9kb3ducmV2LnhtbESPQWvCQBSE70L/w/IKvRTdGERKdJVSLdgiiFYDvb1m&#10;Xzeh2bchu2r8965Q8DjMzDfMdN7ZWpyo9ZVjBcNBAoK4cLpio2D/9d5/AeEDssbaMSm4kIf57KE3&#10;xUy7M2/ptAtGRAj7DBWUITSZlL4oyaIfuIY4er+utRiibI3ULZ4j3NYyTZKxtFhxXCixobeSir/d&#10;0So45MvRc/K9+Vl8rL0xn8tNnpNU6umxe52ACNSFe/i/vdIKRmkKtzPxCMjZF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CqFS8YAAADcAAAADwAAAAAAAAAAAAAAAACYAgAAZHJz&#10;L2Rvd25yZXYueG1sUEsFBgAAAAAEAAQA9QAAAIsDAAAAAA==&#10;" path="m135,24019nfc45,23215,,22408,,21600,,9670,9670,,21600,,33529,-1,43199,9670,43200,21599em135,24019nsc45,23215,,22408,,21600,,9670,9670,,21600,,33529,-1,43199,9670,43200,21599r-21600,1l135,24019xe" filled="f">
                    <v:stroke startarrow="open"/>
                    <v:path arrowok="t" o:extrusionok="f" o:connecttype="custom" o:connectlocs="3,600;1080,540;540,540" o:connectangles="0,0,0"/>
                  </v:shape>
                  <v:shape id="Arc 540" o:spid="_x0000_s1060" style="position:absolute;left:6201;top:13144;width:1080;height:600;rotation:180;flip:x y;visibility:visible;mso-wrap-style:square;v-text-anchor:top" coordsize="43200,240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zBCJsUA&#10;AADcAAAADwAAAGRycy9kb3ducmV2LnhtbESPzWrCQBSF90LfYbhCN2ImTaWGmFGKpWDdlFoh20vm&#10;mgQzd0JmommfvlMQXB7Oz8fJN6NpxYV611hW8BTFIIhLqxuuFBy/3+cpCOeRNbaWScEPOdisHyY5&#10;Ztpe+YsuB1+JMMIuQwW1910mpStrMugi2xEH72R7gz7IvpK6x2sYN61M4vhFGmw4EGrsaFtTeT4M&#10;JnD3u2FYokzk7LcoPj/eXLw9pko9TsfXFQhPo7+Hb+2dVrBInuH/TDgCcv0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DMEImxQAAANwAAAAPAAAAAAAAAAAAAAAAAJgCAABkcnMv&#10;ZG93bnJldi54bWxQSwUGAAAAAAQABAD1AAAAigMAAAAA&#10;" path="m135,24019nfc45,23215,,22408,,21600,,9670,9670,,21600,,33529,-1,43199,9670,43200,21599em135,24019nsc45,23215,,22408,,21600,,9670,9670,,21600,,33529,-1,43199,9670,43200,21599r-21600,1l135,24019xe" filled="f">
                    <v:stroke startarrow="open"/>
                    <v:path arrowok="t" o:extrusionok="f" o:connecttype="custom" o:connectlocs="3,600;1080,540;540,540" o:connectangles="0,0,0"/>
                  </v:shape>
                </v:group>
                <v:shape id="Text Box 541" o:spid="_x0000_s1061" type="#_x0000_t202" style="position:absolute;left:8361;top:13504;width:2052;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bDmB8QA&#10;AADcAAAADwAAAGRycy9kb3ducmV2LnhtbESPT2vCQBTE74LfYXlCb7rbkEqbuoooBU8V7R/o7ZF9&#10;JqHZtyG7JvHbu4LgcZiZ3zCL1WBr0VHrK8canmcKBHHuTMWFhu+vj+krCB+QDdaOScOFPKyW49EC&#10;M+N6PlB3DIWIEPYZaihDaDIpfV6SRT9zDXH0Tq61GKJsC2la7CPc1jJRai4tVhwXSmxoU1L+fzxb&#10;DT+fp7/fVO2LrX1pejcoyfZNav00GdbvIAIN4RG+t3dGQ5qkcDsTj4BcX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Ww5gfEAAAA3AAAAA8AAAAAAAAAAAAAAAAAmAIAAGRycy9k&#10;b3ducmV2LnhtbFBLBQYAAAAABAAEAPUAAACJAwAAAAA=&#10;" filled="f" stroked="f">
                  <v:textbox>
                    <w:txbxContent>
                      <w:p w:rsidR="005C5F7A" w:rsidRPr="005C5F7A" w:rsidRDefault="005C5F7A">
                        <w:pPr>
                          <w:rPr>
                            <w:sz w:val="16"/>
                            <w:szCs w:val="16"/>
                          </w:rPr>
                        </w:pPr>
                        <w:r>
                          <w:t xml:space="preserve">B </w:t>
                        </w:r>
                        <w:r w:rsidRPr="005C5F7A">
                          <w:rPr>
                            <w:sz w:val="16"/>
                            <w:szCs w:val="16"/>
                          </w:rPr>
                          <w:t>(magnetic field</w:t>
                        </w:r>
                        <w:r>
                          <w:rPr>
                            <w:sz w:val="16"/>
                            <w:szCs w:val="16"/>
                          </w:rPr>
                          <w:t xml:space="preserve"> lines)</w:t>
                        </w:r>
                      </w:p>
                    </w:txbxContent>
                  </v:textbox>
                </v:shape>
                <v:line id="Line 542" o:spid="_x0000_s1062" style="position:absolute;visibility:visible;mso-wrap-style:square" from="8001,13504" to="8541,136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FVcoscAAADcAAAADwAAAGRycy9kb3ducmV2LnhtbESPQWvCQBSE7wX/w/IKvdVNbRskuopY&#10;CtpDqVbQ4zP7TKLZt2F3m6T/3hUKPQ4z8w0znfemFi05X1lW8DRMQBDnVldcKNh9vz+OQfiArLG2&#10;TAp+ycN8NribYqZtxxtqt6EQEcI+QwVlCE0mpc9LMuiHtiGO3sk6gyFKV0jtsItwU8tRkqTSYMVx&#10;ocSGliXll+2PUfD5/JW2i/XHqt+v02P+tjkezp1T6uG+X0xABOrDf/ivvdIKXkavcDsTj4CcXQ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gVVyixwAAANwAAAAPAAAAAAAA&#10;AAAAAAAAAKECAABkcnMvZG93bnJldi54bWxQSwUGAAAAAAQABAD5AAAAlQMAAAAA&#10;"/>
                <v:shape id="Text Box 543" o:spid="_x0000_s1063" type="#_x0000_t202" style="position:absolute;left:8613;top:14152;width:16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i7d68MA&#10;AADcAAAADwAAAGRycy9kb3ducmV2LnhtbESPQYvCMBSE74L/IbwFb5qsqOx2jSKK4ElRdwVvj+bZ&#10;lm1eShNt/fdGEDwOM/MNM523thQ3qn3hWMPnQIEgTp0pONPwe1z3v0D4gGywdEwa7uRhPut2ppgY&#10;1/CeboeQiQhhn6CGPIQqkdKnOVn0A1cRR+/iaoshyjqTpsYmwm0ph0pNpMWC40KOFS1zSv8PV6vh&#10;b3s5n0Zql63suGpcqyTbb6l176Nd/IAI1IZ3+NXeGA2j4QSeZ+IRkLM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i7d68MAAADcAAAADwAAAAAAAAAAAAAAAACYAgAAZHJzL2Rv&#10;d25yZXYueG1sUEsFBgAAAAAEAAQA9QAAAIgDAAAAAA==&#10;" filled="f" stroked="f">
                  <v:textbox>
                    <w:txbxContent>
                      <w:p w:rsidR="005C5F7A" w:rsidRPr="005C5F7A" w:rsidRDefault="005C5F7A" w:rsidP="005C5F7A">
                        <w:pPr>
                          <w:rPr>
                            <w:sz w:val="16"/>
                            <w:szCs w:val="16"/>
                          </w:rPr>
                        </w:pPr>
                        <w:r>
                          <w:rPr>
                            <w:sz w:val="16"/>
                            <w:szCs w:val="16"/>
                          </w:rPr>
                          <w:t>cross-section of conductor</w:t>
                        </w:r>
                      </w:p>
                    </w:txbxContent>
                  </v:textbox>
                </v:shape>
                <v:line id="Line 544" o:spid="_x0000_s1064" style="position:absolute;visibility:visible;mso-wrap-style:square" from="7821,14044" to="8721,144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8tnTscAAADcAAAADwAAAGRycy9kb3ducmV2LnhtbESPQWvCQBSE7wX/w/IKvdVNbUkluoq0&#10;FLSHolbQ4zP7TGKzb8PuNkn/vSsUPA4z8w0znfemFi05X1lW8DRMQBDnVldcKNh9fzyOQfiArLG2&#10;TAr+yMN8NribYqZtxxtqt6EQEcI+QwVlCE0mpc9LMuiHtiGO3sk6gyFKV0jtsItwU8tRkqTSYMVx&#10;ocSG3krKf7a/RsHX8zptF6vPZb9fpcf8fXM8nDun1MN9v5iACNSHW/i/vdQKXkav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y2dOxwAAANwAAAAPAAAAAAAA&#10;AAAAAAAAAKECAABkcnMvZG93bnJldi54bWxQSwUGAAAAAAQABAD5AAAAlQMAAAAA&#10;"/>
                <w10:wrap type="square"/>
              </v:group>
            </w:pict>
          </mc:Fallback>
        </mc:AlternateContent>
      </w:r>
      <w:r w:rsidR="00FE29EB">
        <w:t xml:space="preserve">Note that </w:t>
      </w:r>
      <w:r w:rsidR="00C06F42">
        <w:t xml:space="preserve">the </w:t>
      </w:r>
      <w:r w:rsidR="00FE29EB">
        <w:t xml:space="preserve">magnetic field around </w:t>
      </w:r>
      <w:r w:rsidR="005C5F7A">
        <w:t xml:space="preserve">a </w:t>
      </w:r>
      <w:r w:rsidR="00FE29EB">
        <w:t xml:space="preserve">current carrying wire </w:t>
      </w:r>
      <w:r w:rsidR="005C5F7A">
        <w:t>is</w:t>
      </w:r>
      <w:r w:rsidR="00C06F42">
        <w:t xml:space="preserve"> in </w:t>
      </w:r>
      <w:r w:rsidR="00C06F42" w:rsidRPr="00B976DF">
        <w:rPr>
          <w:b/>
        </w:rPr>
        <w:t>three-dimensional space</w:t>
      </w:r>
      <w:r w:rsidR="00C06F42">
        <w:t>.  In the diagrams above, for example, the current carrying wires are surrounded by magnetic fields that are not in the plane of the paper.  We could also represent the same situation as a vertical wire with the current coming out of the page</w:t>
      </w:r>
      <w:r w:rsidR="005C5F7A">
        <w:t xml:space="preserve"> as shown in the diagram to the right.  </w:t>
      </w:r>
    </w:p>
    <w:p w:rsidR="004C6C94" w:rsidRDefault="005C5F7A" w:rsidP="00EE5602">
      <w:r>
        <w:t xml:space="preserve">A </w:t>
      </w:r>
      <w:r>
        <w:rPr>
          <w:rFonts w:cs="Arial"/>
        </w:rPr>
        <w:t>•</w:t>
      </w:r>
      <w:r>
        <w:t xml:space="preserve"> represents a direction out of the page and a </w:t>
      </w:r>
      <w:r w:rsidRPr="005C5F7A">
        <w:rPr>
          <w:position w:val="-4"/>
        </w:rPr>
        <w:object w:dxaOrig="180" w:dyaOrig="2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1pt;height:10.1pt" o:ole="">
            <v:imagedata r:id="rId16" o:title=""/>
          </v:shape>
          <o:OLEObject Type="Embed" ProgID="Equation.DSMT4" ShapeID="_x0000_i1025" DrawAspect="Content" ObjectID="_1525677954" r:id="rId17"/>
        </w:object>
      </w:r>
      <w:r>
        <w:t xml:space="preserve"> represents a direction into the page.</w:t>
      </w:r>
      <w:r w:rsidR="009957BA">
        <w:t xml:space="preserve">  (Imagine the point of an arrow </w:t>
      </w:r>
      <w:r w:rsidR="009957BA">
        <w:rPr>
          <w:rFonts w:cs="Arial"/>
        </w:rPr>
        <w:t>•</w:t>
      </w:r>
      <w:r w:rsidR="009957BA">
        <w:t xml:space="preserve"> coming toward you and the feathers of the arrow </w:t>
      </w:r>
      <w:r w:rsidR="009957BA" w:rsidRPr="005C5F7A">
        <w:rPr>
          <w:position w:val="-4"/>
        </w:rPr>
        <w:object w:dxaOrig="180" w:dyaOrig="200">
          <v:shape id="_x0000_i1026" type="#_x0000_t75" style="width:9.1pt;height:10.1pt" o:ole="">
            <v:imagedata r:id="rId16" o:title=""/>
          </v:shape>
          <o:OLEObject Type="Embed" ProgID="Equation.DSMT4" ShapeID="_x0000_i1026" DrawAspect="Content" ObjectID="_1525677955" r:id="rId18"/>
        </w:object>
      </w:r>
      <w:r w:rsidR="009957BA">
        <w:t xml:space="preserve"> as it moves away from you.)</w:t>
      </w:r>
    </w:p>
    <w:p w:rsidR="004C6C94" w:rsidRDefault="004C6C94">
      <w:r>
        <w:br w:type="page"/>
      </w:r>
    </w:p>
    <w:p w:rsidR="004C6C94" w:rsidRDefault="00A45D1E">
      <w:pPr>
        <w:pStyle w:val="Example"/>
      </w:pPr>
      <w:r>
        <w:rPr>
          <w:noProof/>
        </w:rPr>
        <w:lastRenderedPageBreak/>
        <mc:AlternateContent>
          <mc:Choice Requires="wps">
            <w:drawing>
              <wp:anchor distT="0" distB="0" distL="114300" distR="114300" simplePos="0" relativeHeight="251650560" behindDoc="0" locked="0" layoutInCell="0" allowOverlap="1">
                <wp:simplePos x="0" y="0"/>
                <wp:positionH relativeFrom="column">
                  <wp:posOffset>-182880</wp:posOffset>
                </wp:positionH>
                <wp:positionV relativeFrom="paragraph">
                  <wp:posOffset>-91440</wp:posOffset>
                </wp:positionV>
                <wp:extent cx="6218555" cy="2204720"/>
                <wp:effectExtent l="0" t="0" r="0" b="0"/>
                <wp:wrapNone/>
                <wp:docPr id="635" name="Rectangle 18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218555" cy="2204720"/>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83" o:spid="_x0000_s1026" style="position:absolute;margin-left:-14.4pt;margin-top:-7.2pt;width:489.65pt;height:173.6pt;z-index:251650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" o:allowincell="f" filled="f" strokeweight="1pt"/>
            </w:pict>
          </mc:Fallback>
        </mc:AlternateContent>
      </w:r>
    </w:p>
    <w:p w:rsidR="004C6C94" w:rsidRDefault="004C6C94">
      <w:r>
        <w:t>A wire is placed under a compass needle and electrons are allowed to flow from A to B as shown in the diagram.  What direction will the compass needle point?</w:t>
      </w:r>
    </w:p>
    <w:p w:rsidR="004C6C94" w:rsidRDefault="00A45D1E">
      <w:pPr>
        <w:tabs>
          <w:tab w:val="left" w:pos="3600"/>
        </w:tabs>
        <w:ind w:left="3600"/>
      </w:pPr>
      <w:r>
        <w:rPr>
          <w:noProof/>
        </w:rPr>
        <mc:AlternateContent>
          <mc:Choice Requires="wpg">
            <w:drawing>
              <wp:anchor distT="0" distB="0" distL="114300" distR="114300" simplePos="0" relativeHeight="251645440" behindDoc="0" locked="0" layoutInCell="1" allowOverlap="1">
                <wp:simplePos x="0" y="0"/>
                <wp:positionH relativeFrom="column">
                  <wp:posOffset>365760</wp:posOffset>
                </wp:positionH>
                <wp:positionV relativeFrom="paragraph">
                  <wp:posOffset>92710</wp:posOffset>
                </wp:positionV>
                <wp:extent cx="1161415" cy="1285875"/>
                <wp:effectExtent l="0" t="0" r="0" b="0"/>
                <wp:wrapNone/>
                <wp:docPr id="627" name="Group 523"/>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1161415" cy="1285875"/>
                          <a:chOff x="2016" y="2136"/>
                          <a:chExt cx="2593" cy="2870"/>
                        </a:xfrm>
                      </wpg:grpSpPr>
                      <wps:wsp>
                        <wps:cNvPr id="628" name="Oval 99"/>
                        <wps:cNvSpPr>
                          <a:spLocks noChangeAspect="1" noChangeArrowheads="1"/>
                        </wps:cNvSpPr>
                        <wps:spPr bwMode="auto">
                          <a:xfrm>
                            <a:off x="2016" y="2713"/>
                            <a:ext cx="1153" cy="1153"/>
                          </a:xfrm>
                          <a:prstGeom prst="ellipse">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629" name="Line 131"/>
                        <wps:cNvCnPr/>
                        <wps:spPr bwMode="auto">
                          <a:xfrm>
                            <a:off x="2592" y="2137"/>
                            <a:ext cx="1" cy="577"/>
                          </a:xfrm>
                          <a:prstGeom prst="line">
                            <a:avLst/>
                          </a:prstGeom>
                          <a:noFill/>
                          <a:ln w="50800">
                            <a:solidFill>
                              <a:srgbClr val="000000"/>
                            </a:solidFill>
                            <a:round/>
                            <a:headEnd type="none" w="lg" len="lg"/>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30" name="Line 141"/>
                        <wps:cNvCnPr/>
                        <wps:spPr bwMode="auto">
                          <a:xfrm>
                            <a:off x="3168" y="4019"/>
                            <a:ext cx="1" cy="865"/>
                          </a:xfrm>
                          <a:prstGeom prst="line">
                            <a:avLst/>
                          </a:prstGeom>
                          <a:noFill/>
                          <a:ln w="12700">
                            <a:solidFill>
                              <a:srgbClr val="000000"/>
                            </a:solidFill>
                            <a:round/>
                            <a:headEnd type="none" w="med" len="lg"/>
                            <a:tailEnd type="arrow"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31" name="Line 148"/>
                        <wps:cNvCnPr/>
                        <wps:spPr bwMode="auto">
                          <a:xfrm>
                            <a:off x="2592" y="3875"/>
                            <a:ext cx="1" cy="865"/>
                          </a:xfrm>
                          <a:prstGeom prst="line">
                            <a:avLst/>
                          </a:prstGeom>
                          <a:noFill/>
                          <a:ln w="50800">
                            <a:solidFill>
                              <a:srgbClr val="000000"/>
                            </a:solidFill>
                            <a:round/>
                            <a:headEnd type="none"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32" name="Rectangle 155"/>
                        <wps:cNvSpPr>
                          <a:spLocks noChangeAspect="1" noChangeArrowheads="1"/>
                        </wps:cNvSpPr>
                        <wps:spPr bwMode="auto">
                          <a:xfrm>
                            <a:off x="2304" y="4717"/>
                            <a:ext cx="577" cy="2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08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4C6C94" w:rsidRPr="00095692" w:rsidRDefault="004C6C94">
                              <w:pPr>
                                <w:rPr>
                                  <w:sz w:val="18"/>
                                  <w:szCs w:val="18"/>
                                </w:rPr>
                              </w:pPr>
                              <w:r w:rsidRPr="00095692">
                                <w:rPr>
                                  <w:sz w:val="18"/>
                                  <w:szCs w:val="18"/>
                                </w:rPr>
                                <w:t>B</w:t>
                              </w:r>
                            </w:p>
                          </w:txbxContent>
                        </wps:txbx>
                        <wps:bodyPr rot="0" vert="horz" wrap="square" lIns="12700" tIns="12700" rIns="12700" bIns="12700" anchor="t" anchorCtr="0" upright="1">
                          <a:noAutofit/>
                        </wps:bodyPr>
                      </wps:wsp>
                      <wps:wsp>
                        <wps:cNvPr id="633" name="Rectangle 160"/>
                        <wps:cNvSpPr>
                          <a:spLocks noChangeAspect="1" noChangeArrowheads="1"/>
                        </wps:cNvSpPr>
                        <wps:spPr bwMode="auto">
                          <a:xfrm>
                            <a:off x="2304" y="2136"/>
                            <a:ext cx="577" cy="2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08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4C6C94" w:rsidRPr="00095692" w:rsidRDefault="004C6C94">
                              <w:pPr>
                                <w:rPr>
                                  <w:sz w:val="18"/>
                                  <w:szCs w:val="18"/>
                                </w:rPr>
                              </w:pPr>
                              <w:r w:rsidRPr="00095692">
                                <w:rPr>
                                  <w:sz w:val="18"/>
                                  <w:szCs w:val="18"/>
                                </w:rPr>
                                <w:t>A</w:t>
                              </w:r>
                            </w:p>
                          </w:txbxContent>
                        </wps:txbx>
                        <wps:bodyPr rot="0" vert="horz" wrap="square" lIns="12700" tIns="12700" rIns="12700" bIns="12700" anchor="t" anchorCtr="0" upright="1">
                          <a:noAutofit/>
                        </wps:bodyPr>
                      </wps:wsp>
                      <wps:wsp>
                        <wps:cNvPr id="634" name="Rectangle 166"/>
                        <wps:cNvSpPr>
                          <a:spLocks noChangeAspect="1" noChangeArrowheads="1"/>
                        </wps:cNvSpPr>
                        <wps:spPr bwMode="auto">
                          <a:xfrm>
                            <a:off x="3168" y="4163"/>
                            <a:ext cx="1441" cy="2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08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4C6C94" w:rsidRPr="00095692" w:rsidRDefault="004C6C94">
                              <w:pPr>
                                <w:rPr>
                                  <w:sz w:val="18"/>
                                  <w:szCs w:val="18"/>
                                </w:rPr>
                              </w:pPr>
                              <w:r>
                                <w:t xml:space="preserve"> </w:t>
                              </w:r>
                              <w:r w:rsidRPr="00095692">
                                <w:rPr>
                                  <w:sz w:val="18"/>
                                  <w:szCs w:val="18"/>
                                </w:rPr>
                                <w:t>electrons</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23" o:spid="_x0000_s1065" style="position:absolute;left:0;text-align:left;margin-left:28.8pt;margin-top:7.3pt;width:91.45pt;height:101.25pt;z-index:251645440" coordorigin="2016,2136" coordsize="2593,287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">
                <o:lock v:ext="edit" aspectratio="t"/>
                <v:oval id="Oval 99" o:spid="_x0000_s1066" style="position:absolute;left:2016;top:2713;width:1153;height:11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lErjsQA&#10;AADcAAAADwAAAGRycy9kb3ducmV2LnhtbERPTWvCQBC9F/wPywi9FN3UQpCYVUQqtocWGkXwNsmO&#10;STQ7G7Nbk/777qHQ4+N9p6vBNOJOnastK3ieRiCIC6trLhUc9tvJHITzyBoby6TghxyslqOHFBNt&#10;e/6ie+ZLEULYJaig8r5NpHRFRQbd1LbEgTvbzqAPsCul7rAP4aaRsyiKpcGaQ0OFLW0qKq7Zt1Fw&#10;MvnluN/FH68veXGmGz2V77tPpR7Hw3oBwtPg/8V/7jetIJ6FteFMOAJy+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JRK47EAAAA3AAAAA8AAAAAAAAAAAAAAAAAmAIAAGRycy9k&#10;b3ducmV2LnhtbFBLBQYAAAAABAAEAPUAAACJAwAAAAA=&#10;" filled="f" strokeweight="1pt">
                  <o:lock v:ext="edit" aspectratio="t"/>
                </v:oval>
                <v:line id="Line 131" o:spid="_x0000_s1067" style="position:absolute;visibility:visible;mso-wrap-style:square" from="2592,2137" to="2593,27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M1jrMUAAADcAAAADwAAAGRycy9kb3ducmV2LnhtbESP3WrCQBSE7wu+w3IE7+pGL4KmriKi&#10;RJFSf/oAh+zJj2bPxuyq6dt3CwUvh5n5hpktOlOLB7WusqxgNIxAEGdWV1wo+D5v3icgnEfWWFsm&#10;BT/kYDHvvc0w0fbJR3qcfCEChF2CCkrvm0RKl5Vk0A1tQxy83LYGfZBtIXWLzwA3tRxHUSwNVhwW&#10;SmxoVVJ2Pd2NArP+3KXTyzXP97v0a3U7HNN41Ck16HfLDxCeOv8K/7e3WkE8nsLfmXAE5Pw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M1jrMUAAADcAAAADwAAAAAAAAAA&#10;AAAAAAChAgAAZHJzL2Rvd25yZXYueG1sUEsFBgAAAAAEAAQA+QAAAJMDAAAAAA==&#10;" strokeweight="4pt">
                  <v:stroke startarrowwidth="wide" startarrowlength="long" endarrowwidth="wide" endarrowlength="long"/>
                </v:line>
                <v:line id="Line 141" o:spid="_x0000_s1068" style="position:absolute;visibility:visible;mso-wrap-style:square" from="3168,4019" to="3169,48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S1KMcMAAADcAAAADwAAAGRycy9kb3ducmV2LnhtbERPy2oCMRTdF/yHcAU3pWaqoHY0ivhA&#10;wZVaKO4uk+vM4ORmmkQd/XqzKHR5OO/JrDGVuJHzpWUFn90EBHFmdcm5gu/j+mMEwgdkjZVlUvAg&#10;D7Np622CqbZ33tPtEHIRQ9inqKAIoU6l9FlBBn3X1sSRO1tnMETocqkd3mO4qWQvSQbSYMmxocCa&#10;FgVll8PVKCjd127j1pvnZfn+4xYrPg1/m1qpTruZj0EEasK/+M+91QoG/Tg/nolHQE5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0tSjHDAAAA3AAAAA8AAAAAAAAAAAAA&#10;AAAAoQIAAGRycy9kb3ducmV2LnhtbFBLBQYAAAAABAAEAPkAAACRAwAAAAA=&#10;" strokeweight="1pt">
                  <v:stroke startarrowlength="long" endarrow="open" endarrowlength="long"/>
                </v:line>
                <v:line id="Line 148" o:spid="_x0000_s1069" style="position:absolute;visibility:visible;mso-wrap-style:square" from="2592,3875" to="2593,47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Eh3ucMAAADcAAAADwAAAGRycy9kb3ducmV2LnhtbESPQYvCMBSE7wv+h/AEb2tqha5Uo4gg&#10;6F50rXh+NM+22LyUJtbqr98IC3scZuYbZrHqTS06al1lWcFkHIEgzq2uuFBwzrafMxDOI2usLZOC&#10;JzlYLQcfC0y1ffAPdSdfiABhl6KC0vsmldLlJRl0Y9sQB+9qW4M+yLaQusVHgJtaxlGUSIMVh4US&#10;G9qUlN9Od6MgO+7pRZ37jpPXebo9fF2y5yFWajTs13MQnnr/H/5r77SCZDqB95lwBOTy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RId7nDAAAA3AAAAA8AAAAAAAAAAAAA&#10;AAAAoQIAAGRycy9kb3ducmV2LnhtbFBLBQYAAAAABAAEAPkAAACRAwAAAAA=&#10;" strokeweight="4pt">
                  <v:stroke startarrowlength="long" endarrowlength="long"/>
                </v:line>
                <v:rect id="Rectangle 155" o:spid="_x0000_s1070" style="position:absolute;left:2304;top:4717;width:577;height: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kzDuMYA&#10;AADcAAAADwAAAGRycy9kb3ducmV2LnhtbESP0WoCMRRE3wv9h3ALfSmarYKW1SjFohZBpOoHXJLr&#10;7rabmyXJ6tqvN0Khj8PMnGGm887W4kw+VI4VvPYzEMTamYoLBcfDsvcGIkRkg7VjUnClAPPZ48MU&#10;c+Mu/EXnfSxEgnDIUUEZY5NLGXRJFkPfNcTJOzlvMSbpC2k8XhLc1nKQZSNpseK0UGJDi5L0z761&#10;Cl5o8/uh/fa4aJfjdrXZrfX1e63U81P3PgERqYv/4b/2p1EwGg7gfiYdATm7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kzDuMYAAADcAAAADwAAAAAAAAAAAAAAAACYAgAAZHJz&#10;L2Rvd25yZXYueG1sUEsFBgAAAAAEAAQA9QAAAIsDAAAAAA==&#10;" filled="f" stroked="f" strokeweight="4pt">
                  <o:lock v:ext="edit" aspectratio="t"/>
                  <v:textbox inset="1pt,1pt,1pt,1pt">
                    <w:txbxContent>
                      <w:p w:rsidR="004C6C94" w:rsidRPr="00095692" w:rsidRDefault="004C6C94">
                        <w:pPr>
                          <w:rPr>
                            <w:sz w:val="18"/>
                            <w:szCs w:val="18"/>
                          </w:rPr>
                        </w:pPr>
                        <w:r w:rsidRPr="00095692">
                          <w:rPr>
                            <w:sz w:val="18"/>
                            <w:szCs w:val="18"/>
                          </w:rPr>
                          <w:t>B</w:t>
                        </w:r>
                      </w:p>
                    </w:txbxContent>
                  </v:textbox>
                </v:rect>
                <v:rect id="Rectangle 160" o:spid="_x0000_s1071" style="position:absolute;left:2304;top:2136;width:577;height: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QBmI8YA&#10;AADcAAAADwAAAGRycy9kb3ducmV2LnhtbESP3WoCMRSE74W+QziF3ohmW8HKapRisRZBij8PcEiO&#10;u9tuTpYkq2ufvikIXg4z8w0zW3S2FmfyoXKs4HmYgSDWzlRcKDgeVoMJiBCRDdaOScGVAizmD70Z&#10;5sZdeEfnfSxEgnDIUUEZY5NLGXRJFsPQNcTJOzlvMSbpC2k8XhLc1vIly8bSYsVpocSGliXpn31r&#10;FfRp8/uu/fa4bFev7cfma62v32ulnh67tymISF28h2/tT6NgPBrB/5l0BOT8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QBmI8YAAADcAAAADwAAAAAAAAAAAAAAAACYAgAAZHJz&#10;L2Rvd25yZXYueG1sUEsFBgAAAAAEAAQA9QAAAIsDAAAAAA==&#10;" filled="f" stroked="f" strokeweight="4pt">
                  <o:lock v:ext="edit" aspectratio="t"/>
                  <v:textbox inset="1pt,1pt,1pt,1pt">
                    <w:txbxContent>
                      <w:p w:rsidR="004C6C94" w:rsidRPr="00095692" w:rsidRDefault="004C6C94">
                        <w:pPr>
                          <w:rPr>
                            <w:sz w:val="18"/>
                            <w:szCs w:val="18"/>
                          </w:rPr>
                        </w:pPr>
                        <w:r w:rsidRPr="00095692">
                          <w:rPr>
                            <w:sz w:val="18"/>
                            <w:szCs w:val="18"/>
                          </w:rPr>
                          <w:t>A</w:t>
                        </w:r>
                      </w:p>
                    </w:txbxContent>
                  </v:textbox>
                </v:rect>
                <v:rect id="Rectangle 166" o:spid="_x0000_s1072" style="position:absolute;left:3168;top:4163;width:1441;height: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un+V8cA&#10;AADcAAAADwAAAGRycy9kb3ducmV2LnhtbESP0WoCMRRE3wv9h3ALvhTN1haV1ShFUYtQStUPuCTX&#10;3W03N0uS1bVf3wiFPg4zc4aZLTpbizP5UDlW8DTIQBBrZyouFBwP6/4ERIjIBmvHpOBKARbz+7sZ&#10;5sZd+JPO+1iIBOGQo4IyxiaXMuiSLIaBa4iTd3LeYkzSF9J4vCS4reUwy0bSYsVpocSGliXp731r&#10;FTzS7mel/ftx2a7H7Wb3sdXXr61SvYfudQoiUhf/w3/tN6Ng9PwCtzPpCMj5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rp/lfHAAAA3AAAAA8AAAAAAAAAAAAAAAAAmAIAAGRy&#10;cy9kb3ducmV2LnhtbFBLBQYAAAAABAAEAPUAAACMAwAAAAA=&#10;" filled="f" stroked="f" strokeweight="4pt">
                  <o:lock v:ext="edit" aspectratio="t"/>
                  <v:textbox inset="1pt,1pt,1pt,1pt">
                    <w:txbxContent>
                      <w:p w:rsidR="004C6C94" w:rsidRPr="00095692" w:rsidRDefault="004C6C94">
                        <w:pPr>
                          <w:rPr>
                            <w:sz w:val="18"/>
                            <w:szCs w:val="18"/>
                          </w:rPr>
                        </w:pPr>
                        <w:r>
                          <w:t xml:space="preserve"> </w:t>
                        </w:r>
                        <w:r w:rsidRPr="00095692">
                          <w:rPr>
                            <w:sz w:val="18"/>
                            <w:szCs w:val="18"/>
                          </w:rPr>
                          <w:t>electrons</w:t>
                        </w:r>
                      </w:p>
                    </w:txbxContent>
                  </v:textbox>
                </v:rect>
              </v:group>
            </w:pict>
          </mc:Fallback>
        </mc:AlternateContent>
      </w:r>
    </w:p>
    <w:p w:rsidR="004C6C94" w:rsidRDefault="00A45D1E">
      <w:pPr>
        <w:ind w:left="3600"/>
      </w:pPr>
      <w:r>
        <w:rPr>
          <w:noProof/>
        </w:rPr>
        <mc:AlternateContent>
          <mc:Choice Requires="wpg">
            <w:drawing>
              <wp:anchor distT="0" distB="0" distL="114300" distR="114300" simplePos="0" relativeHeight="251648512" behindDoc="0" locked="0" layoutInCell="1" allowOverlap="1">
                <wp:simplePos x="0" y="0"/>
                <wp:positionH relativeFrom="column">
                  <wp:posOffset>3251835</wp:posOffset>
                </wp:positionH>
                <wp:positionV relativeFrom="paragraph">
                  <wp:posOffset>621030</wp:posOffset>
                </wp:positionV>
                <wp:extent cx="511810" cy="511810"/>
                <wp:effectExtent l="0" t="0" r="0" b="0"/>
                <wp:wrapNone/>
                <wp:docPr id="624" name="Group 524"/>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511810" cy="511810"/>
                          <a:chOff x="6624" y="3565"/>
                          <a:chExt cx="1153" cy="1153"/>
                        </a:xfrm>
                      </wpg:grpSpPr>
                      <wps:wsp>
                        <wps:cNvPr id="625" name="Line 171"/>
                        <wps:cNvCnPr/>
                        <wps:spPr bwMode="auto">
                          <a:xfrm>
                            <a:off x="6912" y="4141"/>
                            <a:ext cx="577" cy="1"/>
                          </a:xfrm>
                          <a:prstGeom prst="line">
                            <a:avLst/>
                          </a:prstGeom>
                          <a:noFill/>
                          <a:ln w="12700">
                            <a:solidFill>
                              <a:srgbClr val="000000"/>
                            </a:solidFill>
                            <a:round/>
                            <a:headEnd type="none" w="med" len="lg"/>
                            <a:tailEnd type="arrow"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26" name="Oval 179"/>
                        <wps:cNvSpPr>
                          <a:spLocks noChangeAspect="1" noChangeArrowheads="1"/>
                        </wps:cNvSpPr>
                        <wps:spPr bwMode="auto">
                          <a:xfrm>
                            <a:off x="6624" y="3565"/>
                            <a:ext cx="1153" cy="1153"/>
                          </a:xfrm>
                          <a:prstGeom prst="ellipse">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24" o:spid="_x0000_s1026" style="position:absolute;margin-left:256.05pt;margin-top:48.9pt;width:40.3pt;height:40.3pt;z-index:251648512" coordorigin="6624,3565" coordsize="1153,115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">
                <o:lock v:ext="edit" aspectratio="t"/>
                <v:line id="Line 171" o:spid="_x0000_s1027" style="position:absolute;visibility:visible;mso-wrap-style:square" from="6912,4141" to="7489,41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IN/dMYAAADcAAAADwAAAGRycy9kb3ducmV2LnhtbESPQWvCQBSE74L/YXmFXkQ3CrVt6kbE&#10;KgqeaoXS2yP7mgSzb+PuGtP++q4geBxm5htmNu9MLVpyvrKsYDxKQBDnVldcKDh8rocvIHxA1lhb&#10;JgW/5GGe9XszTLW98Ae1+1CICGGfooIyhCaV0uclGfQj2xBH78c6gyFKV0jt8BLhppaTJJlKgxXH&#10;hRIbWpaUH/dno6Byr7uNW2/+ju+DL7dc8ffzqWuUenzoFm8gAnXhHr61t1rBdPIE1zPxCMjsH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iDf3TGAAAA3AAAAA8AAAAAAAAA&#10;AAAAAAAAoQIAAGRycy9kb3ducmV2LnhtbFBLBQYAAAAABAAEAPkAAACUAwAAAAA=&#10;" strokeweight="1pt">
                  <v:stroke startarrowlength="long" endarrow="open" endarrowlength="long"/>
                </v:line>
                <v:oval id="Oval 179" o:spid="_x0000_s1028" style="position:absolute;left:6624;top:3565;width:1153;height:11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IIaZ8cA&#10;AADcAAAADwAAAGRycy9kb3ducmV2LnhtbESPW2vCQBSE3wX/w3IEX0Q3WgiSZhUpFe1DC14o9O2Y&#10;PbnU7NmYXTX9991CwcdhZr5h0mVnanGj1lWWFUwnEQjizOqKCwXHw3o8B+E8ssbaMin4IQfLRb+X&#10;YqLtnXd02/tCBAi7BBWU3jeJlC4ryaCb2IY4eLltDfog20LqFu8Bbmo5i6JYGqw4LJTY0EtJ2Xl/&#10;NQq+zOn787CJ31+fTllOFxoVb5sPpYaDbvUMwlPnH+H/9lYriGcx/J0JR0Auf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yCGmfHAAAA3AAAAA8AAAAAAAAAAAAAAAAAmAIAAGRy&#10;cy9kb3ducmV2LnhtbFBLBQYAAAAABAAEAPUAAACMAwAAAAA=&#10;" filled="f" strokeweight="1pt">
                  <o:lock v:ext="edit" aspectratio="t"/>
                </v:oval>
              </v:group>
            </w:pict>
          </mc:Fallback>
        </mc:AlternateContent>
      </w:r>
      <w:r w:rsidR="004C6C94">
        <w:t>Using the left hand (i.e. electron flow), we find that on top of the wire your fingers point to the right.  This tells us that the north end of the compass will point to the right.</w:t>
      </w:r>
    </w:p>
    <w:p w:rsidR="004C6C94" w:rsidRDefault="004C6C94">
      <w:pPr>
        <w:tabs>
          <w:tab w:val="left" w:pos="3600"/>
        </w:tabs>
        <w:ind w:left="3600"/>
      </w:pPr>
    </w:p>
    <w:p w:rsidR="004C6C94" w:rsidRDefault="004C6C94">
      <w:pPr>
        <w:tabs>
          <w:tab w:val="left" w:pos="3600"/>
        </w:tabs>
        <w:ind w:left="3600"/>
      </w:pPr>
    </w:p>
    <w:p w:rsidR="004C6C94" w:rsidRDefault="004C6C94">
      <w:pPr>
        <w:tabs>
          <w:tab w:val="left" w:pos="3600"/>
        </w:tabs>
        <w:ind w:left="3600"/>
      </w:pPr>
    </w:p>
    <w:p w:rsidR="004C6C94" w:rsidRDefault="004C6C94"/>
    <w:p w:rsidR="004C6C94" w:rsidRDefault="00A45D1E">
      <w:r>
        <w:rPr>
          <w:noProof/>
        </w:rPr>
        <mc:AlternateContent>
          <mc:Choice Requires="wps">
            <w:drawing>
              <wp:anchor distT="0" distB="0" distL="114300" distR="114300" simplePos="0" relativeHeight="251651584" behindDoc="0" locked="0" layoutInCell="0" allowOverlap="1">
                <wp:simplePos x="0" y="0"/>
                <wp:positionH relativeFrom="column">
                  <wp:posOffset>-182880</wp:posOffset>
                </wp:positionH>
                <wp:positionV relativeFrom="paragraph">
                  <wp:posOffset>92075</wp:posOffset>
                </wp:positionV>
                <wp:extent cx="6217920" cy="2144395"/>
                <wp:effectExtent l="0" t="0" r="0" b="0"/>
                <wp:wrapNone/>
                <wp:docPr id="623" name="Rectangle 18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217920" cy="2144395"/>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84" o:spid="_x0000_s1026" style="position:absolute;margin-left:-14.4pt;margin-top:7.25pt;width:489.6pt;height:168.85pt;z-index:251651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" o:allowincell="f" filled="f" strokeweight="1pt"/>
            </w:pict>
          </mc:Fallback>
        </mc:AlternateContent>
      </w:r>
    </w:p>
    <w:p w:rsidR="004C6C94" w:rsidRDefault="004C6C94">
      <w:pPr>
        <w:pStyle w:val="Example"/>
      </w:pPr>
    </w:p>
    <w:p w:rsidR="004C6C94" w:rsidRDefault="004C6C94">
      <w:r>
        <w:t>A wire is placed over a compass needle and current flows from A to B as shown in the diagram.  What direction will the compass needle point?</w:t>
      </w:r>
    </w:p>
    <w:p w:rsidR="004C6C94" w:rsidRDefault="00A45D1E">
      <w:pPr>
        <w:tabs>
          <w:tab w:val="left" w:pos="3600"/>
        </w:tabs>
        <w:ind w:left="3600"/>
      </w:pPr>
      <w:r>
        <w:rPr>
          <w:noProof/>
        </w:rPr>
        <mc:AlternateContent>
          <mc:Choice Requires="wpg">
            <w:drawing>
              <wp:anchor distT="0" distB="0" distL="114300" distR="114300" simplePos="0" relativeHeight="251646464" behindDoc="0" locked="0" layoutInCell="1" allowOverlap="1">
                <wp:simplePos x="0" y="0"/>
                <wp:positionH relativeFrom="column">
                  <wp:posOffset>365760</wp:posOffset>
                </wp:positionH>
                <wp:positionV relativeFrom="paragraph">
                  <wp:posOffset>92710</wp:posOffset>
                </wp:positionV>
                <wp:extent cx="1151890" cy="1337945"/>
                <wp:effectExtent l="0" t="0" r="0" b="0"/>
                <wp:wrapNone/>
                <wp:docPr id="615" name="Group 52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51890" cy="1337945"/>
                          <a:chOff x="2016" y="6717"/>
                          <a:chExt cx="1814" cy="2107"/>
                        </a:xfrm>
                      </wpg:grpSpPr>
                      <wps:wsp>
                        <wps:cNvPr id="616" name="Oval 100"/>
                        <wps:cNvSpPr>
                          <a:spLocks noChangeAspect="1" noChangeArrowheads="1"/>
                        </wps:cNvSpPr>
                        <wps:spPr bwMode="auto">
                          <a:xfrm>
                            <a:off x="2016" y="7131"/>
                            <a:ext cx="807" cy="807"/>
                          </a:xfrm>
                          <a:prstGeom prst="ellipse">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617" name="Line 132"/>
                        <wps:cNvCnPr/>
                        <wps:spPr bwMode="auto">
                          <a:xfrm>
                            <a:off x="2419" y="6718"/>
                            <a:ext cx="1" cy="403"/>
                          </a:xfrm>
                          <a:prstGeom prst="line">
                            <a:avLst/>
                          </a:prstGeom>
                          <a:noFill/>
                          <a:ln w="50800">
                            <a:solidFill>
                              <a:srgbClr val="000000"/>
                            </a:solidFill>
                            <a:round/>
                            <a:headEnd type="none" w="lg" len="lg"/>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18" name="Line 142"/>
                        <wps:cNvCnPr/>
                        <wps:spPr bwMode="auto">
                          <a:xfrm>
                            <a:off x="2822" y="8135"/>
                            <a:ext cx="1" cy="605"/>
                          </a:xfrm>
                          <a:prstGeom prst="line">
                            <a:avLst/>
                          </a:prstGeom>
                          <a:noFill/>
                          <a:ln w="12700">
                            <a:solidFill>
                              <a:srgbClr val="000000"/>
                            </a:solidFill>
                            <a:round/>
                            <a:headEnd type="none" w="med" len="lg"/>
                            <a:tailEnd type="arrow"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19" name="Line 149"/>
                        <wps:cNvCnPr/>
                        <wps:spPr bwMode="auto">
                          <a:xfrm>
                            <a:off x="2419" y="7131"/>
                            <a:ext cx="1" cy="1403"/>
                          </a:xfrm>
                          <a:prstGeom prst="line">
                            <a:avLst/>
                          </a:prstGeom>
                          <a:noFill/>
                          <a:ln w="50800">
                            <a:solidFill>
                              <a:srgbClr val="000000"/>
                            </a:solidFill>
                            <a:round/>
                            <a:headEnd type="none"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20" name="Rectangle 156"/>
                        <wps:cNvSpPr>
                          <a:spLocks noChangeAspect="1" noChangeArrowheads="1"/>
                        </wps:cNvSpPr>
                        <wps:spPr bwMode="auto">
                          <a:xfrm>
                            <a:off x="2217" y="8542"/>
                            <a:ext cx="404" cy="2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08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4C6C94" w:rsidRPr="00C86F57" w:rsidRDefault="004C6C94">
                              <w:pPr>
                                <w:rPr>
                                  <w:sz w:val="18"/>
                                  <w:szCs w:val="18"/>
                                </w:rPr>
                              </w:pPr>
                              <w:r w:rsidRPr="00C86F57">
                                <w:rPr>
                                  <w:sz w:val="18"/>
                                  <w:szCs w:val="18"/>
                                </w:rPr>
                                <w:t>B</w:t>
                              </w:r>
                            </w:p>
                          </w:txbxContent>
                        </wps:txbx>
                        <wps:bodyPr rot="0" vert="horz" wrap="square" lIns="12700" tIns="12700" rIns="12700" bIns="12700" anchor="t" anchorCtr="0" upright="1">
                          <a:noAutofit/>
                        </wps:bodyPr>
                      </wps:wsp>
                      <wps:wsp>
                        <wps:cNvPr id="621" name="Rectangle 161"/>
                        <wps:cNvSpPr>
                          <a:spLocks noChangeAspect="1" noChangeArrowheads="1"/>
                        </wps:cNvSpPr>
                        <wps:spPr bwMode="auto">
                          <a:xfrm>
                            <a:off x="2217" y="6717"/>
                            <a:ext cx="404" cy="2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08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4C6C94" w:rsidRPr="00C86F57" w:rsidRDefault="004C6C94">
                              <w:pPr>
                                <w:rPr>
                                  <w:sz w:val="18"/>
                                  <w:szCs w:val="18"/>
                                </w:rPr>
                              </w:pPr>
                              <w:r w:rsidRPr="00C86F57">
                                <w:rPr>
                                  <w:sz w:val="18"/>
                                  <w:szCs w:val="18"/>
                                </w:rPr>
                                <w:t>A</w:t>
                              </w:r>
                            </w:p>
                          </w:txbxContent>
                        </wps:txbx>
                        <wps:bodyPr rot="0" vert="horz" wrap="square" lIns="12700" tIns="12700" rIns="12700" bIns="12700" anchor="t" anchorCtr="0" upright="1">
                          <a:noAutofit/>
                        </wps:bodyPr>
                      </wps:wsp>
                      <wps:wsp>
                        <wps:cNvPr id="622" name="Rectangle 167"/>
                        <wps:cNvSpPr>
                          <a:spLocks noChangeAspect="1" noChangeArrowheads="1"/>
                        </wps:cNvSpPr>
                        <wps:spPr bwMode="auto">
                          <a:xfrm>
                            <a:off x="2822" y="8338"/>
                            <a:ext cx="1008" cy="30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08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4C6C94" w:rsidRPr="00C86F57" w:rsidRDefault="004C6C94">
                              <w:pPr>
                                <w:rPr>
                                  <w:sz w:val="18"/>
                                  <w:szCs w:val="18"/>
                                </w:rPr>
                              </w:pPr>
                              <w:r>
                                <w:t xml:space="preserve"> </w:t>
                              </w:r>
                              <w:r w:rsidRPr="00C86F57">
                                <w:rPr>
                                  <w:sz w:val="18"/>
                                  <w:szCs w:val="18"/>
                                </w:rPr>
                                <w:t>current</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28" o:spid="_x0000_s1073" style="position:absolute;left:0;text-align:left;margin-left:28.8pt;margin-top:7.3pt;width:90.7pt;height:105.35pt;z-index:251646464" coordorigin="2016,6717" coordsize="1814,210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">
                <v:oval id="Oval 100" o:spid="_x0000_s1074" style="position:absolute;left:2016;top:7131;width:807;height:8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u7Q2sYA&#10;AADcAAAADwAAAGRycy9kb3ducmV2LnhtbESPQWvCQBSE74L/YXmCF9GNCkFSVxGxWA8VNFLo7Zl9&#10;JqnZt2l2q+m/7xYEj8PMfMPMl62pxI0aV1pWMB5FIIgzq0vOFZzS1+EMhPPIGivLpOCXHCwX3c4c&#10;E23vfKDb0eciQNglqKDwvk6kdFlBBt3I1sTBu9jGoA+yyaVu8B7gppKTKIqlwZLDQoE1rQvKrscf&#10;o+DTnL8+0m38vpmeswt90yDfbfdK9Xvt6gWEp9Y/w4/2m1YQj2P4PxOOgFz8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4u7Q2sYAAADcAAAADwAAAAAAAAAAAAAAAACYAgAAZHJz&#10;L2Rvd25yZXYueG1sUEsFBgAAAAAEAAQA9QAAAIsDAAAAAA==&#10;" filled="f" strokeweight="1pt">
                  <o:lock v:ext="edit" aspectratio="t"/>
                </v:oval>
                <v:line id="Line 132" o:spid="_x0000_s1075" style="position:absolute;visibility:visible;mso-wrap-style:square" from="2419,6718" to="2420,71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HKY+MYAAADcAAAADwAAAGRycy9kb3ducmV2LnhtbESP3WrCQBSE7wt9h+UUelc38SLW6CpF&#10;WlKRorF9gEP25EezZ2N2q/Ht3ULBy2FmvmHmy8G04ky9aywriEcRCOLC6oYrBT/fHy+vIJxH1tha&#10;JgVXcrBcPD7MMdX2wjmd974SAcIuRQW1910qpStqMuhGtiMOXml7gz7IvpK6x0uAm1aOoyiRBhsO&#10;CzV2tKqpOO5/jQLz/rXOpodjWW7W2XZ12uVZEg9KPT8NbzMQngZ/D/+3P7WCJJ7A35lwBOTiB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hymPjGAAAA3AAAAA8AAAAAAAAA&#10;AAAAAAAAoQIAAGRycy9kb3ducmV2LnhtbFBLBQYAAAAABAAEAPkAAACUAwAAAAA=&#10;" strokeweight="4pt">
                  <v:stroke startarrowwidth="wide" startarrowlength="long" endarrowwidth="wide" endarrowlength="long"/>
                </v:line>
                <v:line id="Line 142" o:spid="_x0000_s1076" style="position:absolute;visibility:visible;mso-wrap-style:square" from="2822,8135" to="2823,87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O4aV8IAAADcAAAADwAAAGRycy9kb3ducmV2LnhtbERPy4rCMBTdD/gP4QqzEU2dhaPVKKIj&#10;CrPyAeLu0lzbYnNTk4xWv94shFkeznsya0wlbuR8aVlBv5eAIM6sLjlXcNivukMQPiBrrCyTggd5&#10;mE1bHxNMtb3zlm67kIsYwj5FBUUIdSqlzwoy6Hu2Jo7c2TqDIUKXS+3wHsNNJb+SZCANlhwbCqxp&#10;UVB22f0ZBaUb/a7dav28LDtHt/jh0/e1qZX6bDfzMYhATfgXv90brWDQj2vjmXgE5PQ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O4aV8IAAADcAAAADwAAAAAAAAAAAAAA&#10;AAChAgAAZHJzL2Rvd25yZXYueG1sUEsFBgAAAAAEAAQA+QAAAJADAAAAAA==&#10;" strokeweight="1pt">
                  <v:stroke startarrowlength="long" endarrow="open" endarrowlength="long"/>
                </v:line>
                <v:line id="Line 149" o:spid="_x0000_s1077" style="position:absolute;visibility:visible;mso-wrap-style:square" from="2419,7131" to="2420,85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Ysn38UAAADcAAAADwAAAGRycy9kb3ducmV2LnhtbESPT2vCQBTE7wW/w/IEb3VjhFSjq4gg&#10;tL34J+L5kX0mwezbkN3G6KfvFoQeh5n5DbNc96YWHbWusqxgMo5AEOdWV1woOGe79xkI55E11pZJ&#10;wYMcrFeDtyWm2t75SN3JFyJA2KWooPS+SaV0eUkG3dg2xMG72tagD7ItpG7xHuCmlnEUJdJgxWGh&#10;xIa2JeW3049RkB2+6Emd+46T53m6239cssc+Vmo07DcLEJ56/x9+tT+1gmQyh78z4QjI1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Ysn38UAAADcAAAADwAAAAAAAAAA&#10;AAAAAAChAgAAZHJzL2Rvd25yZXYueG1sUEsFBgAAAAAEAAQA+QAAAJMDAAAAAA==&#10;" strokeweight="4pt">
                  <v:stroke startarrowlength="long" endarrowlength="long"/>
                </v:line>
                <v:rect id="Rectangle 156" o:spid="_x0000_s1078" style="position:absolute;left:2217;top:8542;width:404;height:2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AtuicMA&#10;AADcAAAADwAAAGRycy9kb3ducmV2LnhtbERPzWoCMRC+C75DmEIvUrN6UNkapShqEYpofYAhme5u&#10;u5ksSVZXn94cCh4/vv/5srO1uJAPlWMFo2EGglg7U3Gh4Py9eZuBCBHZYO2YFNwowHLR780xN+7K&#10;R7qcYiFSCIccFZQxNrmUQZdkMQxdQ5y4H+ctxgR9IY3Hawq3tRxn2URarDg1lNjQqiT9d2qtggHt&#10;72vtv86rdjNtt/vDTt9+d0q9vnQf7yAidfEp/nd/GgWTcZqfzqQjIB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AtuicMAAADcAAAADwAAAAAAAAAAAAAAAACYAgAAZHJzL2Rv&#10;d25yZXYueG1sUEsFBgAAAAAEAAQA9QAAAIgDAAAAAA==&#10;" filled="f" stroked="f" strokeweight="4pt">
                  <o:lock v:ext="edit" aspectratio="t"/>
                  <v:textbox inset="1pt,1pt,1pt,1pt">
                    <w:txbxContent>
                      <w:p w:rsidR="004C6C94" w:rsidRPr="00C86F57" w:rsidRDefault="004C6C94">
                        <w:pPr>
                          <w:rPr>
                            <w:sz w:val="18"/>
                            <w:szCs w:val="18"/>
                          </w:rPr>
                        </w:pPr>
                        <w:r w:rsidRPr="00C86F57">
                          <w:rPr>
                            <w:sz w:val="18"/>
                            <w:szCs w:val="18"/>
                          </w:rPr>
                          <w:t>B</w:t>
                        </w:r>
                      </w:p>
                    </w:txbxContent>
                  </v:textbox>
                </v:rect>
                <v:rect id="Rectangle 161" o:spid="_x0000_s1079" style="position:absolute;left:2217;top:6717;width:404;height:2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0fLEsYA&#10;AADcAAAADwAAAGRycy9kb3ducmV2LnhtbESP0WoCMRRE34X+Q7iFvhTN6oOW1SjFYi2CSNUPuCTX&#10;3dXNzZJkde3XN4WCj8PMnGFmi87W4ko+VI4VDAcZCGLtTMWFguNh1X8DESKywdoxKbhTgMX8qTfD&#10;3Lgbf9N1HwuRIBxyVFDG2ORSBl2SxTBwDXHyTs5bjEn6QhqPtwS3tRxl2VharDgtlNjQsiR92bdW&#10;wSttfj603x6X7WrSfm52a30/r5V6ee7epyAidfER/m9/GQXj0RD+zqQjIO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0fLEsYAAADcAAAADwAAAAAAAAAAAAAAAACYAgAAZHJz&#10;L2Rvd25yZXYueG1sUEsFBgAAAAAEAAQA9QAAAIsDAAAAAA==&#10;" filled="f" stroked="f" strokeweight="4pt">
                  <o:lock v:ext="edit" aspectratio="t"/>
                  <v:textbox inset="1pt,1pt,1pt,1pt">
                    <w:txbxContent>
                      <w:p w:rsidR="004C6C94" w:rsidRPr="00C86F57" w:rsidRDefault="004C6C94">
                        <w:pPr>
                          <w:rPr>
                            <w:sz w:val="18"/>
                            <w:szCs w:val="18"/>
                          </w:rPr>
                        </w:pPr>
                        <w:r w:rsidRPr="00C86F57">
                          <w:rPr>
                            <w:sz w:val="18"/>
                            <w:szCs w:val="18"/>
                          </w:rPr>
                          <w:t>A</w:t>
                        </w:r>
                      </w:p>
                    </w:txbxContent>
                  </v:textbox>
                </v:rect>
                <v:rect id="Rectangle 167" o:spid="_x0000_s1080" style="position:absolute;left:2822;top:8338;width:1008;height:3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5VVZccA&#10;AADcAAAADwAAAGRycy9kb3ducmV2LnhtbESP3WoCMRSE7wt9h3AKvSma7V6orEYpFmsRRPx5gENy&#10;3F27OVmSrK59+qZQ6OUwM98ws0VvG3ElH2rHCl6HGQhi7UzNpYLTcTWYgAgR2WDjmBTcKcBi/vgw&#10;w8K4G+/peoilSBAOBSqoYmwLKYOuyGIYupY4eWfnLcYkfSmNx1uC20bmWTaSFmtOCxW2tKxIfx06&#10;q+CFNt/v2m9Py2417j42u7W+X9ZKPT/1b1MQkfr4H/5rfxoFozyH3zPpCMj5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VVWXHAAAA3AAAAA8AAAAAAAAAAAAAAAAAmAIAAGRy&#10;cy9kb3ducmV2LnhtbFBLBQYAAAAABAAEAPUAAACMAwAAAAA=&#10;" filled="f" stroked="f" strokeweight="4pt">
                  <o:lock v:ext="edit" aspectratio="t"/>
                  <v:textbox inset="1pt,1pt,1pt,1pt">
                    <w:txbxContent>
                      <w:p w:rsidR="004C6C94" w:rsidRPr="00C86F57" w:rsidRDefault="004C6C94">
                        <w:pPr>
                          <w:rPr>
                            <w:sz w:val="18"/>
                            <w:szCs w:val="18"/>
                          </w:rPr>
                        </w:pPr>
                        <w:r>
                          <w:t xml:space="preserve"> </w:t>
                        </w:r>
                        <w:r w:rsidRPr="00C86F57">
                          <w:rPr>
                            <w:sz w:val="18"/>
                            <w:szCs w:val="18"/>
                          </w:rPr>
                          <w:t>current</w:t>
                        </w:r>
                      </w:p>
                    </w:txbxContent>
                  </v:textbox>
                </v:rect>
              </v:group>
            </w:pict>
          </mc:Fallback>
        </mc:AlternateContent>
      </w:r>
    </w:p>
    <w:p w:rsidR="004C6C94" w:rsidRDefault="00A45D1E">
      <w:pPr>
        <w:ind w:left="3600"/>
      </w:pPr>
      <w:r>
        <w:rPr>
          <w:noProof/>
        </w:rPr>
        <mc:AlternateContent>
          <mc:Choice Requires="wpg">
            <w:drawing>
              <wp:anchor distT="0" distB="0" distL="114300" distR="114300" simplePos="0" relativeHeight="251649536" behindDoc="0" locked="0" layoutInCell="1" allowOverlap="1">
                <wp:simplePos x="0" y="0"/>
                <wp:positionH relativeFrom="column">
                  <wp:posOffset>3251835</wp:posOffset>
                </wp:positionH>
                <wp:positionV relativeFrom="paragraph">
                  <wp:posOffset>569595</wp:posOffset>
                </wp:positionV>
                <wp:extent cx="511810" cy="511810"/>
                <wp:effectExtent l="0" t="0" r="0" b="0"/>
                <wp:wrapNone/>
                <wp:docPr id="612" name="Group 525"/>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511810" cy="511810"/>
                          <a:chOff x="6624" y="8158"/>
                          <a:chExt cx="1153" cy="1153"/>
                        </a:xfrm>
                      </wpg:grpSpPr>
                      <wps:wsp>
                        <wps:cNvPr id="613" name="Line 172"/>
                        <wps:cNvCnPr/>
                        <wps:spPr bwMode="auto">
                          <a:xfrm>
                            <a:off x="6912" y="8734"/>
                            <a:ext cx="577" cy="1"/>
                          </a:xfrm>
                          <a:prstGeom prst="line">
                            <a:avLst/>
                          </a:prstGeom>
                          <a:noFill/>
                          <a:ln w="12700">
                            <a:solidFill>
                              <a:srgbClr val="000000"/>
                            </a:solidFill>
                            <a:round/>
                            <a:headEnd type="none" w="med" len="lg"/>
                            <a:tailEnd type="arrow"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14" name="Oval 180"/>
                        <wps:cNvSpPr>
                          <a:spLocks noChangeAspect="1" noChangeArrowheads="1"/>
                        </wps:cNvSpPr>
                        <wps:spPr bwMode="auto">
                          <a:xfrm>
                            <a:off x="6624" y="8158"/>
                            <a:ext cx="1153" cy="1153"/>
                          </a:xfrm>
                          <a:prstGeom prst="ellipse">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25" o:spid="_x0000_s1026" style="position:absolute;margin-left:256.05pt;margin-top:44.85pt;width:40.3pt;height:40.3pt;z-index:251649536" coordorigin="6624,8158" coordsize="1153,115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">
                <o:lock v:ext="edit" aspectratio="t"/>
                <v:line id="Line 172" o:spid="_x0000_s1027" style="position:absolute;visibility:visible;mso-wrap-style:square" from="6912,8734" to="7489,87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kqIJsYAAADcAAAADwAAAGRycy9kb3ducmV2LnhtbESPQWsCMRSE74L/ITyhF9GsFWy7GkWs&#10;YsFTrVC8PTbP3cXNyzaJuvrrTUHwOMzMN8xk1phKnMn50rKCQT8BQZxZXXKuYPez6r2D8AFZY2WZ&#10;FFzJw2zabk0w1fbC33TehlxECPsUFRQh1KmUPivIoO/bmjh6B+sMhihdLrXDS4SbSr4myUgaLDku&#10;FFjToqDsuD0ZBaX72Kzdan07fnZ/3WLJ+7e/plbqpdPMxyACNeEZfrS/tILRYAj/Z+IRkNM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ZKiCbGAAAA3AAAAA8AAAAAAAAA&#10;AAAAAAAAoQIAAGRycy9kb3ducmV2LnhtbFBLBQYAAAAABAAEAPkAAACUAwAAAAA=&#10;" strokeweight="1pt">
                  <v:stroke startarrowlength="long" endarrow="open" endarrowlength="long"/>
                </v:line>
                <v:oval id="Oval 180" o:spid="_x0000_s1028" style="position:absolute;left:6624;top:8158;width:1153;height:11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XDrNsYA&#10;AADcAAAADwAAAGRycy9kb3ducmV2LnhtbESPQWvCQBSE74L/YXlCL1I3agklukopinpoQS0Fb8/s&#10;M4lm38bsVuO/d4WCx2FmvmHG08aU4kK1Kywr6PciEMSp1QVnCn6289d3EM4jaywtk4IbOZhO2q0x&#10;JtpeeU2Xjc9EgLBLUEHufZVI6dKcDLqerYiDd7C1QR9knUld4zXATSkHURRLgwWHhRwr+swpPW3+&#10;jIKd2R9/t4v4azbcpwc6UzdbLb6Veuk0HyMQnhr/DP+3l1pB3H+Dx5lwBOTkD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XDrNsYAAADcAAAADwAAAAAAAAAAAAAAAACYAgAAZHJz&#10;L2Rvd25yZXYueG1sUEsFBgAAAAAEAAQA9QAAAIsDAAAAAA==&#10;" filled="f" strokeweight="1pt">
                  <o:lock v:ext="edit" aspectratio="t"/>
                </v:oval>
              </v:group>
            </w:pict>
          </mc:Fallback>
        </mc:AlternateContent>
      </w:r>
      <w:r w:rsidR="004C6C94">
        <w:t>Using the right hand (i.e. current), we find that below the wire your fingers point to the right.  This tells us that the north end of the compass will point to the right.</w:t>
      </w:r>
    </w:p>
    <w:p w:rsidR="004C6C94" w:rsidRDefault="004C6C94">
      <w:pPr>
        <w:tabs>
          <w:tab w:val="left" w:pos="3600"/>
        </w:tabs>
        <w:ind w:left="3600"/>
      </w:pPr>
    </w:p>
    <w:p w:rsidR="004C6C94" w:rsidRDefault="004C6C94">
      <w:pPr>
        <w:tabs>
          <w:tab w:val="left" w:pos="3600"/>
        </w:tabs>
        <w:ind w:left="3600"/>
      </w:pPr>
    </w:p>
    <w:p w:rsidR="004C6C94" w:rsidRDefault="004C6C94">
      <w:pPr>
        <w:tabs>
          <w:tab w:val="left" w:pos="3600"/>
        </w:tabs>
        <w:ind w:left="3600"/>
      </w:pPr>
    </w:p>
    <w:p w:rsidR="004C6C94" w:rsidRDefault="004C6C94">
      <w:pPr>
        <w:tabs>
          <w:tab w:val="left" w:pos="3600"/>
        </w:tabs>
        <w:ind w:left="3600"/>
      </w:pPr>
    </w:p>
    <w:p w:rsidR="004C6C94" w:rsidRDefault="004C6C94">
      <w:pPr>
        <w:tabs>
          <w:tab w:val="left" w:pos="3600"/>
        </w:tabs>
        <w:ind w:left="3600"/>
      </w:pPr>
    </w:p>
    <w:p w:rsidR="004C6C94" w:rsidRDefault="00A45D1E">
      <w:pPr>
        <w:pStyle w:val="Heading1"/>
      </w:pPr>
      <w:r>
        <w:rPr>
          <w:noProof/>
        </w:rPr>
        <w:drawing>
          <wp:anchor distT="0" distB="0" distL="114300" distR="114300" simplePos="0" relativeHeight="251662848" behindDoc="1" locked="0" layoutInCell="0" allowOverlap="1">
            <wp:simplePos x="0" y="0"/>
            <wp:positionH relativeFrom="column">
              <wp:posOffset>3931920</wp:posOffset>
            </wp:positionH>
            <wp:positionV relativeFrom="paragraph">
              <wp:posOffset>274320</wp:posOffset>
            </wp:positionV>
            <wp:extent cx="1828800" cy="2133600"/>
            <wp:effectExtent l="0" t="0" r="0" b="0"/>
            <wp:wrapTight wrapText="bothSides">
              <wp:wrapPolygon edited="0">
                <wp:start x="0" y="0"/>
                <wp:lineTo x="0" y="21407"/>
                <wp:lineTo x="21375" y="21407"/>
                <wp:lineTo x="21375" y="0"/>
                <wp:lineTo x="0" y="0"/>
              </wp:wrapPolygon>
            </wp:wrapTight>
            <wp:docPr id="438" name="Picture 438" descr="single loo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8" descr="single loop"/>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828800" cy="2133600"/>
                    </a:xfrm>
                    <a:prstGeom prst="rect">
                      <a:avLst/>
                    </a:prstGeom>
                    <a:noFill/>
                    <a:ln>
                      <a:noFill/>
                    </a:ln>
                  </pic:spPr>
                </pic:pic>
              </a:graphicData>
            </a:graphic>
            <wp14:sizeRelH relativeFrom="page">
              <wp14:pctWidth>0</wp14:pctWidth>
            </wp14:sizeRelH>
            <wp14:sizeRelV relativeFrom="page">
              <wp14:pctHeight>0</wp14:pctHeight>
            </wp14:sizeRelV>
          </wp:anchor>
        </w:drawing>
      </w:r>
      <w:r w:rsidR="00473D8E">
        <w:t>Second hand rule – s</w:t>
      </w:r>
      <w:r w:rsidR="004C6C94">
        <w:t>olenoids (loops or coils of wire)</w:t>
      </w:r>
    </w:p>
    <w:p w:rsidR="004C6C94" w:rsidRDefault="004C6C94">
      <w:r>
        <w:t xml:space="preserve">When a long conducting wire is bent into a loop, the magnetic field from each point in the loop points in the same direction.  The result is a strong magnetic field inside the loop of wire. </w:t>
      </w:r>
    </w:p>
    <w:p w:rsidR="004C6C94" w:rsidRDefault="004C6C94"/>
    <w:p w:rsidR="004C6C94" w:rsidRDefault="004C6C94">
      <w:pPr>
        <w:pStyle w:val="Header"/>
        <w:tabs>
          <w:tab w:val="clear" w:pos="4320"/>
          <w:tab w:val="clear" w:pos="8640"/>
        </w:tabs>
      </w:pPr>
    </w:p>
    <w:p w:rsidR="004C6C94" w:rsidRDefault="004C6C94"/>
    <w:p w:rsidR="004C6C94" w:rsidRDefault="004C6C94"/>
    <w:p w:rsidR="004C6C94" w:rsidRDefault="004C6C94"/>
    <w:p w:rsidR="004C6C94" w:rsidRDefault="004C6C94"/>
    <w:p w:rsidR="004C6C94" w:rsidRDefault="004C6C94"/>
    <w:p w:rsidR="004C6C94" w:rsidRDefault="00A45D1E">
      <w:r>
        <w:rPr>
          <w:noProof/>
        </w:rPr>
        <w:drawing>
          <wp:anchor distT="0" distB="0" distL="114300" distR="114300" simplePos="0" relativeHeight="251675136" behindDoc="1" locked="0" layoutInCell="1" allowOverlap="1">
            <wp:simplePos x="0" y="0"/>
            <wp:positionH relativeFrom="column">
              <wp:posOffset>3937635</wp:posOffset>
            </wp:positionH>
            <wp:positionV relativeFrom="paragraph">
              <wp:posOffset>284480</wp:posOffset>
            </wp:positionV>
            <wp:extent cx="2085975" cy="1583690"/>
            <wp:effectExtent l="0" t="0" r="0" b="0"/>
            <wp:wrapSquare wrapText="left"/>
            <wp:docPr id="482" name="Picture 482" descr="solenoi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2" descr="solenoid"/>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085975" cy="1583690"/>
                    </a:xfrm>
                    <a:prstGeom prst="rect">
                      <a:avLst/>
                    </a:prstGeom>
                    <a:noFill/>
                    <a:ln>
                      <a:noFill/>
                    </a:ln>
                  </pic:spPr>
                </pic:pic>
              </a:graphicData>
            </a:graphic>
            <wp14:sizeRelH relativeFrom="page">
              <wp14:pctWidth>0</wp14:pctWidth>
            </wp14:sizeRelH>
            <wp14:sizeRelV relativeFrom="page">
              <wp14:pctHeight>0</wp14:pctHeight>
            </wp14:sizeRelV>
          </wp:anchor>
        </w:drawing>
      </w:r>
      <w:r w:rsidR="004C6C94">
        <w:t xml:space="preserve">If more turns of wire are wrapped repeatedly we have </w:t>
      </w:r>
      <w:r w:rsidR="00473D8E">
        <w:t>a</w:t>
      </w:r>
      <w:r w:rsidR="004C6C94">
        <w:t xml:space="preserve"> coil of wire, a </w:t>
      </w:r>
      <w:r w:rsidR="004C6C94" w:rsidRPr="00473D8E">
        <w:rPr>
          <w:b/>
        </w:rPr>
        <w:t>solenoid</w:t>
      </w:r>
      <w:r w:rsidR="004C6C94">
        <w:t xml:space="preserve">, and our generated field will become stronger while its direction remains constant.  This is called an </w:t>
      </w:r>
      <w:r w:rsidR="004C6C94" w:rsidRPr="00473D8E">
        <w:rPr>
          <w:b/>
        </w:rPr>
        <w:t>electromagnet</w:t>
      </w:r>
      <w:r w:rsidR="004C6C94">
        <w:t xml:space="preserve"> since the electric current through the loops of wire results in a strong, uniform magnetic field.  The strength of the electromagnet will depend on the number of loops in the solenoid and the amount of current flowing through the loops.</w:t>
      </w:r>
    </w:p>
    <w:p w:rsidR="004C6C94" w:rsidRDefault="004C6C94"/>
    <w:p w:rsidR="004C6C94" w:rsidRDefault="004C6C94">
      <w:r>
        <w:lastRenderedPageBreak/>
        <w:t xml:space="preserve">To determine the direction of the magnetic field in the core of the solenoid, we use the </w:t>
      </w:r>
      <w:r>
        <w:rPr>
          <w:b/>
        </w:rPr>
        <w:t>second hand rule</w:t>
      </w:r>
      <w:r>
        <w:t xml:space="preserve">.  The </w:t>
      </w:r>
      <w:r>
        <w:rPr>
          <w:b/>
        </w:rPr>
        <w:t>fingers</w:t>
      </w:r>
      <w:r>
        <w:t xml:space="preserve"> curl in the direction of the current (right hand) or the electron flow (left hand).  The </w:t>
      </w:r>
      <w:r>
        <w:rPr>
          <w:b/>
        </w:rPr>
        <w:t>thumb</w:t>
      </w:r>
      <w:r>
        <w:t xml:space="preserve"> will point in the direction of the magnetic field lines in the core of the solenoid and, hence, towards the north pole of the electromagnet.</w:t>
      </w:r>
      <w:r w:rsidR="009957BA">
        <w:t xml:space="preserve">  Note that the magnetic field of an electromagnet is similar to the field of a bar magnet.</w:t>
      </w:r>
    </w:p>
    <w:bookmarkStart w:id="0" w:name="_GoBack"/>
    <w:bookmarkEnd w:id="0"/>
    <w:p w:rsidR="004C6C94" w:rsidRDefault="00A45D1E">
      <w:pPr>
        <w:jc w:val="center"/>
      </w:pPr>
      <w:r>
        <w:rPr>
          <w:noProof/>
        </w:rPr>
        <mc:AlternateContent>
          <mc:Choice Requires="wps">
            <w:drawing>
              <wp:anchor distT="0" distB="0" distL="114300" distR="114300" simplePos="0" relativeHeight="251663872" behindDoc="0" locked="0" layoutInCell="0" allowOverlap="1">
                <wp:simplePos x="0" y="0"/>
                <wp:positionH relativeFrom="column">
                  <wp:posOffset>-91440</wp:posOffset>
                </wp:positionH>
                <wp:positionV relativeFrom="paragraph">
                  <wp:posOffset>2228215</wp:posOffset>
                </wp:positionV>
                <wp:extent cx="6035040" cy="2718435"/>
                <wp:effectExtent l="0" t="0" r="0" b="0"/>
                <wp:wrapNone/>
                <wp:docPr id="611" name="Rectangle 44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035040" cy="271843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440" o:spid="_x0000_s1026" style="position:absolute;margin-left:-7.2pt;margin-top:175.45pt;width:475.2pt;height:214.05pt;z-index:251663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" o:allowincell="f" filled="f"/>
            </w:pict>
          </mc:Fallback>
        </mc:AlternateContent>
      </w:r>
      <w:r>
        <w:rPr>
          <w:noProof/>
        </w:rPr>
        <w:drawing>
          <wp:inline distT="0" distB="0" distL="0" distR="0">
            <wp:extent cx="3924300" cy="2278380"/>
            <wp:effectExtent l="0" t="0" r="0" b="0"/>
            <wp:docPr id="4" name="Picture 4" descr="Magnets and Electromagnet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Magnets and Electromagnets"/>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924300" cy="2278380"/>
                    </a:xfrm>
                    <a:prstGeom prst="rect">
                      <a:avLst/>
                    </a:prstGeom>
                    <a:noFill/>
                    <a:ln>
                      <a:noFill/>
                    </a:ln>
                  </pic:spPr>
                </pic:pic>
              </a:graphicData>
            </a:graphic>
          </wp:inline>
        </w:drawing>
      </w:r>
    </w:p>
    <w:p w:rsidR="004C6C94" w:rsidRDefault="004C6C94">
      <w:pPr>
        <w:pStyle w:val="Example"/>
      </w:pPr>
    </w:p>
    <w:p w:rsidR="004C6C94" w:rsidRDefault="004C6C94">
      <w:r>
        <w:t>In the diagram below if current flows from A to B, which end of the coil is north?</w:t>
      </w:r>
    </w:p>
    <w:p w:rsidR="004C6C94" w:rsidRDefault="00A45D1E">
      <w:pPr>
        <w:tabs>
          <w:tab w:val="left" w:pos="3600"/>
        </w:tabs>
        <w:ind w:left="3600"/>
      </w:pPr>
      <w:r>
        <w:rPr>
          <w:noProof/>
        </w:rPr>
        <mc:AlternateContent>
          <mc:Choice Requires="wpg">
            <w:drawing>
              <wp:anchor distT="0" distB="0" distL="114300" distR="114300" simplePos="0" relativeHeight="251656704" behindDoc="0" locked="0" layoutInCell="1" allowOverlap="1">
                <wp:simplePos x="0" y="0"/>
                <wp:positionH relativeFrom="column">
                  <wp:posOffset>2794635</wp:posOffset>
                </wp:positionH>
                <wp:positionV relativeFrom="paragraph">
                  <wp:posOffset>57150</wp:posOffset>
                </wp:positionV>
                <wp:extent cx="2794635" cy="1289050"/>
                <wp:effectExtent l="0" t="0" r="0" b="0"/>
                <wp:wrapNone/>
                <wp:docPr id="581" name="Group 54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94635" cy="1289050"/>
                          <a:chOff x="1440" y="4054"/>
                          <a:chExt cx="4401" cy="2030"/>
                        </a:xfrm>
                      </wpg:grpSpPr>
                      <wps:wsp>
                        <wps:cNvPr id="582" name="Rectangle 362"/>
                        <wps:cNvSpPr>
                          <a:spLocks noChangeArrowheads="1"/>
                        </wps:cNvSpPr>
                        <wps:spPr bwMode="auto">
                          <a:xfrm>
                            <a:off x="5472" y="4054"/>
                            <a:ext cx="369" cy="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4C6C94" w:rsidRPr="00B976DF" w:rsidRDefault="004C6C94">
                              <w:pPr>
                                <w:rPr>
                                  <w:sz w:val="18"/>
                                  <w:szCs w:val="18"/>
                                </w:rPr>
                              </w:pPr>
                              <w:r>
                                <w:t xml:space="preserve"> </w:t>
                              </w:r>
                              <w:r w:rsidRPr="00B976DF">
                                <w:rPr>
                                  <w:sz w:val="18"/>
                                  <w:szCs w:val="18"/>
                                </w:rPr>
                                <w:t>N</w:t>
                              </w:r>
                            </w:p>
                          </w:txbxContent>
                        </wps:txbx>
                        <wps:bodyPr rot="0" vert="horz" wrap="square" lIns="12700" tIns="12700" rIns="12700" bIns="12700" anchor="t" anchorCtr="0" upright="1">
                          <a:noAutofit/>
                        </wps:bodyPr>
                      </wps:wsp>
                      <wps:wsp>
                        <wps:cNvPr id="583" name="Oval 371"/>
                        <wps:cNvSpPr>
                          <a:spLocks noChangeArrowheads="1"/>
                        </wps:cNvSpPr>
                        <wps:spPr bwMode="auto">
                          <a:xfrm>
                            <a:off x="2304" y="4631"/>
                            <a:ext cx="289" cy="577"/>
                          </a:xfrm>
                          <a:prstGeom prst="ellipse">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84" name="Oval 372"/>
                        <wps:cNvSpPr>
                          <a:spLocks noChangeArrowheads="1"/>
                        </wps:cNvSpPr>
                        <wps:spPr bwMode="auto">
                          <a:xfrm>
                            <a:off x="4896" y="4055"/>
                            <a:ext cx="289" cy="577"/>
                          </a:xfrm>
                          <a:prstGeom prst="ellipse">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85" name="Oval 373"/>
                        <wps:cNvSpPr>
                          <a:spLocks noChangeArrowheads="1"/>
                        </wps:cNvSpPr>
                        <wps:spPr bwMode="auto">
                          <a:xfrm>
                            <a:off x="4320" y="4055"/>
                            <a:ext cx="289" cy="577"/>
                          </a:xfrm>
                          <a:prstGeom prst="ellipse">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86" name="Oval 374"/>
                        <wps:cNvSpPr>
                          <a:spLocks noChangeArrowheads="1"/>
                        </wps:cNvSpPr>
                        <wps:spPr bwMode="auto">
                          <a:xfrm>
                            <a:off x="3744" y="4055"/>
                            <a:ext cx="289" cy="577"/>
                          </a:xfrm>
                          <a:prstGeom prst="ellipse">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87" name="Oval 375"/>
                        <wps:cNvSpPr>
                          <a:spLocks noChangeArrowheads="1"/>
                        </wps:cNvSpPr>
                        <wps:spPr bwMode="auto">
                          <a:xfrm>
                            <a:off x="3168" y="4055"/>
                            <a:ext cx="289" cy="577"/>
                          </a:xfrm>
                          <a:prstGeom prst="ellipse">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88" name="Oval 376"/>
                        <wps:cNvSpPr>
                          <a:spLocks noChangeArrowheads="1"/>
                        </wps:cNvSpPr>
                        <wps:spPr bwMode="auto">
                          <a:xfrm>
                            <a:off x="2592" y="4055"/>
                            <a:ext cx="289" cy="577"/>
                          </a:xfrm>
                          <a:prstGeom prst="ellipse">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89" name="Oval 377"/>
                        <wps:cNvSpPr>
                          <a:spLocks noChangeArrowheads="1"/>
                        </wps:cNvSpPr>
                        <wps:spPr bwMode="auto">
                          <a:xfrm>
                            <a:off x="4608" y="4631"/>
                            <a:ext cx="289" cy="577"/>
                          </a:xfrm>
                          <a:prstGeom prst="ellipse">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90" name="Oval 378"/>
                        <wps:cNvSpPr>
                          <a:spLocks noChangeArrowheads="1"/>
                        </wps:cNvSpPr>
                        <wps:spPr bwMode="auto">
                          <a:xfrm>
                            <a:off x="4032" y="4631"/>
                            <a:ext cx="289" cy="577"/>
                          </a:xfrm>
                          <a:prstGeom prst="ellipse">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91" name="Oval 379"/>
                        <wps:cNvSpPr>
                          <a:spLocks noChangeArrowheads="1"/>
                        </wps:cNvSpPr>
                        <wps:spPr bwMode="auto">
                          <a:xfrm>
                            <a:off x="3456" y="4631"/>
                            <a:ext cx="289" cy="577"/>
                          </a:xfrm>
                          <a:prstGeom prst="ellipse">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92" name="Oval 380"/>
                        <wps:cNvSpPr>
                          <a:spLocks noChangeArrowheads="1"/>
                        </wps:cNvSpPr>
                        <wps:spPr bwMode="auto">
                          <a:xfrm>
                            <a:off x="2880" y="4631"/>
                            <a:ext cx="289" cy="577"/>
                          </a:xfrm>
                          <a:prstGeom prst="ellipse">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93" name="Oval 381"/>
                        <wps:cNvSpPr>
                          <a:spLocks noChangeArrowheads="1"/>
                        </wps:cNvSpPr>
                        <wps:spPr bwMode="auto">
                          <a:xfrm>
                            <a:off x="2016" y="4055"/>
                            <a:ext cx="289" cy="577"/>
                          </a:xfrm>
                          <a:prstGeom prst="ellipse">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94" name="Rectangle 382"/>
                        <wps:cNvSpPr>
                          <a:spLocks noChangeArrowheads="1"/>
                        </wps:cNvSpPr>
                        <wps:spPr bwMode="auto">
                          <a:xfrm>
                            <a:off x="4896" y="5782"/>
                            <a:ext cx="577" cy="2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08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4C6C94" w:rsidRPr="00B976DF" w:rsidRDefault="004C6C94">
                              <w:pPr>
                                <w:rPr>
                                  <w:sz w:val="18"/>
                                  <w:szCs w:val="18"/>
                                </w:rPr>
                              </w:pPr>
                              <w:r w:rsidRPr="00B976DF">
                                <w:rPr>
                                  <w:sz w:val="18"/>
                                  <w:szCs w:val="18"/>
                                </w:rPr>
                                <w:t>B</w:t>
                              </w:r>
                            </w:p>
                          </w:txbxContent>
                        </wps:txbx>
                        <wps:bodyPr rot="0" vert="horz" wrap="square" lIns="12700" tIns="12700" rIns="12700" bIns="12700" anchor="t" anchorCtr="0" upright="1">
                          <a:noAutofit/>
                        </wps:bodyPr>
                      </wps:wsp>
                      <wps:wsp>
                        <wps:cNvPr id="595" name="Rectangle 383"/>
                        <wps:cNvSpPr>
                          <a:spLocks noChangeArrowheads="1"/>
                        </wps:cNvSpPr>
                        <wps:spPr bwMode="auto">
                          <a:xfrm>
                            <a:off x="1728" y="5795"/>
                            <a:ext cx="577" cy="2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08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4C6C94" w:rsidRPr="00B976DF" w:rsidRDefault="004C6C94">
                              <w:pPr>
                                <w:rPr>
                                  <w:sz w:val="18"/>
                                  <w:szCs w:val="18"/>
                                </w:rPr>
                              </w:pPr>
                              <w:r w:rsidRPr="00B976DF">
                                <w:rPr>
                                  <w:sz w:val="18"/>
                                  <w:szCs w:val="18"/>
                                </w:rPr>
                                <w:t>A</w:t>
                              </w:r>
                            </w:p>
                          </w:txbxContent>
                        </wps:txbx>
                        <wps:bodyPr rot="0" vert="horz" wrap="square" lIns="12700" tIns="12700" rIns="12700" bIns="12700" anchor="t" anchorCtr="0" upright="1">
                          <a:noAutofit/>
                        </wps:bodyPr>
                      </wps:wsp>
                      <wps:wsp>
                        <wps:cNvPr id="596" name="Rectangle 384"/>
                        <wps:cNvSpPr>
                          <a:spLocks noChangeArrowheads="1"/>
                        </wps:cNvSpPr>
                        <wps:spPr bwMode="auto">
                          <a:xfrm>
                            <a:off x="1728" y="4343"/>
                            <a:ext cx="3745" cy="577"/>
                          </a:xfrm>
                          <a:prstGeom prst="rect">
                            <a:avLst/>
                          </a:prstGeom>
                          <a:solidFill>
                            <a:srgbClr val="E5E5E5"/>
                          </a:solidFill>
                          <a:ln w="127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97" name="Line 385"/>
                        <wps:cNvCnPr/>
                        <wps:spPr bwMode="auto">
                          <a:xfrm flipV="1">
                            <a:off x="2016" y="4919"/>
                            <a:ext cx="1" cy="865"/>
                          </a:xfrm>
                          <a:prstGeom prst="line">
                            <a:avLst/>
                          </a:prstGeom>
                          <a:noFill/>
                          <a:ln w="12700">
                            <a:solidFill>
                              <a:srgbClr val="000000"/>
                            </a:solidFill>
                            <a:round/>
                            <a:headEnd type="none" w="med" len="lg"/>
                            <a:tailEnd type="arrow"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98" name="Line 386"/>
                        <wps:cNvCnPr/>
                        <wps:spPr bwMode="auto">
                          <a:xfrm flipV="1">
                            <a:off x="2880" y="4631"/>
                            <a:ext cx="1" cy="289"/>
                          </a:xfrm>
                          <a:prstGeom prst="line">
                            <a:avLst/>
                          </a:prstGeom>
                          <a:noFill/>
                          <a:ln w="12700">
                            <a:solidFill>
                              <a:srgbClr val="000000"/>
                            </a:solidFill>
                            <a:round/>
                            <a:headEnd type="none"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99" name="Line 387"/>
                        <wps:cNvCnPr/>
                        <wps:spPr bwMode="auto">
                          <a:xfrm>
                            <a:off x="2304" y="4631"/>
                            <a:ext cx="1" cy="289"/>
                          </a:xfrm>
                          <a:prstGeom prst="line">
                            <a:avLst/>
                          </a:prstGeom>
                          <a:noFill/>
                          <a:ln w="12700">
                            <a:solidFill>
                              <a:srgbClr val="000000"/>
                            </a:solidFill>
                            <a:round/>
                            <a:headEnd type="none"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00" name="Line 388"/>
                        <wps:cNvCnPr/>
                        <wps:spPr bwMode="auto">
                          <a:xfrm flipV="1">
                            <a:off x="3456" y="4631"/>
                            <a:ext cx="1" cy="289"/>
                          </a:xfrm>
                          <a:prstGeom prst="line">
                            <a:avLst/>
                          </a:prstGeom>
                          <a:noFill/>
                          <a:ln w="12700">
                            <a:solidFill>
                              <a:srgbClr val="000000"/>
                            </a:solidFill>
                            <a:round/>
                            <a:headEnd type="none"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01" name="Line 389"/>
                        <wps:cNvCnPr/>
                        <wps:spPr bwMode="auto">
                          <a:xfrm flipV="1">
                            <a:off x="4032" y="4631"/>
                            <a:ext cx="1" cy="289"/>
                          </a:xfrm>
                          <a:prstGeom prst="line">
                            <a:avLst/>
                          </a:prstGeom>
                          <a:noFill/>
                          <a:ln w="12700">
                            <a:solidFill>
                              <a:srgbClr val="000000"/>
                            </a:solidFill>
                            <a:round/>
                            <a:headEnd type="none"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02" name="Line 390"/>
                        <wps:cNvCnPr/>
                        <wps:spPr bwMode="auto">
                          <a:xfrm flipV="1">
                            <a:off x="4608" y="4631"/>
                            <a:ext cx="1" cy="289"/>
                          </a:xfrm>
                          <a:prstGeom prst="line">
                            <a:avLst/>
                          </a:prstGeom>
                          <a:noFill/>
                          <a:ln w="12700">
                            <a:solidFill>
                              <a:srgbClr val="000000"/>
                            </a:solidFill>
                            <a:round/>
                            <a:headEnd type="none"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03" name="Line 391"/>
                        <wps:cNvCnPr/>
                        <wps:spPr bwMode="auto">
                          <a:xfrm>
                            <a:off x="5184" y="4631"/>
                            <a:ext cx="1" cy="1153"/>
                          </a:xfrm>
                          <a:prstGeom prst="line">
                            <a:avLst/>
                          </a:prstGeom>
                          <a:noFill/>
                          <a:ln w="12700">
                            <a:solidFill>
                              <a:srgbClr val="000000"/>
                            </a:solidFill>
                            <a:round/>
                            <a:headEnd type="none"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04" name="Line 392"/>
                        <wps:cNvCnPr/>
                        <wps:spPr bwMode="auto">
                          <a:xfrm>
                            <a:off x="2304" y="4343"/>
                            <a:ext cx="1" cy="289"/>
                          </a:xfrm>
                          <a:prstGeom prst="line">
                            <a:avLst/>
                          </a:prstGeom>
                          <a:noFill/>
                          <a:ln w="12700">
                            <a:solidFill>
                              <a:srgbClr val="000000"/>
                            </a:solidFill>
                            <a:round/>
                            <a:headEnd type="none" w="med" len="lg"/>
                            <a:tailEnd type="arrow"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05" name="Line 393"/>
                        <wps:cNvCnPr/>
                        <wps:spPr bwMode="auto">
                          <a:xfrm>
                            <a:off x="2880" y="4343"/>
                            <a:ext cx="1" cy="289"/>
                          </a:xfrm>
                          <a:prstGeom prst="line">
                            <a:avLst/>
                          </a:prstGeom>
                          <a:noFill/>
                          <a:ln w="12700">
                            <a:solidFill>
                              <a:srgbClr val="000000"/>
                            </a:solidFill>
                            <a:round/>
                            <a:headEnd type="none" w="med" len="lg"/>
                            <a:tailEnd type="arrow"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06" name="Line 394"/>
                        <wps:cNvCnPr/>
                        <wps:spPr bwMode="auto">
                          <a:xfrm>
                            <a:off x="3456" y="4343"/>
                            <a:ext cx="1" cy="289"/>
                          </a:xfrm>
                          <a:prstGeom prst="line">
                            <a:avLst/>
                          </a:prstGeom>
                          <a:noFill/>
                          <a:ln w="12700">
                            <a:solidFill>
                              <a:srgbClr val="000000"/>
                            </a:solidFill>
                            <a:round/>
                            <a:headEnd type="none" w="med" len="lg"/>
                            <a:tailEnd type="arrow"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07" name="Line 395"/>
                        <wps:cNvCnPr/>
                        <wps:spPr bwMode="auto">
                          <a:xfrm>
                            <a:off x="4032" y="4343"/>
                            <a:ext cx="1" cy="289"/>
                          </a:xfrm>
                          <a:prstGeom prst="line">
                            <a:avLst/>
                          </a:prstGeom>
                          <a:noFill/>
                          <a:ln w="12700">
                            <a:solidFill>
                              <a:srgbClr val="000000"/>
                            </a:solidFill>
                            <a:round/>
                            <a:headEnd type="none" w="med" len="lg"/>
                            <a:tailEnd type="arrow"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08" name="Line 396"/>
                        <wps:cNvCnPr/>
                        <wps:spPr bwMode="auto">
                          <a:xfrm>
                            <a:off x="4608" y="4343"/>
                            <a:ext cx="1" cy="289"/>
                          </a:xfrm>
                          <a:prstGeom prst="line">
                            <a:avLst/>
                          </a:prstGeom>
                          <a:noFill/>
                          <a:ln w="12700">
                            <a:solidFill>
                              <a:srgbClr val="000000"/>
                            </a:solidFill>
                            <a:round/>
                            <a:headEnd type="none" w="med" len="lg"/>
                            <a:tailEnd type="arrow"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09" name="Line 397"/>
                        <wps:cNvCnPr/>
                        <wps:spPr bwMode="auto">
                          <a:xfrm>
                            <a:off x="5184" y="4343"/>
                            <a:ext cx="1" cy="289"/>
                          </a:xfrm>
                          <a:prstGeom prst="line">
                            <a:avLst/>
                          </a:prstGeom>
                          <a:noFill/>
                          <a:ln w="12700">
                            <a:solidFill>
                              <a:srgbClr val="000000"/>
                            </a:solidFill>
                            <a:round/>
                            <a:headEnd type="none" w="med" len="lg"/>
                            <a:tailEnd type="arrow"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10" name="Rectangle 398"/>
                        <wps:cNvSpPr>
                          <a:spLocks noChangeArrowheads="1"/>
                        </wps:cNvSpPr>
                        <wps:spPr bwMode="auto">
                          <a:xfrm>
                            <a:off x="1440" y="4055"/>
                            <a:ext cx="261" cy="4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4C6C94" w:rsidRPr="00B976DF" w:rsidRDefault="004C6C94">
                              <w:pPr>
                                <w:rPr>
                                  <w:sz w:val="18"/>
                                  <w:szCs w:val="18"/>
                                </w:rPr>
                              </w:pPr>
                              <w:r>
                                <w:t xml:space="preserve"> </w:t>
                              </w:r>
                              <w:r w:rsidRPr="00B976DF">
                                <w:rPr>
                                  <w:sz w:val="18"/>
                                  <w:szCs w:val="18"/>
                                </w:rPr>
                                <w:t>S</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47" o:spid="_x0000_s1081" style="position:absolute;left:0;text-align:left;margin-left:220.05pt;margin-top:4.5pt;width:220.05pt;height:101.5pt;z-index:251656704" coordorigin="1440,4054" coordsize="4401,20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">
                <v:rect id="Rectangle 362" o:spid="_x0000_s1082" style="position:absolute;left:5472;top:4054;width:369;height:4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Sl4hcQA&#10;AADcAAAADwAAAGRycy9kb3ducmV2LnhtbESPT2vCQBTE7wW/w/KE3urGgBqjq1RBKJ7qv/sj+5qk&#10;Zt9us9uYfvuuIHgcZuY3zHLdm0Z01PrasoLxKAFBXFhdc6ngfNq9ZSB8QNbYWCYFf+RhvRq8LDHX&#10;9sYH6o6hFBHCPkcFVQgul9IXFRn0I+uIo/dlW4MhyraUusVbhJtGpkkylQZrjgsVOtpWVFyPv0bB&#10;dfwz6b71bD/PprxJ95/u4nZOqddh/74AEagPz/Cj/aEVTLIU7mfiEZCr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0peIXEAAAA3AAAAA8AAAAAAAAAAAAAAAAAmAIAAGRycy9k&#10;b3ducmV2LnhtbFBLBQYAAAAABAAEAPUAAACJAwAAAAA=&#10;" filled="f" stroked="f" strokeweight="1pt">
                  <v:textbox inset="1pt,1pt,1pt,1pt">
                    <w:txbxContent>
                      <w:p w:rsidR="004C6C94" w:rsidRPr="00B976DF" w:rsidRDefault="004C6C94">
                        <w:pPr>
                          <w:rPr>
                            <w:sz w:val="18"/>
                            <w:szCs w:val="18"/>
                          </w:rPr>
                        </w:pPr>
                        <w:r>
                          <w:t xml:space="preserve"> </w:t>
                        </w:r>
                        <w:r w:rsidRPr="00B976DF">
                          <w:rPr>
                            <w:sz w:val="18"/>
                            <w:szCs w:val="18"/>
                          </w:rPr>
                          <w:t>N</w:t>
                        </w:r>
                      </w:p>
                    </w:txbxContent>
                  </v:textbox>
                </v:rect>
                <v:oval id="Oval 371" o:spid="_x0000_s1083" style="position:absolute;left:2304;top:4631;width:289;height:5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baHucYA&#10;AADcAAAADwAAAGRycy9kb3ducmV2LnhtbESPQWvCQBSE74L/YXmCF9GNSkWiq5Si2B4qqKXg7Zl9&#10;JtHs25jdavz3XUHwOMzMN8x0XptCXKlyuWUF/V4EgjixOudUwc9u2R2DcB5ZY2GZFNzJwXzWbEwx&#10;1vbGG7pufSoChF2MCjLvy1hKl2Rk0PVsSRy8o60M+iCrVOoKbwFuCjmIopE0mHNYyLCkj4yS8/bP&#10;KNibw+l3txp9L4aH5EgX6qRfq7VS7Vb9PgHhqfav8LP9qRW8jYfwOBOOgJz9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baHucYAAADcAAAADwAAAAAAAAAAAAAAAACYAgAAZHJz&#10;L2Rvd25yZXYueG1sUEsFBgAAAAAEAAQA9QAAAIsDAAAAAA==&#10;" filled="f" strokeweight="1pt"/>
                <v:oval id="Oval 372" o:spid="_x0000_s1084" style="position:absolute;left:4896;top:4055;width:289;height:5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l8fzccA&#10;AADcAAAADwAAAGRycy9kb3ducmV2LnhtbESPQWvCQBSE7wX/w/IEL0U31VYkukopinqwUBXB2zP7&#10;TGKzb2N21fjvXaHQ4zAz3zCjSW0KcaXK5ZYVvHUiEMSJ1TmnCrabWXsAwnlkjYVlUnAnB5Nx42WE&#10;sbY3/qHr2qciQNjFqCDzvoyldElGBl3HlsTBO9rKoA+ySqWu8BbgppDdKOpLgzmHhQxL+soo+V1f&#10;jIK9OZx2m3l/Ne0dkiOd6TVdzr+VajXrzyEIT7X/D/+1F1rBx+AdnmfCEZDjB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5fH83HAAAA3AAAAA8AAAAAAAAAAAAAAAAAmAIAAGRy&#10;cy9kb3ducmV2LnhtbFBLBQYAAAAABAAEAPUAAACMAwAAAAA=&#10;" filled="f" strokeweight="1pt"/>
                <v:oval id="Oval 373" o:spid="_x0000_s1085" style="position:absolute;left:4320;top:4055;width:289;height:5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RO6VscA&#10;AADcAAAADwAAAGRycy9kb3ducmV2LnhtbESPT2vCQBTE7wW/w/KEXopuWlEkZpVSKtpDBf8geHvJ&#10;PpNo9m3MbjX99t2C4HGYmd8wyaw1lbhS40rLCl77EQjizOqScwW77bw3BuE8ssbKMin4JQezaecp&#10;wVjbG6/puvG5CBB2MSoovK9jKV1WkEHXtzVx8I62MeiDbHKpG7wFuKnkWxSNpMGSw0KBNX0UlJ03&#10;P0bBwaSn/XYx+v4cpNmRLvSSfy1WSj132/cJCE+tf4Tv7aVWMBwP4f9MOAJy+g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ETulbHAAAA3AAAAA8AAAAAAAAAAAAAAAAAmAIAAGRy&#10;cy9kb3ducmV2LnhtbFBLBQYAAAAABAAEAPUAAACMAwAAAAA=&#10;" filled="f" strokeweight="1pt"/>
                <v:oval id="Oval 374" o:spid="_x0000_s1086" style="position:absolute;left:3744;top:4055;width:289;height:5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cEkIcYA&#10;AADcAAAADwAAAGRycy9kb3ducmV2LnhtbESPQWvCQBSE74L/YXmCF6mbVgwSXaUUi3qwoJZCb8/s&#10;M4nNvo3ZVeO/d4WCx2FmvmEms8aU4kK1KywreO1HIIhTqwvOFHzvPl9GIJxH1lhaJgU3cjCbtlsT&#10;TLS98oYuW5+JAGGXoILc+yqR0qU5GXR9WxEH72Brgz7IOpO6xmuAm1K+RVEsDRYcFnKs6COn9G97&#10;Ngp+zf74s1vE6/lgnx7oRL1stfhSqttp3scgPDX+Gf5vL7WC4SiGx5lwBOT0D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0cEkIcYAAADcAAAADwAAAAAAAAAAAAAAAACYAgAAZHJz&#10;L2Rvd25yZXYueG1sUEsFBgAAAAAEAAQA9QAAAIsDAAAAAA==&#10;" filled="f" strokeweight="1pt"/>
                <v:oval id="Oval 375" o:spid="_x0000_s1087" style="position:absolute;left:3168;top:4055;width:289;height:5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o2BuscA&#10;AADcAAAADwAAAGRycy9kb3ducmV2LnhtbESPQWvCQBSE74L/YXmCl6KbWrQSXaUURT1YqIrg7Zl9&#10;JrHZtzG7avz33ULB4zAz3zDjaW0KcaPK5ZYVvHYjEMSJ1TmnCnbbeWcIwnlkjYVlUvAgB9NJszHG&#10;WNs7f9Nt41MRIOxiVJB5X8ZSuiQjg65rS+LgnWxl0AdZpVJXeA9wU8heFA2kwZzDQoYlfWaU/Gyu&#10;RsHBHM/77WKwnr0dkxNd6CVdLb6UarfqjxEIT7V/hv/bS62gP3yHvzPhCMjJ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6NgbrHAAAA3AAAAA8AAAAAAAAAAAAAAAAAmAIAAGRy&#10;cy9kb3ducmV2LnhtbFBLBQYAAAAABAAEAPUAAACMAwAAAAA=&#10;" filled="f" strokeweight="1pt"/>
                <v:oval id="Oval 376" o:spid="_x0000_s1088" style="position:absolute;left:2592;top:4055;width:289;height:5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xIVyMUA&#10;AADcAAAADwAAAGRycy9kb3ducmV2LnhtbERPTWvCQBC9F/oflhG8lLqxRZHoKiIttocKJkXwNmbH&#10;JDU7m2bXJP333YPg8fG+F6veVKKlxpWWFYxHEQjizOqScwXf6fvzDITzyBory6Tgjxyslo8PC4y1&#10;7XhPbeJzEULYxaig8L6OpXRZQQbdyNbEgTvbxqAPsMmlbrAL4aaSL1E0lQZLDg0F1rQpKLskV6Pg&#10;aE4/h3Q7/Xp7PWVn+qWn/HO7U2o46NdzEJ56fxff3B9awWQW1oYz4QjI5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PEhXIxQAAANwAAAAPAAAAAAAAAAAAAAAAAJgCAABkcnMv&#10;ZG93bnJldi54bWxQSwUGAAAAAAQABAD1AAAAigMAAAAA&#10;" filled="f" strokeweight="1pt"/>
                <v:oval id="Oval 377" o:spid="_x0000_s1089" style="position:absolute;left:4608;top:4631;width:289;height:5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F6wU8cA&#10;AADcAAAADwAAAGRycy9kb3ducmV2LnhtbESPQWvCQBSE74L/YXlCL2I2rSg2ukoRi3qwUJWCt5fs&#10;M0mbfZtmV03/fbcg9DjMzDfMbNGaSlypcaVlBY9RDII4s7rkXMHx8DqYgHAeWWNlmRT8kIPFvNuZ&#10;YaLtjd/puve5CBB2CSoovK8TKV1WkEEX2Zo4eGfbGPRBNrnUDd4C3FTyKY7H0mDJYaHAmpYFZV/7&#10;i1FwMunnx2E93q2GaXamb+rn2/WbUg+99mUKwlPr/8P39kYrGE2e4e9MOAJy/g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BesFPHAAAA3AAAAA8AAAAAAAAAAAAAAAAAmAIAAGRy&#10;cy9kb3ducmV2LnhtbFBLBQYAAAAABAAEAPUAAACMAwAAAAA=&#10;" filled="f" strokeweight="1pt"/>
                <v:oval id="Oval 378" o:spid="_x0000_s1090" style="position:absolute;left:4032;top:4631;width:289;height:5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L2PE8QA&#10;AADcAAAADwAAAGRycy9kb3ducmV2LnhtbERPy2rCQBTdF/yH4QrdiE6sKBodRUpFXVjwgeDumrkm&#10;aTN3YmbU+PfOotDl4bwns9oU4k6Vyy0r6HYiEMSJ1TmnCg77RXsIwnlkjYVlUvAkB7Np422CsbYP&#10;3tJ951MRQtjFqCDzvoyldElGBl3HlsSBu9jKoA+wSqWu8BHCTSE/omggDeYcGjIs6TOj5Hd3MwpO&#10;5vxz3C8Hm6/eObnQlVrpevmt1Huzno9BeKr9v/jPvdIK+qMwP5wJR0BO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S9jxPEAAAA3AAAAA8AAAAAAAAAAAAAAAAAmAIAAGRycy9k&#10;b3ducmV2LnhtbFBLBQYAAAAABAAEAPUAAACJAwAAAAA=&#10;" filled="f" strokeweight="1pt"/>
                <v:oval id="Oval 379" o:spid="_x0000_s1091" style="position:absolute;left:3456;top:4631;width:289;height:5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EqiMcA&#10;AADcAAAADwAAAGRycy9kb3ducmV2LnhtbESPT2vCQBTE7wW/w/IEL6IbWyoaXUWkYnuw4B8Eb8/s&#10;M4lm38bsVuO37xaEHoeZ+Q0zntamEDeqXG5ZQa8bgSBOrM45VbDbLjoDEM4jaywsk4IHOZhOGi9j&#10;jLW985puG5+KAGEXo4LM+zKW0iUZGXRdWxIH72Qrgz7IKpW6wnuAm0K+RlFfGsw5LGRY0jyj5LL5&#10;MQoO5njeb5f91cfbMTnRldrp1/JbqVazno1AeKr9f/jZ/tQK3oc9+DsTjoCc/A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vxKojHAAAA3AAAAA8AAAAAAAAAAAAAAAAAmAIAAGRy&#10;cy9kb3ducmV2LnhtbFBLBQYAAAAABAAEAPUAAACMAwAAAAA=&#10;" filled="f" strokeweight="1pt"/>
                <v:oval id="Oval 380" o:spid="_x0000_s1092" style="position:absolute;left:2880;top:4631;width:289;height:5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yO0/8cA&#10;AADcAAAADwAAAGRycy9kb3ducmV2LnhtbESPQWvCQBSE70L/w/IKvZRmU0Vpo6sUsagHhWopeHvJ&#10;PpNo9m2aXTX9965Q8DjMzDfMaNKaSpypcaVlBa9RDII4s7rkXMH39vPlDYTzyBory6TgjxxMxg+d&#10;ESbaXviLzhufiwBhl6CCwvs6kdJlBRl0ka2Jg7e3jUEfZJNL3eAlwE0lu3E8kAZLDgsF1jQtKDtu&#10;TkbBzqSHn+18sJr10mxPv/ScL+drpZ4e248hCE+tv4f/2wutoP/ehduZcATk+Ao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sjtP/HAAAA3AAAAA8AAAAAAAAAAAAAAAAAmAIAAGRy&#10;cy9kb3ducmV2LnhtbFBLBQYAAAAABAAEAPUAAACMAwAAAAA=&#10;" filled="f" strokeweight="1pt"/>
                <v:oval id="Oval 381" o:spid="_x0000_s1093" style="position:absolute;left:2016;top:4055;width:289;height:5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G8RZMcA&#10;AADcAAAADwAAAGRycy9kb3ducmV2LnhtbESPQWvCQBSE74L/YXlCL2I2rShtdJUiFvVgoSoFby/Z&#10;Z5I2+zbNrpr++25B8DjMzDfMdN6aSlyocaVlBY9RDII4s7rkXMFh/zZ4BuE8ssbKMin4JQfzWbcz&#10;xUTbK3/QZedzESDsElRQeF8nUrqsIIMusjVx8E62MeiDbHKpG7wGuKnkUxyPpcGSw0KBNS0Kyr53&#10;Z6PgaNKvz/1qvF0O0+xEP9TPN6t3pR567esEhKfW38O39lorGL0M4f9MOAJy9g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RvEWTHAAAA3AAAAA8AAAAAAAAAAAAAAAAAmAIAAGRy&#10;cy9kb3ducmV2LnhtbFBLBQYAAAAABAAEAPUAAACMAwAAAAA=&#10;" filled="f" strokeweight="1pt"/>
                <v:rect id="Rectangle 382" o:spid="_x0000_s1094" style="position:absolute;left:4896;top:5782;width:577;height: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6rAEccA&#10;AADcAAAADwAAAGRycy9kb3ducmV2LnhtbESP3WoCMRSE7wt9h3AKvRHNWmrVrVHEYhWhFH8e4JCc&#10;7m67OVmSrK59+qZQ6OUwM98ws0Vna3EmHyrHCoaDDASxdqbiQsHpuO5PQISIbLB2TAquFGAxv72Z&#10;YW7chfd0PsRCJAiHHBWUMTa5lEGXZDEMXEOcvA/nLcYkfSGNx0uC21o+ZNmTtFhxWiixoVVJ+uvQ&#10;WgU92n2/aP92WrXrcfu6e9/o6+dGqfu7bvkMIlIX/8N/7a1RMJo+wu+ZdATk/A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eqwBHHAAAA3AAAAA8AAAAAAAAAAAAAAAAAmAIAAGRy&#10;cy9kb3ducmV2LnhtbFBLBQYAAAAABAAEAPUAAACMAwAAAAA=&#10;" filled="f" stroked="f" strokeweight="4pt">
                  <v:textbox inset="1pt,1pt,1pt,1pt">
                    <w:txbxContent>
                      <w:p w:rsidR="004C6C94" w:rsidRPr="00B976DF" w:rsidRDefault="004C6C94">
                        <w:pPr>
                          <w:rPr>
                            <w:sz w:val="18"/>
                            <w:szCs w:val="18"/>
                          </w:rPr>
                        </w:pPr>
                        <w:r w:rsidRPr="00B976DF">
                          <w:rPr>
                            <w:sz w:val="18"/>
                            <w:szCs w:val="18"/>
                          </w:rPr>
                          <w:t>B</w:t>
                        </w:r>
                      </w:p>
                    </w:txbxContent>
                  </v:textbox>
                </v:rect>
                <v:rect id="Rectangle 383" o:spid="_x0000_s1095" style="position:absolute;left:1728;top:5795;width:577;height: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OZliscA&#10;AADcAAAADwAAAGRycy9kb3ducmV2LnhtbESP0WoCMRRE3wv9h3ALvhTNVrDV1ShFUYtQStUPuCTX&#10;3W03N0uS1bVf3wiFPg4zc4aZLTpbizP5UDlW8DTIQBBrZyouFBwP6/4YRIjIBmvHpOBKARbz+7sZ&#10;5sZd+JPO+1iIBOGQo4IyxiaXMuiSLIaBa4iTd3LeYkzSF9J4vCS4reUwy56lxYrTQokNLUvS3/vW&#10;Knik3c9K+/fjsl2/tJvdx1Zfv7ZK9R661ymISF38D/+134yC0WQEtzPpCMj5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jmZYrHAAAA3AAAAA8AAAAAAAAAAAAAAAAAmAIAAGRy&#10;cy9kb3ducmV2LnhtbFBLBQYAAAAABAAEAPUAAACMAwAAAAA=&#10;" filled="f" stroked="f" strokeweight="4pt">
                  <v:textbox inset="1pt,1pt,1pt,1pt">
                    <w:txbxContent>
                      <w:p w:rsidR="004C6C94" w:rsidRPr="00B976DF" w:rsidRDefault="004C6C94">
                        <w:pPr>
                          <w:rPr>
                            <w:sz w:val="18"/>
                            <w:szCs w:val="18"/>
                          </w:rPr>
                        </w:pPr>
                        <w:r w:rsidRPr="00B976DF">
                          <w:rPr>
                            <w:sz w:val="18"/>
                            <w:szCs w:val="18"/>
                          </w:rPr>
                          <w:t>A</w:t>
                        </w:r>
                      </w:p>
                    </w:txbxContent>
                  </v:textbox>
                </v:rect>
                <v:rect id="Rectangle 384" o:spid="_x0000_s1096" style="position:absolute;left:1728;top:4343;width:3745;height:5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ABZMcA&#10;AADcAAAADwAAAGRycy9kb3ducmV2LnhtbESPQWvCQBSE74L/YXlCL1I3LSiauoqWCtJD0SiF3h7Z&#10;l2ww+zbNrpr213cLgsdhZr5h5svO1uJCra8cK3gaJSCIc6crLhUcD5vHKQgfkDXWjknBD3lYLvq9&#10;OabaXXlPlyyUIkLYp6jAhNCkUvrckEU/cg1x9ArXWgxRtqXULV4j3NbyOUkm0mLFccFgQ6+G8lN2&#10;tgq+9fBzt/4yVdFkv1i8fxy701ui1MOgW72ACNSFe/jW3moF49kE/s/EIyAX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XAAWTHAAAA3AAAAA8AAAAAAAAAAAAAAAAAmAIAAGRy&#10;cy9kb3ducmV2LnhtbFBLBQYAAAAABAAEAPUAAACMAwAAAAA=&#10;" fillcolor="#e5e5e5" strokeweight="1pt"/>
                <v:line id="Line 385" o:spid="_x0000_s1097" style="position:absolute;flip:y;visibility:visible;mso-wrap-style:square" from="2016,4919" to="2017,57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FUuO8QAAADcAAAADwAAAGRycy9kb3ducmV2LnhtbESPQUsDMRSE74L/ITzBW5u1YKtr0yKF&#10;aqGXbZSen5vnZnHzsiRxu/77plDwOMzMN8xyPbpODBRi61nBw7QAQVx703Kj4PNjO3kCEROywc4z&#10;KfijCOvV7c0SS+NPfKBBp0ZkCMcSFdiU+lLKWFtyGKe+J87etw8OU5ahkSbgKcNdJ2dFMZcOW84L&#10;FnvaWKp/9K9TsJ9VX+9WpzAM1fHtqPeoqwUqdX83vr6ASDSm//C1vTMKHp8XcDmTj4Bcn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4VS47xAAAANwAAAAPAAAAAAAAAAAA&#10;AAAAAKECAABkcnMvZG93bnJldi54bWxQSwUGAAAAAAQABAD5AAAAkgMAAAAA&#10;" strokeweight="1pt">
                  <v:stroke startarrowlength="long" endarrow="open" endarrowlength="long"/>
                </v:line>
                <v:line id="Line 386" o:spid="_x0000_s1098" style="position:absolute;flip:y;visibility:visible;mso-wrap-style:square" from="2880,4631" to="2881,49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Y/LysMAAADcAAAADwAAAGRycy9kb3ducmV2LnhtbERPy2rCQBTdC/7DcIXudBKxpUYnopWC&#10;FLrwBS4vmZtMSOZOyEw17dd3FoUuD+e93gy2FXfqfe1YQTpLQBAXTtdcKbic36evIHxA1tg6JgXf&#10;5GGTj0drzLR78JHup1CJGMI+QwUmhC6T0heGLPqZ64gjV7reYoiwr6Tu8RHDbSvnSfIiLdYcGwx2&#10;9GaoaE5fVkEy36eLdFeabrh+/LSH5tjcPo1ST5NhuwIRaAj/4j/3QSt4Xsa18Uw8AjL/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2Py8rDAAAA3AAAAA8AAAAAAAAAAAAA&#10;AAAAoQIAAGRycy9kb3ducmV2LnhtbFBLBQYAAAAABAAEAPkAAACRAwAAAAA=&#10;" strokeweight="1pt">
                  <v:stroke startarrowlength="long" endarrowlength="long"/>
                </v:line>
                <v:line id="Line 387" o:spid="_x0000_s1099" style="position:absolute;visibility:visible;mso-wrap-style:square" from="2304,4631" to="2305,49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NoOMsYAAADcAAAADwAAAGRycy9kb3ducmV2LnhtbESP3WrCQBSE7wu+w3IE7+pGoVKjq0ih&#10;IlIp/oGXx+wxiWbPptmtiW/vCoKXw8x8w4ynjSnElSqXW1bQ60YgiBOrc04V7Lbf758gnEfWWFgm&#10;BTdyMJ203sYYa1vzmq4bn4oAYRejgsz7MpbSJRkZdF1bEgfvZCuDPsgqlbrCOsBNIftRNJAGcw4L&#10;GZb0lVFy2fwbBcem/tHzrV7dlvO/1eD8u9j3/UGpTruZjUB4avwr/GwvtIKP4RAeZ8IRkJM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DaDjLGAAAA3AAAAA8AAAAAAAAA&#10;AAAAAAAAoQIAAGRycy9kb3ducmV2LnhtbFBLBQYAAAAABAAEAPkAAACUAwAAAAA=&#10;" strokeweight="1pt">
                  <v:stroke startarrowlength="long" endarrowlength="long"/>
                </v:line>
                <v:line id="Line 388" o:spid="_x0000_s1100" style="position:absolute;flip:y;visibility:visible;mso-wrap-style:square" from="3456,4631" to="3457,49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NYzN8IAAADcAAAADwAAAGRycy9kb3ducmV2LnhtbERPy4rCMBTdD/gP4QruxqQiMlSj+ECQ&#10;gVn4ApeX5tqUNjelidqZr58sBmZ5OO/FqneNeFIXKs8asrECQVx4U3Gp4XLev3+ACBHZYOOZNHxT&#10;gNVy8LbA3PgXH+l5iqVIIRxy1GBjbHMpQ2HJYRj7ljhxd985jAl2pTQdvlK4a+REqZl0WHFqsNjS&#10;1lJRnx5Og5rssmm2udu2v37+NIf6WN++rNajYb+eg4jUx3/xn/tgNMxUmp/OpCMgl7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NYzN8IAAADcAAAADwAAAAAAAAAAAAAA&#10;AAChAgAAZHJzL2Rvd25yZXYueG1sUEsFBgAAAAAEAAQA+QAAAJADAAAAAA==&#10;" strokeweight="1pt">
                  <v:stroke startarrowlength="long" endarrowlength="long"/>
                </v:line>
                <v:line id="Line 389" o:spid="_x0000_s1101" style="position:absolute;flip:y;visibility:visible;mso-wrap-style:square" from="4032,4631" to="4033,49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5qWrMUAAADcAAAADwAAAGRycy9kb3ducmV2LnhtbESPT2sCMRTE74LfIbxCb5qsiJStUVpF&#10;EMGDfwo9PjbPzbKbl2UTdeunN4VCj8PM/IaZL3vXiBt1ofKsIRsrEMSFNxWXGs6nzegNRIjIBhvP&#10;pOGHAiwXw8Ecc+PvfKDbMZYiQTjkqMHG2OZShsKSwzD2LXHyLr5zGJPsSmk6vCe4a+REqZl0WHFa&#10;sNjSylJRH69Og5qss2n2ebFt/7V7NNv6UH/vrdavL/3HO4hIffwP/7W3RsNMZfB7Jh0BuXg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5qWrMUAAADcAAAADwAAAAAAAAAA&#10;AAAAAAChAgAAZHJzL2Rvd25yZXYueG1sUEsFBgAAAAAEAAQA+QAAAJMDAAAAAA==&#10;" strokeweight="1pt">
                  <v:stroke startarrowlength="long" endarrowlength="long"/>
                </v:line>
                <v:line id="Line 390" o:spid="_x0000_s1102" style="position:absolute;flip:y;visibility:visible;mso-wrap-style:square" from="4608,4631" to="4609,49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0gI28UAAADcAAAADwAAAGRycy9kb3ducmV2LnhtbESPQWvCQBSE7wX/w/IK3prdhCIldZVW&#10;KUjBg7aFHh/ZZzYk+zZkV4399a4g9DjMzDfMfDm6TpxoCI1nDXmmQBBX3jRca/j++nh6AREissHO&#10;M2m4UIDlYvIwx9L4M+/otI+1SBAOJWqwMfallKGy5DBkvidO3sEPDmOSQy3NgOcEd50slJpJhw2n&#10;BYs9rSxV7f7oNKhinT/n7wfbjz+ff92m3bW/W6v19HF8ewURaYz/4Xt7YzTMVAG3M+kIyMUV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0gI28UAAADcAAAADwAAAAAAAAAA&#10;AAAAAAChAgAAZHJzL2Rvd25yZXYueG1sUEsFBgAAAAAEAAQA+QAAAJMDAAAAAA==&#10;" strokeweight="1pt">
                  <v:stroke startarrowlength="long" endarrowlength="long"/>
                </v:line>
                <v:line id="Line 391" o:spid="_x0000_s1103" style="position:absolute;visibility:visible;mso-wrap-style:square" from="5184,4631" to="5185,57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h3NI8UAAADcAAAADwAAAGRycy9kb3ducmV2LnhtbESPQWvCQBSE74L/YXlCb7rRQijRVUSo&#10;SKmUGgWPz+wziWbfptmtif++WxA8DjPzDTNbdKYSN2pcaVnBeBSBIM6sLjlXsE/fh28gnEfWWFkm&#10;BXdysJj3ezNMtG35m247n4sAYZeggsL7OpHSZQUZdCNbEwfvbBuDPsgml7rBNsBNJSdRFEuDJYeF&#10;AmtaFZRdd79GwalrP/U61dv7x/pnG1++NoeJPyr1MuiWUxCeOv8MP9obrSCOXuH/TDgCcv4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h3NI8UAAADcAAAADwAAAAAAAAAA&#10;AAAAAAChAgAAZHJzL2Rvd25yZXYueG1sUEsFBgAAAAAEAAQA+QAAAJMDAAAAAA==&#10;" strokeweight="1pt">
                  <v:stroke startarrowlength="long" endarrowlength="long"/>
                </v:line>
                <v:line id="Line 392" o:spid="_x0000_s1104" style="position:absolute;visibility:visible;mso-wrap-style:square" from="2304,4343" to="2305,46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HqGj8cAAADcAAAADwAAAGRycy9kb3ducmV2LnhtbESPT2vCQBTE70K/w/IKvRTdtIjamFWK&#10;rSh48g9Ib4/sMwlm36a72xj76btCweMwM79hsnlnatGS85VlBS+DBARxbnXFhYLDftmfgPABWWNt&#10;mRRcycN89tDLMNX2wltqd6EQEcI+RQVlCE0qpc9LMugHtiGO3sk6gyFKV0jt8BLhppavSTKSBiuO&#10;CyU2tCgpP+9+jILKvW1Wbrn6PX88H93ik7/G312j1NNj9z4FEagL9/B/e60VjJIh3M7EIyBn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MeoaPxwAAANwAAAAPAAAAAAAA&#10;AAAAAAAAAKECAABkcnMvZG93bnJldi54bWxQSwUGAAAAAAQABAD5AAAAlQMAAAAA&#10;" strokeweight="1pt">
                  <v:stroke startarrowlength="long" endarrow="open" endarrowlength="long"/>
                </v:line>
                <v:line id="Line 393" o:spid="_x0000_s1105" style="position:absolute;visibility:visible;mso-wrap-style:square" from="2880,4343" to="2881,46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zYjFMcAAADcAAAADwAAAGRycy9kb3ducmV2LnhtbESPW2vCQBSE34X+h+UU+lJ004KXxqxS&#10;bEXBJy8gfTtkj0kwezbd3cbYX98VCj4OM/MNk807U4uWnK8sK3gZJCCIc6srLhQc9sv+BIQPyBpr&#10;y6TgSh7ms4dehqm2F95SuwuFiBD2KSooQ2hSKX1ekkE/sA1x9E7WGQxRukJqh5cIN7V8TZKRNFhx&#10;XCixoUVJ+Xn3YxRU7m2zcsvV7/nj+egWn/w1/u4apZ4eu/cpiEBduIf/22utYJQM4XYmHgE5+w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jNiMUxwAAANwAAAAPAAAAAAAA&#10;AAAAAAAAAKECAABkcnMvZG93bnJldi54bWxQSwUGAAAAAAQABAD5AAAAlQMAAAAA&#10;" strokeweight="1pt">
                  <v:stroke startarrowlength="long" endarrow="open" endarrowlength="long"/>
                </v:line>
                <v:line id="Line 394" o:spid="_x0000_s1106" style="position:absolute;visibility:visible;mso-wrap-style:square" from="3456,4343" to="3457,46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S9Y8YAAADcAAAADwAAAGRycy9kb3ducmV2LnhtbESPT2sCMRTE70K/Q3iFXkSz9bDW1SjF&#10;Pyh40hbE22Pz3F3cvKxJqtt+eiMIPQ4z8xtmMmtNLa7kfGVZwXs/AUGcW11xoeD7a9X7AOEDssba&#10;Min4JQ+z6Utngpm2N97RdR8KESHsM1RQhtBkUvq8JIO+bxvi6J2sMxiidIXUDm8Rbmo5SJJUGqw4&#10;LpTY0Lyk/Lz/MQoqN9qu3Wr9d150D26+5OPw0jZKvb22n2MQgdrwH362N1pBmqTwOBOPgJze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PkvWPGAAAA3AAAAA8AAAAAAAAA&#10;AAAAAAAAoQIAAGRycy9kb3ducmV2LnhtbFBLBQYAAAAABAAEAPkAAACUAwAAAAA=&#10;" strokeweight="1pt">
                  <v:stroke startarrowlength="long" endarrow="open" endarrowlength="long"/>
                </v:line>
                <v:line id="Line 395" o:spid="_x0000_s1107" style="position:absolute;visibility:visible;mso-wrap-style:square" from="4032,4343" to="4033,46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KgY+MYAAADcAAAADwAAAGRycy9kb3ducmV2LnhtbESPzWsCMRTE74L/Q3iCF9FsPfixGkVs&#10;xUJPfoB4e2yeu4ubl20Sde1f3xQKHoeZ+Q0zXzamEndyvrSs4G2QgCDOrC45V3A8bPoTED4ga6ws&#10;k4IneVgu2q05pto+eEf3fchFhLBPUUERQp1K6bOCDPqBrYmjd7HOYIjS5VI7fES4qeQwSUbSYMlx&#10;ocCa1gVl1/3NKCjd9GvrNtuf63vv5NYffB5/N7VS3U6zmoEI1IRX+L/9qRWMkjH8nYlHQC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yoGPjGAAAA3AAAAA8AAAAAAAAA&#10;AAAAAAAAoQIAAGRycy9kb3ducmV2LnhtbFBLBQYAAAAABAAEAPkAAACUAwAAAAA=&#10;" strokeweight="1pt">
                  <v:stroke startarrowlength="long" endarrow="open" endarrowlength="long"/>
                </v:line>
                <v:line id="Line 396" o:spid="_x0000_s1108" style="position:absolute;visibility:visible;mso-wrap-style:square" from="4608,4343" to="4609,46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TeMisIAAADcAAAADwAAAGRycy9kb3ducmV2LnhtbERPy4rCMBTdD/gP4QpuRFNdOFqNIo7i&#10;wKx8gLi7NNe22Nx0kqjVr58shFkeznu2aEwl7uR8aVnBoJ+AIM6sLjlXcDxsemMQPiBrrCyTgid5&#10;WMxbHzNMtX3wju77kIsYwj5FBUUIdSqlzwoy6Pu2Jo7cxTqDIUKXS+3wEcNNJYdJMpIGS44NBda0&#10;Kii77m9GQekmP1u32b6uX92TW635/Pnb1Ep12s1yCiJQE/7Fb/e3VjBK4tp4Jh4BOf8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TeMisIAAADcAAAADwAAAAAAAAAAAAAA&#10;AAChAgAAZHJzL2Rvd25yZXYueG1sUEsFBgAAAAAEAAQA+QAAAJADAAAAAA==&#10;" strokeweight="1pt">
                  <v:stroke startarrowlength="long" endarrow="open" endarrowlength="long"/>
                </v:line>
                <v:line id="Line 397" o:spid="_x0000_s1109" style="position:absolute;visibility:visible;mso-wrap-style:square" from="5184,4343" to="5185,46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nspEcYAAADcAAAADwAAAGRycy9kb3ducmV2LnhtbESPS4sCMRCE7wv+h9DCXhbN6MHHaBTx&#10;gQt78gHirZm0M4OTzphkdXZ//WZB8FhU1VfUdN6YStzJ+dKygl43AUGcWV1yruB42HRGIHxA1lhZ&#10;JgU/5GE+a71NMdX2wTu670MuIoR9igqKEOpUSp8VZNB3bU0cvYt1BkOULpfa4SPCTSX7STKQBkuO&#10;CwXWtCwou+6/jYLSjb+2brP9va4+Tm655vPw1tRKvbebxQREoCa8ws/2p1YwSMbwfyYeATn7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J7KRHGAAAA3AAAAA8AAAAAAAAA&#10;AAAAAAAAoQIAAGRycy9kb3ducmV2LnhtbFBLBQYAAAAABAAEAPkAAACUAwAAAAA=&#10;" strokeweight="1pt">
                  <v:stroke startarrowlength="long" endarrow="open" endarrowlength="long"/>
                </v:line>
                <v:rect id="Rectangle 398" o:spid="_x0000_s1110" style="position:absolute;left:1440;top:4055;width:261;height:4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Zi3ksEA&#10;AADcAAAADwAAAGRycy9kb3ducmV2LnhtbERPz2vCMBS+C/sfwhvspmmFVdc1lU0QxNOs7v5o3trO&#10;5iVrYq3//XIY7Pjx/S42k+nFSIPvLCtIFwkI4trqjhsF59NuvgbhA7LG3jIpuJOHTfkwKzDX9sZH&#10;GqvQiBjCPkcFbQgul9LXLRn0C+uII/dlB4MhwqGResBbDDe9XCZJJg12HBtadLRtqb5UV6Pgkv48&#10;j996dXhZZ/y+PHy4T7dzSj09Tm+vIAJN4V/8595rBVka58cz8QjI8h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GYt5LBAAAA3AAAAA8AAAAAAAAAAAAAAAAAmAIAAGRycy9kb3du&#10;cmV2LnhtbFBLBQYAAAAABAAEAPUAAACGAwAAAAA=&#10;" filled="f" stroked="f" strokeweight="1pt">
                  <v:textbox inset="1pt,1pt,1pt,1pt">
                    <w:txbxContent>
                      <w:p w:rsidR="004C6C94" w:rsidRPr="00B976DF" w:rsidRDefault="004C6C94">
                        <w:pPr>
                          <w:rPr>
                            <w:sz w:val="18"/>
                            <w:szCs w:val="18"/>
                          </w:rPr>
                        </w:pPr>
                        <w:r>
                          <w:t xml:space="preserve"> </w:t>
                        </w:r>
                        <w:r w:rsidRPr="00B976DF">
                          <w:rPr>
                            <w:sz w:val="18"/>
                            <w:szCs w:val="18"/>
                          </w:rPr>
                          <w:t>S</w:t>
                        </w:r>
                      </w:p>
                    </w:txbxContent>
                  </v:textbox>
                </v:rect>
              </v:group>
            </w:pict>
          </mc:Fallback>
        </mc:AlternateContent>
      </w:r>
      <w:r>
        <w:rPr>
          <w:noProof/>
        </w:rPr>
        <mc:AlternateContent>
          <mc:Choice Requires="wpg">
            <w:drawing>
              <wp:anchor distT="0" distB="0" distL="114300" distR="114300" simplePos="0" relativeHeight="251635200" behindDoc="0" locked="0" layoutInCell="0" allowOverlap="1">
                <wp:simplePos x="0" y="0"/>
                <wp:positionH relativeFrom="column">
                  <wp:posOffset>182880</wp:posOffset>
                </wp:positionH>
                <wp:positionV relativeFrom="paragraph">
                  <wp:posOffset>36830</wp:posOffset>
                </wp:positionV>
                <wp:extent cx="2378075" cy="1288415"/>
                <wp:effectExtent l="0" t="0" r="0" b="0"/>
                <wp:wrapNone/>
                <wp:docPr id="559" name="Group 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78075" cy="1288415"/>
                          <a:chOff x="0" y="1"/>
                          <a:chExt cx="19996" cy="19998"/>
                        </a:xfrm>
                      </wpg:grpSpPr>
                      <wps:wsp>
                        <wps:cNvPr id="560" name="Oval 4"/>
                        <wps:cNvSpPr>
                          <a:spLocks noChangeArrowheads="1"/>
                        </wps:cNvSpPr>
                        <wps:spPr bwMode="auto">
                          <a:xfrm>
                            <a:off x="3076" y="5678"/>
                            <a:ext cx="1543" cy="5687"/>
                          </a:xfrm>
                          <a:prstGeom prst="ellipse">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61" name="Oval 5"/>
                        <wps:cNvSpPr>
                          <a:spLocks noChangeArrowheads="1"/>
                        </wps:cNvSpPr>
                        <wps:spPr bwMode="auto">
                          <a:xfrm>
                            <a:off x="16915" y="1"/>
                            <a:ext cx="1543" cy="5687"/>
                          </a:xfrm>
                          <a:prstGeom prst="ellipse">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62" name="Oval 6"/>
                        <wps:cNvSpPr>
                          <a:spLocks noChangeArrowheads="1"/>
                        </wps:cNvSpPr>
                        <wps:spPr bwMode="auto">
                          <a:xfrm>
                            <a:off x="13840" y="1"/>
                            <a:ext cx="1543" cy="5687"/>
                          </a:xfrm>
                          <a:prstGeom prst="ellipse">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63" name="Oval 7"/>
                        <wps:cNvSpPr>
                          <a:spLocks noChangeArrowheads="1"/>
                        </wps:cNvSpPr>
                        <wps:spPr bwMode="auto">
                          <a:xfrm>
                            <a:off x="10764" y="1"/>
                            <a:ext cx="1543" cy="5687"/>
                          </a:xfrm>
                          <a:prstGeom prst="ellipse">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64" name="Oval 8"/>
                        <wps:cNvSpPr>
                          <a:spLocks noChangeArrowheads="1"/>
                        </wps:cNvSpPr>
                        <wps:spPr bwMode="auto">
                          <a:xfrm>
                            <a:off x="7689" y="1"/>
                            <a:ext cx="1543" cy="5687"/>
                          </a:xfrm>
                          <a:prstGeom prst="ellipse">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65" name="Oval 9"/>
                        <wps:cNvSpPr>
                          <a:spLocks noChangeArrowheads="1"/>
                        </wps:cNvSpPr>
                        <wps:spPr bwMode="auto">
                          <a:xfrm>
                            <a:off x="4614" y="1"/>
                            <a:ext cx="1543" cy="5687"/>
                          </a:xfrm>
                          <a:prstGeom prst="ellipse">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66" name="Oval 10"/>
                        <wps:cNvSpPr>
                          <a:spLocks noChangeArrowheads="1"/>
                        </wps:cNvSpPr>
                        <wps:spPr bwMode="auto">
                          <a:xfrm>
                            <a:off x="15377" y="5678"/>
                            <a:ext cx="1543" cy="5687"/>
                          </a:xfrm>
                          <a:prstGeom prst="ellipse">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67" name="Oval 11"/>
                        <wps:cNvSpPr>
                          <a:spLocks noChangeArrowheads="1"/>
                        </wps:cNvSpPr>
                        <wps:spPr bwMode="auto">
                          <a:xfrm>
                            <a:off x="12302" y="5678"/>
                            <a:ext cx="1543" cy="5687"/>
                          </a:xfrm>
                          <a:prstGeom prst="ellipse">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68" name="Oval 12"/>
                        <wps:cNvSpPr>
                          <a:spLocks noChangeArrowheads="1"/>
                        </wps:cNvSpPr>
                        <wps:spPr bwMode="auto">
                          <a:xfrm>
                            <a:off x="9227" y="5678"/>
                            <a:ext cx="1543" cy="5687"/>
                          </a:xfrm>
                          <a:prstGeom prst="ellipse">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69" name="Oval 13"/>
                        <wps:cNvSpPr>
                          <a:spLocks noChangeArrowheads="1"/>
                        </wps:cNvSpPr>
                        <wps:spPr bwMode="auto">
                          <a:xfrm>
                            <a:off x="6151" y="5678"/>
                            <a:ext cx="1543" cy="5687"/>
                          </a:xfrm>
                          <a:prstGeom prst="ellipse">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70" name="Oval 14"/>
                        <wps:cNvSpPr>
                          <a:spLocks noChangeArrowheads="1"/>
                        </wps:cNvSpPr>
                        <wps:spPr bwMode="auto">
                          <a:xfrm>
                            <a:off x="1538" y="1"/>
                            <a:ext cx="1543" cy="5687"/>
                          </a:xfrm>
                          <a:prstGeom prst="ellipse">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71" name="Rectangle 15"/>
                        <wps:cNvSpPr>
                          <a:spLocks noChangeArrowheads="1"/>
                        </wps:cNvSpPr>
                        <wps:spPr bwMode="auto">
                          <a:xfrm>
                            <a:off x="16915" y="17022"/>
                            <a:ext cx="3081" cy="28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08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4C6C94" w:rsidRPr="00B976DF" w:rsidRDefault="004C6C94">
                              <w:pPr>
                                <w:rPr>
                                  <w:sz w:val="18"/>
                                  <w:szCs w:val="18"/>
                                </w:rPr>
                              </w:pPr>
                              <w:r w:rsidRPr="00B976DF">
                                <w:rPr>
                                  <w:sz w:val="18"/>
                                  <w:szCs w:val="18"/>
                                </w:rPr>
                                <w:t>B</w:t>
                              </w:r>
                            </w:p>
                          </w:txbxContent>
                        </wps:txbx>
                        <wps:bodyPr rot="0" vert="horz" wrap="square" lIns="12700" tIns="12700" rIns="12700" bIns="12700" anchor="t" anchorCtr="0" upright="1">
                          <a:noAutofit/>
                        </wps:bodyPr>
                      </wps:wsp>
                      <wps:wsp>
                        <wps:cNvPr id="572" name="Rectangle 16"/>
                        <wps:cNvSpPr>
                          <a:spLocks noChangeArrowheads="1"/>
                        </wps:cNvSpPr>
                        <wps:spPr bwMode="auto">
                          <a:xfrm>
                            <a:off x="0" y="17151"/>
                            <a:ext cx="3081" cy="28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08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4C6C94" w:rsidRPr="00B976DF" w:rsidRDefault="004C6C94">
                              <w:pPr>
                                <w:rPr>
                                  <w:sz w:val="18"/>
                                  <w:szCs w:val="18"/>
                                </w:rPr>
                              </w:pPr>
                              <w:r w:rsidRPr="00B976DF">
                                <w:rPr>
                                  <w:sz w:val="18"/>
                                  <w:szCs w:val="18"/>
                                </w:rPr>
                                <w:t>A</w:t>
                              </w:r>
                            </w:p>
                          </w:txbxContent>
                        </wps:txbx>
                        <wps:bodyPr rot="0" vert="horz" wrap="square" lIns="12700" tIns="12700" rIns="12700" bIns="12700" anchor="t" anchorCtr="0" upright="1">
                          <a:noAutofit/>
                        </wps:bodyPr>
                      </wps:wsp>
                      <wps:wsp>
                        <wps:cNvPr id="573" name="Rectangle 17"/>
                        <wps:cNvSpPr>
                          <a:spLocks noChangeArrowheads="1"/>
                        </wps:cNvSpPr>
                        <wps:spPr bwMode="auto">
                          <a:xfrm>
                            <a:off x="0" y="2840"/>
                            <a:ext cx="19996" cy="5687"/>
                          </a:xfrm>
                          <a:prstGeom prst="rect">
                            <a:avLst/>
                          </a:prstGeom>
                          <a:solidFill>
                            <a:srgbClr val="E5E5E5"/>
                          </a:solidFill>
                          <a:ln w="127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74" name="Line 18"/>
                        <wps:cNvCnPr/>
                        <wps:spPr bwMode="auto">
                          <a:xfrm>
                            <a:off x="1538" y="8517"/>
                            <a:ext cx="5" cy="8525"/>
                          </a:xfrm>
                          <a:prstGeom prst="line">
                            <a:avLst/>
                          </a:prstGeom>
                          <a:noFill/>
                          <a:ln w="12700">
                            <a:solidFill>
                              <a:srgbClr val="000000"/>
                            </a:solidFill>
                            <a:round/>
                            <a:headEnd type="none"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75" name="Line 19"/>
                        <wps:cNvCnPr/>
                        <wps:spPr bwMode="auto">
                          <a:xfrm flipV="1">
                            <a:off x="6151" y="2840"/>
                            <a:ext cx="5" cy="5687"/>
                          </a:xfrm>
                          <a:prstGeom prst="line">
                            <a:avLst/>
                          </a:prstGeom>
                          <a:noFill/>
                          <a:ln w="12700">
                            <a:solidFill>
                              <a:srgbClr val="000000"/>
                            </a:solidFill>
                            <a:round/>
                            <a:headEnd type="none"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76" name="Line 20"/>
                        <wps:cNvCnPr/>
                        <wps:spPr bwMode="auto">
                          <a:xfrm>
                            <a:off x="3075" y="2840"/>
                            <a:ext cx="6" cy="5687"/>
                          </a:xfrm>
                          <a:prstGeom prst="line">
                            <a:avLst/>
                          </a:prstGeom>
                          <a:noFill/>
                          <a:ln w="12700">
                            <a:solidFill>
                              <a:srgbClr val="000000"/>
                            </a:solidFill>
                            <a:round/>
                            <a:headEnd type="none"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77" name="Line 21"/>
                        <wps:cNvCnPr/>
                        <wps:spPr bwMode="auto">
                          <a:xfrm flipV="1">
                            <a:off x="9226" y="2840"/>
                            <a:ext cx="6" cy="5687"/>
                          </a:xfrm>
                          <a:prstGeom prst="line">
                            <a:avLst/>
                          </a:prstGeom>
                          <a:noFill/>
                          <a:ln w="12700">
                            <a:solidFill>
                              <a:srgbClr val="000000"/>
                            </a:solidFill>
                            <a:round/>
                            <a:headEnd type="none"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78" name="Line 22"/>
                        <wps:cNvCnPr/>
                        <wps:spPr bwMode="auto">
                          <a:xfrm flipV="1">
                            <a:off x="12302" y="2840"/>
                            <a:ext cx="5" cy="5687"/>
                          </a:xfrm>
                          <a:prstGeom prst="line">
                            <a:avLst/>
                          </a:prstGeom>
                          <a:noFill/>
                          <a:ln w="12700">
                            <a:solidFill>
                              <a:srgbClr val="000000"/>
                            </a:solidFill>
                            <a:round/>
                            <a:headEnd type="none"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79" name="Line 23"/>
                        <wps:cNvCnPr/>
                        <wps:spPr bwMode="auto">
                          <a:xfrm flipV="1">
                            <a:off x="15377" y="2840"/>
                            <a:ext cx="6" cy="5687"/>
                          </a:xfrm>
                          <a:prstGeom prst="line">
                            <a:avLst/>
                          </a:prstGeom>
                          <a:noFill/>
                          <a:ln w="12700">
                            <a:solidFill>
                              <a:srgbClr val="000000"/>
                            </a:solidFill>
                            <a:round/>
                            <a:headEnd type="none"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80" name="Line 24"/>
                        <wps:cNvCnPr/>
                        <wps:spPr bwMode="auto">
                          <a:xfrm>
                            <a:off x="18453" y="2840"/>
                            <a:ext cx="5" cy="14202"/>
                          </a:xfrm>
                          <a:prstGeom prst="line">
                            <a:avLst/>
                          </a:prstGeom>
                          <a:noFill/>
                          <a:ln w="12700">
                            <a:solidFill>
                              <a:srgbClr val="000000"/>
                            </a:solidFill>
                            <a:round/>
                            <a:headEnd type="none"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wgp>
                  </a:graphicData>
                </a:graphic>
                <wp14:sizeRelH relativeFrom="page">
                  <wp14:pctWidth>0</wp14:pctWidth>
                </wp14:sizeRelH>
                <wp14:sizeRelV relativeFrom="page">
                  <wp14:pctHeight>0</wp14:pctHeight>
                </wp14:sizeRelV>
              </wp:anchor>
            </w:drawing>
          </mc:Choice>
          <mc:Fallback>
            <w:pict>
              <v:group id="Group 3" o:spid="_x0000_s1111" style="position:absolute;left:0;text-align:left;margin-left:14.4pt;margin-top:2.9pt;width:187.25pt;height:101.45pt;z-index:251635200" coordorigin=",1" coordsize="19996,1999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" o:allowincell="f">
                <v:oval id="Oval 4" o:spid="_x0000_s1112" style="position:absolute;left:3076;top:5678;width:1543;height:56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Wj/NMQA&#10;AADcAAAADwAAAGRycy9kb3ducmV2LnhtbERPTWvCQBC9C/6HZQQvUjetNJSYVUppUQ8K1SJ4m2TH&#10;JDY7m2ZXjf/ePRQ8Pt53Ou9MLS7UusqygudxBII4t7riQsHP7uvpDYTzyBpry6TgRg7ms34vxUTb&#10;K3/TZesLEULYJaig9L5JpHR5SQbd2DbEgTva1qAPsC2kbvEawk0tX6IolgYrDg0lNvRRUv67PRsF&#10;B5Od9rtFvP6cZPmR/mhUrBYbpYaD7n0KwlPnH+J/91IreI3D/HAmHAE5u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Fo/zTEAAAA3AAAAA8AAAAAAAAAAAAAAAAAmAIAAGRycy9k&#10;b3ducmV2LnhtbFBLBQYAAAAABAAEAPUAAACJAwAAAAA=&#10;" filled="f" strokeweight="1pt"/>
                <v:oval id="Oval 5" o:spid="_x0000_s1113" style="position:absolute;left:16915;top:1;width:1543;height:56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iRar8YA&#10;AADcAAAADwAAAGRycy9kb3ducmV2LnhtbESPQWvCQBSE74L/YXlCL1I3Kg0lukopinpoQS0Fb8/s&#10;M4lm38bsVuO/d4WCx2FmvmHG08aU4kK1Kywr6PciEMSp1QVnCn6289d3EM4jaywtk4IbOZhO2q0x&#10;JtpeeU2Xjc9EgLBLUEHufZVI6dKcDLqerYiDd7C1QR9knUld4zXATSkHURRLgwWHhRwr+swpPW3+&#10;jIKd2R9/t4v4azbcpwc6UzdbLb6Veuk0HyMQnhr/DP+3l1rBW9yHx5lwBOTkD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iRar8YAAADcAAAADwAAAAAAAAAAAAAAAACYAgAAZHJz&#10;L2Rvd25yZXYueG1sUEsFBgAAAAAEAAQA9QAAAIsDAAAAAA==&#10;" filled="f" strokeweight="1pt"/>
                <v:oval id="Oval 6" o:spid="_x0000_s1114" style="position:absolute;left:13840;top:1;width:1543;height:56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vbE2McA&#10;AADcAAAADwAAAGRycy9kb3ducmV2LnhtbESPT2vCQBTE74V+h+UVvJS6qWIoqauIVNSDgn8Qentm&#10;n0na7NuYXTV+e1cQPA4z8xumP2xMKc5Uu8Kygs92BII4tbrgTMF2M/n4AuE8ssbSMim4koPh4PWl&#10;j4m2F17Ree0zESDsElSQe18lUro0J4OubSvi4B1sbdAHWWdS13gJcFPKThTF0mDBYSHHisY5pf/r&#10;k1Hwa/Z/u800Xvx09+mBjvSezadLpVpvzegbhKfGP8OP9kwr6MUduJ8JR0AOb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72xNjHAAAA3AAAAA8AAAAAAAAAAAAAAAAAmAIAAGRy&#10;cy9kb3ducmV2LnhtbFBLBQYAAAAABAAEAPUAAACMAwAAAAA=&#10;" filled="f" strokeweight="1pt"/>
                <v:oval id="Oval 7" o:spid="_x0000_s1115" style="position:absolute;left:10764;top:1;width:1543;height:56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bphQ8YA&#10;AADcAAAADwAAAGRycy9kb3ducmV2LnhtbESPQWvCQBSE74X+h+UVvJS6UTGU1FVEFNuDgloKvT2z&#10;zySafRuzq8Z/7wqCx2FmvmEGo8aU4ky1Kywr6LQjEMSp1QVnCn43s49PEM4jaywtk4IrORgNX18G&#10;mGh74RWd1z4TAcIuQQW591UipUtzMujatiIO3s7WBn2QdSZ1jZcAN6XsRlEsDRYcFnKsaJJTelif&#10;jIJ/s93/bebxYtrbpjs60nv2M18q1Xprxl8gPDX+GX60v7WCftyD+5lwBOTwB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bphQ8YAAADcAAAADwAAAAAAAAAAAAAAAACYAgAAZHJz&#10;L2Rvd25yZXYueG1sUEsFBgAAAAAEAAQA9QAAAIsDAAAAAA==&#10;" filled="f" strokeweight="1pt"/>
                <v:oval id="Oval 8" o:spid="_x0000_s1116" style="position:absolute;left:7689;top:1;width:1543;height:56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P5N8gA&#10;AADcAAAADwAAAGRycy9kb3ducmV2LnhtbESPT2vCQBTE70K/w/IKvUjd1D+hpK4iRdEeFBpLobdn&#10;9pmkZt+m2VXjt3cLgsdhZn7DjKetqcSJGldaVvDSi0AQZ1aXnCv42i6eX0E4j6yxskwKLuRgOnno&#10;jDHR9syfdEp9LgKEXYIKCu/rREqXFWTQ9WxNHLy9bQz6IJtc6gbPAW4q2Y+iWBosOSwUWNN7Qdkh&#10;PRoFP2b3+71dxuv5YJft6Y+6+cdyo9TTYzt7A+Gp9ffwrb3SCkbxEP7PhCMgJ1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U/k3yAAAANwAAAAPAAAAAAAAAAAAAAAAAJgCAABk&#10;cnMvZG93bnJldi54bWxQSwUGAAAAAAQABAD1AAAAjQMAAAAA&#10;" filled="f" strokeweight="1pt"/>
                <v:oval id="Oval 9" o:spid="_x0000_s1117" style="position:absolute;left:4614;top:1;width:1543;height:56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R9crMYA&#10;AADcAAAADwAAAGRycy9kb3ducmV2LnhtbESPQWvCQBSE70L/w/IKvYhurBgkuoqIoj1UqIrg7Zl9&#10;JtHs25jdavrvuwWhx2FmvmHG08aU4k61Kywr6HUjEMSp1QVnCva7ZWcIwnlkjaVlUvBDDqaTl9YY&#10;E20f/EX3rc9EgLBLUEHufZVI6dKcDLqurYiDd7a1QR9knUld4yPATSnfoyiWBgsOCzlWNM8pvW6/&#10;jYKjOV0Ou1X8ueif0jPdqJ19rDZKvb02sxEIT43/Dz/ba61gEA/g70w4AnLy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R9crMYAAADcAAAADwAAAAAAAAAAAAAAAACYAgAAZHJz&#10;L2Rvd25yZXYueG1sUEsFBgAAAAAEAAQA9QAAAIsDAAAAAA==&#10;" filled="f" strokeweight="1pt"/>
                <v:oval id="Oval 10" o:spid="_x0000_s1118" style="position:absolute;left:15377;top:5678;width:1543;height:56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c3C28cA&#10;AADcAAAADwAAAGRycy9kb3ducmV2LnhtbESPQWvCQBSE7wX/w/KEXopuqhhKdA2lVKIHhaoI3p7Z&#10;ZxKbfZtmt5r+e7dQ6HGYmW+YWdqZWlypdZVlBc/DCARxbnXFhYL9bjF4AeE8ssbaMin4IQfpvPcw&#10;w0TbG3/QdesLESDsElRQet8kUrq8JINuaBvi4J1ta9AH2RZSt3gLcFPLURTF0mDFYaHEht5Kyj+3&#10;30bB0Zwuh10Wr9/Hp/xMX/RUrLKNUo/97nUKwlPn/8N/7aVWMIlj+D0TjoCc3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HNwtvHAAAA3AAAAA8AAAAAAAAAAAAAAAAAmAIAAGRy&#10;cy9kb3ducmV2LnhtbFBLBQYAAAAABAAEAPUAAACMAwAAAAA=&#10;" filled="f" strokeweight="1pt"/>
                <v:oval id="Oval 11" o:spid="_x0000_s1119" style="position:absolute;left:12302;top:5678;width:1543;height:56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oFnQMcA&#10;AADcAAAADwAAAGRycy9kb3ducmV2LnhtbESPQWvCQBSE7wX/w/IEL1I3tpiW6CpFKuqhgloEb8/s&#10;M4nNvo3ZVeO/7xaEHoeZ+YYZTRpTiivVrrCsoN+LQBCnVhecKfjezp7fQTiPrLG0TAru5GAybj2N&#10;MNH2xmu6bnwmAoRdggpy76tESpfmZND1bEUcvKOtDfog60zqGm8Bbkr5EkWxNFhwWMixomlO6c/m&#10;YhTszeG0287jr8/XQ3qkM3Wz5XylVKfdfAxBeGr8f/jRXmgFg/gN/s6EIyDH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6BZ0DHAAAA3AAAAA8AAAAAAAAAAAAAAAAAmAIAAGRy&#10;cy9kb3ducmV2LnhtbFBLBQYAAAAABAAEAPUAAACMAwAAAAA=&#10;" filled="f" strokeweight="1pt"/>
                <v:oval id="Oval 12" o:spid="_x0000_s1120" style="position:absolute;left:9227;top:5678;width:1543;height:56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x7zMsQA&#10;AADcAAAADwAAAGRycy9kb3ducmV2LnhtbERPTWvCQBC9C/6HZQQvUjetNJSYVUppUQ8K1SJ4m2TH&#10;JDY7m2ZXjf/ePRQ8Pt53Ou9MLS7UusqygudxBII4t7riQsHP7uvpDYTzyBpry6TgRg7ms34vxUTb&#10;K3/TZesLEULYJaig9L5JpHR5SQbd2DbEgTva1qAPsC2kbvEawk0tX6IolgYrDg0lNvRRUv67PRsF&#10;B5Od9rtFvP6cZPmR/mhUrBYbpYaD7n0KwlPnH+J/91IreI3D2nAmHAE5u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8e8zLEAAAA3AAAAA8AAAAAAAAAAAAAAAAAmAIAAGRycy9k&#10;b3ducmV2LnhtbFBLBQYAAAAABAAEAPUAAACJAwAAAAA=&#10;" filled="f" strokeweight="1pt"/>
                <v:oval id="Oval 13" o:spid="_x0000_s1121" style="position:absolute;left:6151;top:5678;width:1543;height:56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FJWqccA&#10;AADcAAAADwAAAGRycy9kb3ducmV2LnhtbESPQWvCQBSE7wX/w/IEL1I3thja6CpFKuqhgloEb8/s&#10;M4nNvo3ZVeO/7xaEHoeZ+YYZTRpTiivVrrCsoN+LQBCnVhecKfjezp7fQDiPrLG0TAru5GAybj2N&#10;MNH2xmu6bnwmAoRdggpy76tESpfmZND1bEUcvKOtDfog60zqGm8Bbkr5EkWxNFhwWMixomlO6c/m&#10;YhTszeG0287jr8/XQ3qkM3Wz5XylVKfdfAxBeGr8f/jRXmgFg/gd/s6EIyDH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BSVqnHAAAA3AAAAA8AAAAAAAAAAAAAAAAAmAIAAGRy&#10;cy9kb3ducmV2LnhtbFBLBQYAAAAABAAEAPUAAACMAwAAAAA=&#10;" filled="f" strokeweight="1pt"/>
                <v:oval id="Oval 14" o:spid="_x0000_s1122" style="position:absolute;left:1538;top:1;width:1543;height:56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LFp6cQA&#10;AADcAAAADwAAAGRycy9kb3ducmV2LnhtbERPy2rCQBTdF/yH4QrdiE6s+CA6ipSKurDgA8HdNXNN&#10;0mbuxMyo8e+dRaHLw3lPZrUpxJ0ql1tW0O1EIIgTq3NOFRz2i/YIhPPIGgvLpOBJDmbTxtsEY20f&#10;vKX7zqcihLCLUUHmfRlL6ZKMDLqOLYkDd7GVQR9glUpd4SOEm0J+RNFAGsw5NGRY0mdGye/uZhSc&#10;zPnnuF8ONl+9c3KhK7XS9fJbqfdmPR+D8FT7f/Gfe6UV9IdhfjgTjoCcv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SxaenEAAAA3AAAAA8AAAAAAAAAAAAAAAAAmAIAAGRycy9k&#10;b3ducmV2LnhtbFBLBQYAAAAABAAEAPUAAACJAwAAAAA=&#10;" filled="f" strokeweight="1pt"/>
                <v:rect id="Rectangle 15" o:spid="_x0000_s1123" style="position:absolute;left:16915;top:17022;width:3081;height:28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9GFc8YA&#10;AADcAAAADwAAAGRycy9kb3ducmV2LnhtbESP0WoCMRRE34X+Q7iFvohmLbSW1SjFYi2CSNUPuCTX&#10;3W03N0uS1bVfb4SCj8PMnGGm887W4kQ+VI4VjIYZCGLtTMWFgsN+OXgDESKywdoxKbhQgPnsoTfF&#10;3Lgzf9NpFwuRIBxyVFDG2ORSBl2SxTB0DXHyjs5bjEn6QhqP5wS3tXzOsldpseK0UGJDi5L07661&#10;Cvq0/vvQfnNYtMtx+7nervTlZ6XU02P3PgERqYv38H/7yyh4GY/gdiYdATm7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9GFc8YAAADcAAAADwAAAAAAAAAAAAAAAACYAgAAZHJz&#10;L2Rvd25yZXYueG1sUEsFBgAAAAAEAAQA9QAAAIsDAAAAAA==&#10;" filled="f" stroked="f" strokeweight="4pt">
                  <v:textbox inset="1pt,1pt,1pt,1pt">
                    <w:txbxContent>
                      <w:p w:rsidR="004C6C94" w:rsidRPr="00B976DF" w:rsidRDefault="004C6C94">
                        <w:pPr>
                          <w:rPr>
                            <w:sz w:val="18"/>
                            <w:szCs w:val="18"/>
                          </w:rPr>
                        </w:pPr>
                        <w:r w:rsidRPr="00B976DF">
                          <w:rPr>
                            <w:sz w:val="18"/>
                            <w:szCs w:val="18"/>
                          </w:rPr>
                          <w:t>B</w:t>
                        </w:r>
                      </w:p>
                    </w:txbxContent>
                  </v:textbox>
                </v:rect>
                <v:rect id="Rectangle 16" o:spid="_x0000_s1124" style="position:absolute;top:17151;width:3081;height:28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wMbBMYA&#10;AADcAAAADwAAAGRycy9kb3ducmV2LnhtbESP0WoCMRRE3wv9h3ALfSmarWAtq1GKRS2CSNUPuCTX&#10;3W03N0uS1bVfb4SCj8PMnGEms87W4kQ+VI4VvPYzEMTamYoLBYf9ovcOIkRkg7VjUnChALPp48ME&#10;c+PO/E2nXSxEgnDIUUEZY5NLGXRJFkPfNcTJOzpvMSbpC2k8nhPc1nKQZW/SYsVpocSG5iXp311r&#10;FbzQ+u9T+81h3i5G7XK9XenLz0qp56fuYwwiUhfv4f/2l1EwHA3gdiYdATm9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wMbBMYAAADcAAAADwAAAAAAAAAAAAAAAACYAgAAZHJz&#10;L2Rvd25yZXYueG1sUEsFBgAAAAAEAAQA9QAAAIsDAAAAAA==&#10;" filled="f" stroked="f" strokeweight="4pt">
                  <v:textbox inset="1pt,1pt,1pt,1pt">
                    <w:txbxContent>
                      <w:p w:rsidR="004C6C94" w:rsidRPr="00B976DF" w:rsidRDefault="004C6C94">
                        <w:pPr>
                          <w:rPr>
                            <w:sz w:val="18"/>
                            <w:szCs w:val="18"/>
                          </w:rPr>
                        </w:pPr>
                        <w:r w:rsidRPr="00B976DF">
                          <w:rPr>
                            <w:sz w:val="18"/>
                            <w:szCs w:val="18"/>
                          </w:rPr>
                          <w:t>A</w:t>
                        </w:r>
                      </w:p>
                    </w:txbxContent>
                  </v:textbox>
                </v:rect>
                <v:rect id="Rectangle 17" o:spid="_x0000_s1125" style="position:absolute;top:2840;width:19996;height:56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btEBscA&#10;AADcAAAADwAAAGRycy9kb3ducmV2LnhtbESPQUvDQBSE70L/w/IKXsRsVLSSZhtUFMRDsbEIvT2y&#10;L9nQ7NuYXdPUX98VBI/DzHzD5MVkOzHS4FvHCq6SFARx5XTLjYLtx8vlPQgfkDV2jknBkTwUq9lZ&#10;jpl2B97QWIZGRAj7DBWYEPpMSl8ZsugT1xNHr3aDxRDl0Eg94CHCbSev0/ROWmw5Lhjs6clQtS+/&#10;rYIvffH5/rgzbd2XP1i/rbfT/jlV6nw+PSxBBJrCf/iv/aoV3C5u4PdMPAJydQ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W7RAbHAAAA3AAAAA8AAAAAAAAAAAAAAAAAmAIAAGRy&#10;cy9kb3ducmV2LnhtbFBLBQYAAAAABAAEAPUAAACMAwAAAAA=&#10;" fillcolor="#e5e5e5" strokeweight="1pt"/>
                <v:line id="Line 18" o:spid="_x0000_s1126" style="position:absolute;visibility:visible;mso-wrap-style:square" from="1538,8517" to="1543,170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tdHVscAAADcAAAADwAAAGRycy9kb3ducmV2LnhtbESP3WrCQBSE74W+w3IE73SjtLak2YgU&#10;KiIVqT/Qy2P2mKRmz6bZ1cS3dwuFXg4z8w2TzDpTiSs1rrSsYDyKQBBnVpecK9jv3ocvIJxH1lhZ&#10;JgU3cjBLH3oJxtq2/EnXrc9FgLCLUUHhfR1L6bKCDLqRrYmDd7KNQR9kk0vdYBvgppKTKJpKgyWH&#10;hQJreisoO28vRsGxaz/0YqfXt9XiZz393iwPE/+l1KDfzV9BeOr8f/ivvdQKnp4f4fdMOAIyvQ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O10dWxwAAANwAAAAPAAAAAAAA&#10;AAAAAAAAAKECAABkcnMvZG93bnJldi54bWxQSwUGAAAAAAQABAD5AAAAlQMAAAAA&#10;" strokeweight="1pt">
                  <v:stroke startarrowlength="long" endarrowlength="long"/>
                </v:line>
                <v:line id="Line 19" o:spid="_x0000_s1127" style="position:absolute;flip:y;visibility:visible;mso-wrap-style:square" from="6151,2840" to="6156,85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4KCrsYAAADcAAAADwAAAGRycy9kb3ducmV2LnhtbESPT2vCQBTE74V+h+UVvNVNxH+krtIq&#10;ggg9aCv0+Mg+syHZtyG7avTTuwXB4zAzv2Fmi87W4kytLx0rSPsJCOLc6ZILBb8/6/cpCB+QNdaO&#10;ScGVPCzmry8zzLS78I7O+1CICGGfoQITQpNJ6XNDFn3fNcTRO7rWYoiyLaRu8RLhtpaDJBlLiyXH&#10;BYMNLQ3l1f5kFSSDVTpMv46m6Q7bW72pdtXft1Gq99Z9foAI1IVn+NHeaAWjyQj+z8QjIOd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OCgq7GAAAA3AAAAA8AAAAAAAAA&#10;AAAAAAAAoQIAAGRycy9kb3ducmV2LnhtbFBLBQYAAAAABAAEAPkAAACUAwAAAAA=&#10;" strokeweight="1pt">
                  <v:stroke startarrowlength="long" endarrowlength="long"/>
                </v:line>
                <v:line id="Line 20" o:spid="_x0000_s1128" style="position:absolute;visibility:visible;mso-wrap-style:square" from="3075,2840" to="3081,85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Ul8uscAAADcAAAADwAAAGRycy9kb3ducmV2LnhtbESP3WrCQBSE7wu+w3KE3tWNQlOJriJC&#10;RYqh+FPo5TF7mqRmz6bZbRLf3i0UvBxm5htmvuxNJVpqXGlZwXgUgSDOrC45V3A6vj5NQTiPrLGy&#10;TAqu5GC5GDzMMdG24z21B5+LAGGXoILC+zqR0mUFGXQjWxMH78s2Bn2QTS51g12Am0pOoiiWBksO&#10;CwXWtC4ouxx+jYJz3+305qjT69vmJ42/37cfE/+p1OOwX81AeOr9Pfzf3moFzy8x/J0JR0Aub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RSXy6xwAAANwAAAAPAAAAAAAA&#10;AAAAAAAAAKECAABkcnMvZG93bnJldi54bWxQSwUGAAAAAAQABAD5AAAAlQMAAAAA&#10;" strokeweight="1pt">
                  <v:stroke startarrowlength="long" endarrowlength="long"/>
                </v:line>
                <v:line id="Line 21" o:spid="_x0000_s1129" style="position:absolute;flip:y;visibility:visible;mso-wrap-style:square" from="9226,2840" to="9232,85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By5QscAAADcAAAADwAAAGRycy9kb3ducmV2LnhtbESPT2vCQBTE74LfYXlCb7qJtLVEN6It&#10;BSn04J+Cx0f2JRuSfRuyW0399G6h0OMwM79hVuvBtuJCva8dK0hnCQjiwumaKwWn4/v0BYQPyBpb&#10;x6Tghzys8/FohZl2V97T5RAqESHsM1RgQugyKX1hyKKfuY44eqXrLYYo+0rqHq8Rbls5T5JnabHm&#10;uGCwo1dDRXP4tgqS+Vv6mG5L0w1fH7d21+yb86dR6mEybJYgAg3hP/zX3mkFT4sF/J6JR0Dmd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sHLlCxwAAANwAAAAPAAAAAAAA&#10;AAAAAAAAAKECAABkcnMvZG93bnJldi54bWxQSwUGAAAAAAQABAD5AAAAlQMAAAAA&#10;" strokeweight="1pt">
                  <v:stroke startarrowlength="long" endarrowlength="long"/>
                </v:line>
                <v:line id="Line 22" o:spid="_x0000_s1130" style="position:absolute;flip:y;visibility:visible;mso-wrap-style:square" from="12302,2840" to="12307,85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YMtMMMAAADcAAAADwAAAGRycy9kb3ducmV2LnhtbERPy2rCQBTdC/7DcIXudBKxrUQnopWC&#10;FLrwBS4vmZtMSOZOyEw17dd3FoUuD+e93gy2FXfqfe1YQTpLQBAXTtdcKbic36dLED4ga2wdk4Jv&#10;8rDJx6M1Zto9+Ej3U6hEDGGfoQITQpdJ6QtDFv3MdcSRK11vMUTYV1L3+IjhtpXzJHmRFmuODQY7&#10;ejNUNKcvqyCZ79NFuitNN1w/ftpDc2xun0app8mwXYEINIR/8Z/7oBU8v8a18Uw8AjL/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2DLTDDAAAA3AAAAA8AAAAAAAAAAAAA&#10;AAAAoQIAAGRycy9kb3ducmV2LnhtbFBLBQYAAAAABAAEAPkAAACRAwAAAAA=&#10;" strokeweight="1pt">
                  <v:stroke startarrowlength="long" endarrowlength="long"/>
                </v:line>
                <v:line id="Line 23" o:spid="_x0000_s1131" style="position:absolute;flip:y;visibility:visible;mso-wrap-style:square" from="15377,2840" to="15383,85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s+Iq8cAAADcAAAADwAAAGRycy9kb3ducmV2LnhtbESPW2vCQBSE3wv+h+UIfaubSL2lrtIL&#10;BRH6YFTo4yF7zIZkz4bsVmN/fVcQ+jjMzDfMct3bRpyp85VjBekoAUFcOF1xqeCw/3yag/ABWWPj&#10;mBRcycN6NXhYYqbdhXd0zkMpIoR9hgpMCG0mpS8MWfQj1xJH7+Q6iyHKrpS6w0uE20aOk2QqLVYc&#10;Fwy29G6oqPMfqyAZf6TP6dvJtP1x+9ts6l39/WWUehz2ry8gAvXhP3xvb7SCyWwBtzPxCMjV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yz4irxwAAANwAAAAPAAAAAAAA&#10;AAAAAAAAAKECAABkcnMvZG93bnJldi54bWxQSwUGAAAAAAQABAD5AAAAlQMAAAAA&#10;" strokeweight="1pt">
                  <v:stroke startarrowlength="long" endarrowlength="long"/>
                </v:line>
                <v:line id="Line 24" o:spid="_x0000_s1132" style="position:absolute;visibility:visible;mso-wrap-style:square" from="18453,2840" to="18458,170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DkxcsQAAADcAAAADwAAAGRycy9kb3ducmV2LnhtbERPTWvCQBC9C/0PyxR6M5sKiqRZpRQq&#10;IgbRWOhxmp0mabOzaXabxH/vHgSPj/edrkfTiJ46V1tW8BzFIIgLq2suFZzz9+kShPPIGhvLpOBC&#10;Dtarh0mKibYDH6k/+VKEEHYJKqi8bxMpXVGRQRfZljhw37Yz6APsSqk7HEK4aeQsjhfSYM2hocKW&#10;3ioqfk//RsHXOOz1JtfZZbf5yxY/h+3HzH8q9fQ4vr6A8DT6u/jm3moF82WYH86EIyBX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EOTFyxAAAANwAAAAPAAAAAAAAAAAA&#10;AAAAAKECAABkcnMvZG93bnJldi54bWxQSwUGAAAAAAQABAD5AAAAkgMAAAAA&#10;" strokeweight="1pt">
                  <v:stroke startarrowlength="long" endarrowlength="long"/>
                </v:line>
              </v:group>
            </w:pict>
          </mc:Fallback>
        </mc:AlternateContent>
      </w:r>
    </w:p>
    <w:p w:rsidR="004C6C94" w:rsidRDefault="004C6C94">
      <w:r>
        <w:t xml:space="preserve"> </w:t>
      </w:r>
    </w:p>
    <w:p w:rsidR="004C6C94" w:rsidRDefault="004C6C94">
      <w:pPr>
        <w:tabs>
          <w:tab w:val="left" w:pos="3600"/>
        </w:tabs>
      </w:pPr>
    </w:p>
    <w:p w:rsidR="004C6C94" w:rsidRDefault="004C6C94">
      <w:pPr>
        <w:tabs>
          <w:tab w:val="left" w:pos="3600"/>
        </w:tabs>
      </w:pPr>
    </w:p>
    <w:p w:rsidR="004C6C94" w:rsidRDefault="004C6C94">
      <w:pPr>
        <w:tabs>
          <w:tab w:val="left" w:pos="3600"/>
        </w:tabs>
      </w:pPr>
    </w:p>
    <w:p w:rsidR="004C6C94" w:rsidRDefault="004C6C94">
      <w:pPr>
        <w:tabs>
          <w:tab w:val="left" w:pos="3600"/>
        </w:tabs>
      </w:pPr>
    </w:p>
    <w:p w:rsidR="004C6C94" w:rsidRDefault="004C6C94">
      <w:pPr>
        <w:tabs>
          <w:tab w:val="left" w:pos="3600"/>
        </w:tabs>
      </w:pPr>
    </w:p>
    <w:p w:rsidR="004C6C94" w:rsidRDefault="004C6C94"/>
    <w:p w:rsidR="004C6C94" w:rsidRDefault="004C6C94" w:rsidP="00316838">
      <w:pPr>
        <w:pStyle w:val="BodyTextIndent2"/>
        <w:ind w:left="2880"/>
      </w:pPr>
      <w:r>
        <w:t>solution – Draw in arrows on the solenoid to indicate the direction of current flow.  Since we are dealing with current we use the right hand.  The fingers of the right hand point in the direction of the current and the thumb points in the North direction for the induced magnetic field.  In this case the north pole is to the right and the south pole to the left.</w:t>
      </w:r>
    </w:p>
    <w:p w:rsidR="00316838" w:rsidRDefault="00316838"/>
    <w:p w:rsidR="004C6C94" w:rsidRDefault="00A45D1E">
      <w:r>
        <w:rPr>
          <w:noProof/>
        </w:rPr>
        <mc:AlternateContent>
          <mc:Choice Requires="wps">
            <w:drawing>
              <wp:anchor distT="0" distB="0" distL="114300" distR="114300" simplePos="0" relativeHeight="251634176" behindDoc="0" locked="0" layoutInCell="1" allowOverlap="1">
                <wp:simplePos x="0" y="0"/>
                <wp:positionH relativeFrom="column">
                  <wp:posOffset>-62865</wp:posOffset>
                </wp:positionH>
                <wp:positionV relativeFrom="paragraph">
                  <wp:posOffset>87630</wp:posOffset>
                </wp:positionV>
                <wp:extent cx="6063615" cy="2735580"/>
                <wp:effectExtent l="0" t="0" r="0" b="0"/>
                <wp:wrapNone/>
                <wp:docPr id="558" name="Rectangl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063615" cy="273558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 o:spid="_x0000_s1026" style="position:absolute;margin-left:-4.95pt;margin-top:6.9pt;width:477.45pt;height:215.4pt;z-index:251634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" filled="f"/>
            </w:pict>
          </mc:Fallback>
        </mc:AlternateContent>
      </w:r>
    </w:p>
    <w:p w:rsidR="004C6C94" w:rsidRDefault="004C6C94">
      <w:pPr>
        <w:pStyle w:val="Example"/>
        <w:rPr>
          <w:i w:val="0"/>
        </w:rPr>
      </w:pPr>
    </w:p>
    <w:p w:rsidR="004C6C94" w:rsidRDefault="004C6C94">
      <w:r>
        <w:t>In the diagram below if current flows from A to B, which end of the coil is north?</w:t>
      </w:r>
    </w:p>
    <w:p w:rsidR="004C6C94" w:rsidRDefault="004C6C94">
      <w:pPr>
        <w:tabs>
          <w:tab w:val="left" w:pos="3600"/>
        </w:tabs>
        <w:ind w:left="3600"/>
      </w:pPr>
    </w:p>
    <w:p w:rsidR="004C6C94" w:rsidRDefault="00A45D1E">
      <w:r>
        <w:rPr>
          <w:noProof/>
        </w:rPr>
        <mc:AlternateContent>
          <mc:Choice Requires="wpg">
            <w:drawing>
              <wp:anchor distT="0" distB="0" distL="114300" distR="114300" simplePos="0" relativeHeight="251657728" behindDoc="0" locked="0" layoutInCell="1" allowOverlap="1">
                <wp:simplePos x="0" y="0"/>
                <wp:positionH relativeFrom="column">
                  <wp:posOffset>2794635</wp:posOffset>
                </wp:positionH>
                <wp:positionV relativeFrom="paragraph">
                  <wp:posOffset>80010</wp:posOffset>
                </wp:positionV>
                <wp:extent cx="3109595" cy="1288415"/>
                <wp:effectExtent l="0" t="0" r="0" b="0"/>
                <wp:wrapNone/>
                <wp:docPr id="529" name="Group 52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109595" cy="1288415"/>
                          <a:chOff x="1440" y="10575"/>
                          <a:chExt cx="4897" cy="2029"/>
                        </a:xfrm>
                      </wpg:grpSpPr>
                      <wps:wsp>
                        <wps:cNvPr id="530" name="Oval 47"/>
                        <wps:cNvSpPr>
                          <a:spLocks noChangeArrowheads="1"/>
                        </wps:cNvSpPr>
                        <wps:spPr bwMode="auto">
                          <a:xfrm>
                            <a:off x="2304" y="11151"/>
                            <a:ext cx="289" cy="577"/>
                          </a:xfrm>
                          <a:prstGeom prst="ellipse">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31" name="Oval 48"/>
                        <wps:cNvSpPr>
                          <a:spLocks noChangeArrowheads="1"/>
                        </wps:cNvSpPr>
                        <wps:spPr bwMode="auto">
                          <a:xfrm>
                            <a:off x="4896" y="10575"/>
                            <a:ext cx="289" cy="577"/>
                          </a:xfrm>
                          <a:prstGeom prst="ellipse">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32" name="Oval 49"/>
                        <wps:cNvSpPr>
                          <a:spLocks noChangeArrowheads="1"/>
                        </wps:cNvSpPr>
                        <wps:spPr bwMode="auto">
                          <a:xfrm>
                            <a:off x="4320" y="10575"/>
                            <a:ext cx="289" cy="577"/>
                          </a:xfrm>
                          <a:prstGeom prst="ellipse">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33" name="Oval 51"/>
                        <wps:cNvSpPr>
                          <a:spLocks noChangeArrowheads="1"/>
                        </wps:cNvSpPr>
                        <wps:spPr bwMode="auto">
                          <a:xfrm>
                            <a:off x="3744" y="10575"/>
                            <a:ext cx="289" cy="577"/>
                          </a:xfrm>
                          <a:prstGeom prst="ellipse">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34" name="Oval 54"/>
                        <wps:cNvSpPr>
                          <a:spLocks noChangeArrowheads="1"/>
                        </wps:cNvSpPr>
                        <wps:spPr bwMode="auto">
                          <a:xfrm>
                            <a:off x="3168" y="10575"/>
                            <a:ext cx="289" cy="577"/>
                          </a:xfrm>
                          <a:prstGeom prst="ellipse">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35" name="Oval 57"/>
                        <wps:cNvSpPr>
                          <a:spLocks noChangeArrowheads="1"/>
                        </wps:cNvSpPr>
                        <wps:spPr bwMode="auto">
                          <a:xfrm>
                            <a:off x="2592" y="10575"/>
                            <a:ext cx="289" cy="577"/>
                          </a:xfrm>
                          <a:prstGeom prst="ellipse">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36" name="Oval 60"/>
                        <wps:cNvSpPr>
                          <a:spLocks noChangeArrowheads="1"/>
                        </wps:cNvSpPr>
                        <wps:spPr bwMode="auto">
                          <a:xfrm>
                            <a:off x="4608" y="11151"/>
                            <a:ext cx="289" cy="577"/>
                          </a:xfrm>
                          <a:prstGeom prst="ellipse">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37" name="Oval 63"/>
                        <wps:cNvSpPr>
                          <a:spLocks noChangeArrowheads="1"/>
                        </wps:cNvSpPr>
                        <wps:spPr bwMode="auto">
                          <a:xfrm>
                            <a:off x="4032" y="11151"/>
                            <a:ext cx="289" cy="577"/>
                          </a:xfrm>
                          <a:prstGeom prst="ellipse">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38" name="Oval 68"/>
                        <wps:cNvSpPr>
                          <a:spLocks noChangeArrowheads="1"/>
                        </wps:cNvSpPr>
                        <wps:spPr bwMode="auto">
                          <a:xfrm>
                            <a:off x="3456" y="11151"/>
                            <a:ext cx="289" cy="577"/>
                          </a:xfrm>
                          <a:prstGeom prst="ellipse">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39" name="Oval 133"/>
                        <wps:cNvSpPr>
                          <a:spLocks noChangeArrowheads="1"/>
                        </wps:cNvSpPr>
                        <wps:spPr bwMode="auto">
                          <a:xfrm>
                            <a:off x="2880" y="11151"/>
                            <a:ext cx="289" cy="577"/>
                          </a:xfrm>
                          <a:prstGeom prst="ellipse">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40" name="Oval 150"/>
                        <wps:cNvSpPr>
                          <a:spLocks noChangeArrowheads="1"/>
                        </wps:cNvSpPr>
                        <wps:spPr bwMode="auto">
                          <a:xfrm>
                            <a:off x="2016" y="10575"/>
                            <a:ext cx="289" cy="577"/>
                          </a:xfrm>
                          <a:prstGeom prst="ellipse">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41" name="Rectangle 162"/>
                        <wps:cNvSpPr>
                          <a:spLocks noChangeArrowheads="1"/>
                        </wps:cNvSpPr>
                        <wps:spPr bwMode="auto">
                          <a:xfrm>
                            <a:off x="4896" y="12302"/>
                            <a:ext cx="577" cy="2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08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4C6C94" w:rsidRDefault="004C6C94">
                              <w:r>
                                <w:t>B</w:t>
                              </w:r>
                            </w:p>
                          </w:txbxContent>
                        </wps:txbx>
                        <wps:bodyPr rot="0" vert="horz" wrap="square" lIns="12700" tIns="12700" rIns="12700" bIns="12700" anchor="t" anchorCtr="0" upright="1">
                          <a:noAutofit/>
                        </wps:bodyPr>
                      </wps:wsp>
                      <wps:wsp>
                        <wps:cNvPr id="542" name="Rectangle 173"/>
                        <wps:cNvSpPr>
                          <a:spLocks noChangeArrowheads="1"/>
                        </wps:cNvSpPr>
                        <wps:spPr bwMode="auto">
                          <a:xfrm>
                            <a:off x="1728" y="12315"/>
                            <a:ext cx="577" cy="2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08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4C6C94" w:rsidRDefault="004C6C94">
                              <w:r>
                                <w:t>A</w:t>
                              </w:r>
                            </w:p>
                          </w:txbxContent>
                        </wps:txbx>
                        <wps:bodyPr rot="0" vert="horz" wrap="square" lIns="12700" tIns="12700" rIns="12700" bIns="12700" anchor="t" anchorCtr="0" upright="1">
                          <a:noAutofit/>
                        </wps:bodyPr>
                      </wps:wsp>
                      <wps:wsp>
                        <wps:cNvPr id="543" name="Rectangle 185"/>
                        <wps:cNvSpPr>
                          <a:spLocks noChangeArrowheads="1"/>
                        </wps:cNvSpPr>
                        <wps:spPr bwMode="auto">
                          <a:xfrm>
                            <a:off x="1728" y="10863"/>
                            <a:ext cx="3745" cy="577"/>
                          </a:xfrm>
                          <a:prstGeom prst="rect">
                            <a:avLst/>
                          </a:prstGeom>
                          <a:solidFill>
                            <a:srgbClr val="E5E5E5"/>
                          </a:solidFill>
                          <a:ln w="127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44" name="Line 193"/>
                        <wps:cNvCnPr/>
                        <wps:spPr bwMode="auto">
                          <a:xfrm flipV="1">
                            <a:off x="2016" y="10863"/>
                            <a:ext cx="1" cy="1441"/>
                          </a:xfrm>
                          <a:prstGeom prst="line">
                            <a:avLst/>
                          </a:prstGeom>
                          <a:noFill/>
                          <a:ln w="12700">
                            <a:solidFill>
                              <a:srgbClr val="000000"/>
                            </a:solidFill>
                            <a:round/>
                            <a:headEnd type="none" w="med" len="lg"/>
                            <a:tailEnd type="arrow"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45" name="Line 243"/>
                        <wps:cNvCnPr/>
                        <wps:spPr bwMode="auto">
                          <a:xfrm flipV="1">
                            <a:off x="3168" y="11151"/>
                            <a:ext cx="1" cy="289"/>
                          </a:xfrm>
                          <a:prstGeom prst="line">
                            <a:avLst/>
                          </a:prstGeom>
                          <a:noFill/>
                          <a:ln w="12700">
                            <a:solidFill>
                              <a:srgbClr val="000000"/>
                            </a:solidFill>
                            <a:round/>
                            <a:headEnd type="none"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46" name="Line 293"/>
                        <wps:cNvCnPr/>
                        <wps:spPr bwMode="auto">
                          <a:xfrm>
                            <a:off x="2592" y="11151"/>
                            <a:ext cx="1" cy="289"/>
                          </a:xfrm>
                          <a:prstGeom prst="line">
                            <a:avLst/>
                          </a:prstGeom>
                          <a:noFill/>
                          <a:ln w="12700">
                            <a:solidFill>
                              <a:srgbClr val="000000"/>
                            </a:solidFill>
                            <a:round/>
                            <a:headEnd type="none"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47" name="Line 321"/>
                        <wps:cNvCnPr/>
                        <wps:spPr bwMode="auto">
                          <a:xfrm flipV="1">
                            <a:off x="3744" y="11151"/>
                            <a:ext cx="1" cy="289"/>
                          </a:xfrm>
                          <a:prstGeom prst="line">
                            <a:avLst/>
                          </a:prstGeom>
                          <a:noFill/>
                          <a:ln w="12700">
                            <a:solidFill>
                              <a:srgbClr val="000000"/>
                            </a:solidFill>
                            <a:round/>
                            <a:headEnd type="none"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48" name="Line 324"/>
                        <wps:cNvCnPr/>
                        <wps:spPr bwMode="auto">
                          <a:xfrm flipV="1">
                            <a:off x="4320" y="11151"/>
                            <a:ext cx="1" cy="289"/>
                          </a:xfrm>
                          <a:prstGeom prst="line">
                            <a:avLst/>
                          </a:prstGeom>
                          <a:noFill/>
                          <a:ln w="12700">
                            <a:solidFill>
                              <a:srgbClr val="000000"/>
                            </a:solidFill>
                            <a:round/>
                            <a:headEnd type="none"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49" name="Line 327"/>
                        <wps:cNvCnPr/>
                        <wps:spPr bwMode="auto">
                          <a:xfrm flipV="1">
                            <a:off x="4896" y="11151"/>
                            <a:ext cx="1" cy="289"/>
                          </a:xfrm>
                          <a:prstGeom prst="line">
                            <a:avLst/>
                          </a:prstGeom>
                          <a:noFill/>
                          <a:ln w="12700">
                            <a:solidFill>
                              <a:srgbClr val="000000"/>
                            </a:solidFill>
                            <a:round/>
                            <a:headEnd type="none"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50" name="Line 332"/>
                        <wps:cNvCnPr/>
                        <wps:spPr bwMode="auto">
                          <a:xfrm>
                            <a:off x="2592" y="10863"/>
                            <a:ext cx="1" cy="289"/>
                          </a:xfrm>
                          <a:prstGeom prst="line">
                            <a:avLst/>
                          </a:prstGeom>
                          <a:noFill/>
                          <a:ln w="12700">
                            <a:solidFill>
                              <a:srgbClr val="000000"/>
                            </a:solidFill>
                            <a:round/>
                            <a:headEnd type="arrow"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51" name="Line 335"/>
                        <wps:cNvCnPr/>
                        <wps:spPr bwMode="auto">
                          <a:xfrm>
                            <a:off x="3168" y="10863"/>
                            <a:ext cx="1" cy="289"/>
                          </a:xfrm>
                          <a:prstGeom prst="line">
                            <a:avLst/>
                          </a:prstGeom>
                          <a:noFill/>
                          <a:ln w="12700">
                            <a:solidFill>
                              <a:srgbClr val="000000"/>
                            </a:solidFill>
                            <a:round/>
                            <a:headEnd type="arrow"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52" name="Line 343"/>
                        <wps:cNvCnPr/>
                        <wps:spPr bwMode="auto">
                          <a:xfrm>
                            <a:off x="3744" y="10863"/>
                            <a:ext cx="1" cy="289"/>
                          </a:xfrm>
                          <a:prstGeom prst="line">
                            <a:avLst/>
                          </a:prstGeom>
                          <a:noFill/>
                          <a:ln w="12700">
                            <a:solidFill>
                              <a:srgbClr val="000000"/>
                            </a:solidFill>
                            <a:round/>
                            <a:headEnd type="arrow"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53" name="Line 346"/>
                        <wps:cNvCnPr/>
                        <wps:spPr bwMode="auto">
                          <a:xfrm>
                            <a:off x="4320" y="10863"/>
                            <a:ext cx="1" cy="289"/>
                          </a:xfrm>
                          <a:prstGeom prst="line">
                            <a:avLst/>
                          </a:prstGeom>
                          <a:noFill/>
                          <a:ln w="12700">
                            <a:solidFill>
                              <a:srgbClr val="000000"/>
                            </a:solidFill>
                            <a:round/>
                            <a:headEnd type="arrow"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54" name="Line 351"/>
                        <wps:cNvCnPr/>
                        <wps:spPr bwMode="auto">
                          <a:xfrm>
                            <a:off x="4896" y="10863"/>
                            <a:ext cx="1" cy="289"/>
                          </a:xfrm>
                          <a:prstGeom prst="line">
                            <a:avLst/>
                          </a:prstGeom>
                          <a:noFill/>
                          <a:ln w="12700">
                            <a:solidFill>
                              <a:srgbClr val="000000"/>
                            </a:solidFill>
                            <a:round/>
                            <a:headEnd type="arrow"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55" name="Line 358"/>
                        <wps:cNvCnPr/>
                        <wps:spPr bwMode="auto">
                          <a:xfrm flipV="1">
                            <a:off x="5184" y="11439"/>
                            <a:ext cx="1" cy="865"/>
                          </a:xfrm>
                          <a:prstGeom prst="line">
                            <a:avLst/>
                          </a:prstGeom>
                          <a:noFill/>
                          <a:ln w="12700">
                            <a:solidFill>
                              <a:srgbClr val="000000"/>
                            </a:solidFill>
                            <a:round/>
                            <a:headEnd type="arrow"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56" name="Rectangle 366"/>
                        <wps:cNvSpPr>
                          <a:spLocks noChangeArrowheads="1"/>
                        </wps:cNvSpPr>
                        <wps:spPr bwMode="auto">
                          <a:xfrm>
                            <a:off x="5472" y="10575"/>
                            <a:ext cx="865" cy="5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4C6C94" w:rsidRDefault="004C6C94">
                              <w:r>
                                <w:t xml:space="preserve"> S</w:t>
                              </w:r>
                            </w:p>
                          </w:txbxContent>
                        </wps:txbx>
                        <wps:bodyPr rot="0" vert="horz" wrap="square" lIns="12700" tIns="12700" rIns="12700" bIns="12700" anchor="t" anchorCtr="0" upright="1">
                          <a:noAutofit/>
                        </wps:bodyPr>
                      </wps:wsp>
                      <wps:wsp>
                        <wps:cNvPr id="557" name="Rectangle 402"/>
                        <wps:cNvSpPr>
                          <a:spLocks noChangeArrowheads="1"/>
                        </wps:cNvSpPr>
                        <wps:spPr bwMode="auto">
                          <a:xfrm>
                            <a:off x="1440" y="10575"/>
                            <a:ext cx="577" cy="8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4C6C94" w:rsidRDefault="004C6C94">
                              <w:r>
                                <w:t xml:space="preserve"> N</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26" o:spid="_x0000_s1133" style="position:absolute;margin-left:220.05pt;margin-top:6.3pt;width:244.85pt;height:101.45pt;z-index:251657728" coordorigin="1440,10575" coordsize="4897,202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">
                <v:oval id="Oval 47" o:spid="_x0000_s1134" style="position:absolute;left:2304;top:11151;width:289;height:5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tvQKcMA&#10;AADcAAAADwAAAGRycy9kb3ducmV2LnhtbERPTYvCMBC9C/6HMIIX0XQVRapRRFZ0DwqrIngbm7Ht&#10;bjOpTdT67zcHYY+P9z2d16YQD6pcblnBRy8CQZxYnXOq4HhYdccgnEfWWFgmBS9yMJ81G1OMtX3y&#10;Nz32PhUhhF2MCjLvy1hKl2Rk0PVsSRy4q60M+gCrVOoKnyHcFLIfRSNpMOfQkGFJy4yS3/3dKDib&#10;y8/psB5tPweX5Eo36qRf651S7Va9mIDwVPt/8du90QqGgzA/nAlHQM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tvQKcMAAADcAAAADwAAAAAAAAAAAAAAAACYAgAAZHJzL2Rv&#10;d25yZXYueG1sUEsFBgAAAAAEAAQA9QAAAIgDAAAAAA==&#10;" filled="f" strokeweight="1pt"/>
                <v:oval id="Oval 48" o:spid="_x0000_s1135" style="position:absolute;left:4896;top:10575;width:289;height:5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d1ssYA&#10;AADcAAAADwAAAGRycy9kb3ducmV2LnhtbESPQWvCQBSE74L/YXmCF6kbFUWiq5RSsT0oqEXw9sw+&#10;k9js25jdavz3XUHwOMzMN8x0XptCXKlyuWUFvW4EgjixOudUwc9u8TYG4TyyxsIyKbiTg/ms2Zhi&#10;rO2NN3Td+lQECLsYFWTel7GULsnIoOvakjh4J1sZ9EFWqdQV3gLcFLIfRSNpMOewkGFJHxklv9s/&#10;o+Bgjuf9bjlafQ6OyYku1Em/l2ul2q36fQLCU+1f4Wf7SysYDnrwOBOOgJz9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d1ssYAAADcAAAADwAAAAAAAAAAAAAAAACYAgAAZHJz&#10;L2Rvd25yZXYueG1sUEsFBgAAAAAEAAQA9QAAAIsDAAAAAA==&#10;" filled="f" strokeweight="1pt"/>
                <v:oval id="Oval 49" o:spid="_x0000_s1136" style="position:absolute;left:4320;top:10575;width:289;height:5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UXrxcYA&#10;AADcAAAADwAAAGRycy9kb3ducmV2LnhtbESPQWvCQBSE74L/YXmCF6mbKopEVylFUQ8Kain09sw+&#10;k9js25jdavz3XUHwOMzMN8xkVptCXKlyuWUF790IBHFidc6pgq/D4m0EwnlkjYVlUnAnB7NpszHB&#10;WNsb7+i696kIEHYxKsi8L2MpXZKRQde1JXHwTrYy6IOsUqkrvAW4KWQviobSYM5hIcOSPjNKfvd/&#10;RsGPOZ6/D8vhZt4/Jie6UCddL7dKtVv1xxiEp9q/ws/2SisY9HvwOBOOgJz+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UXrxcYAAADcAAAADwAAAAAAAAAAAAAAAACYAgAAZHJz&#10;L2Rvd25yZXYueG1sUEsFBgAAAAAEAAQA9QAAAIsDAAAAAA==&#10;" filled="f" strokeweight="1pt"/>
                <v:oval id="Oval 51" o:spid="_x0000_s1137" style="position:absolute;left:3744;top:10575;width:289;height:5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glOXscA&#10;AADcAAAADwAAAGRycy9kb3ducmV2LnhtbESPT2vCQBTE74V+h+UVvJS6qUEpqauIVNSDgn8Qentm&#10;n0na7NuYXTV+e1cQPA4z8xumP2xMKc5Uu8Kygs92BII4tbrgTMF2M/n4AuE8ssbSMim4koPh4PWl&#10;j4m2F17Ree0zESDsElSQe18lUro0J4OubSvi4B1sbdAHWWdS13gJcFPKThT1pMGCw0KOFY1zSv/X&#10;J6Pg1+z/dptpb/ET79MDHek9m0+XSrXemtE3CE+Nf4Yf7ZlW0I1juJ8JR0AOb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IJTl7HAAAA3AAAAA8AAAAAAAAAAAAAAAAAmAIAAGRy&#10;cy9kb3ducmV2LnhtbFBLBQYAAAAABAAEAPUAAACMAwAAAAA=&#10;" filled="f" strokeweight="1pt"/>
                <v:oval id="Oval 54" o:spid="_x0000_s1138" style="position:absolute;left:3168;top:10575;width:289;height:5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eDWKscA&#10;AADcAAAADwAAAGRycy9kb3ducmV2LnhtbESPQWvCQBSE74L/YXlCL2I2rVZKdJUiFvVgoSoFby/Z&#10;Z5I2+zbNrpr++64g9DjMzDfMdN6aSlyocaVlBY9RDII4s7rkXMFh/zZ4AeE8ssbKMin4JQfzWbcz&#10;xUTbK3/QZedzESDsElRQeF8nUrqsIIMusjVx8E62MeiDbHKpG7wGuKnkUxyPpcGSw0KBNS0Kyr53&#10;Z6PgaNKvz/1qvF0O0+xEP9TPN6t3pR567esEhKfW/4fv7bVW8Dwcwe1MOAJy9g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3g1irHAAAA3AAAAA8AAAAAAAAAAAAAAAAAmAIAAGRy&#10;cy9kb3ducmV2LnhtbFBLBQYAAAAABAAEAPUAAACMAwAAAAA=&#10;" filled="f" strokeweight="1pt"/>
                <v:oval id="Oval 57" o:spid="_x0000_s1139" style="position:absolute;left:2592;top:10575;width:289;height:5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qxzsccA&#10;AADcAAAADwAAAGRycy9kb3ducmV2LnhtbESPT2sCMRTE74V+h/CEXopmqyhl3ShSKupBoSqCt+fm&#10;7Z+6edluoq7fvhEKPQ4z8xsmmbamEldqXGlZwVsvAkGcWl1yrmC/m3ffQTiPrLGyTAru5GA6eX5K&#10;MNb2xl903fpcBAi7GBUU3texlC4tyKDr2Zo4eJltDPogm1zqBm8BbirZj6KRNFhyWCiwpo+C0vP2&#10;YhQczen7sFuM1p+DU5rRD73mq8VGqZdOOxuD8NT6//Bfe6kVDAdDeJwJR0BOf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Ksc7HHAAAA3AAAAA8AAAAAAAAAAAAAAAAAmAIAAGRy&#10;cy9kb3ducmV2LnhtbFBLBQYAAAAABAAEAPUAAACMAwAAAAA=&#10;" filled="f" strokeweight="1pt"/>
                <v:oval id="Oval 60" o:spid="_x0000_s1140" style="position:absolute;left:4608;top:11151;width:289;height:5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n7txsYA&#10;AADcAAAADwAAAGRycy9kb3ducmV2LnhtbESPQWvCQBSE74X+h+UVvJS6UTGU1FVEFNuDgloKvT2z&#10;zySafRuzq8Z/7wqCx2FmvmEGo8aU4ky1Kywr6LQjEMSp1QVnCn43s49PEM4jaywtk4IrORgNX18G&#10;mGh74RWd1z4TAcIuQQW591UipUtzMujatiIO3s7WBn2QdSZ1jZcAN6XsRlEsDRYcFnKsaJJTelif&#10;jIJ/s93/bebxYtrbpjs60nv2M18q1Xprxl8gPDX+GX60v7WCfi+G+5lwBOTwB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n7txsYAAADcAAAADwAAAAAAAAAAAAAAAACYAgAAZHJz&#10;L2Rvd25yZXYueG1sUEsFBgAAAAAEAAQA9QAAAIsDAAAAAA==&#10;" filled="f" strokeweight="1pt"/>
                <v:oval id="Oval 63" o:spid="_x0000_s1141" style="position:absolute;left:4032;top:11151;width:289;height:5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TJIXccA&#10;AADcAAAADwAAAGRycy9kb3ducmV2LnhtbESPQWvCQBSE74L/YXlCL2I2rWhLdJUiFvVgoSoFby/Z&#10;Z5I2+zbNrpr++25B8DjMzDfMdN6aSlyocaVlBY9RDII4s7rkXMFh/zZ4AeE8ssbKMin4JQfzWbcz&#10;xUTbK3/QZedzESDsElRQeF8nUrqsIIMusjVx8E62MeiDbHKpG7wGuKnkUxyPpcGSw0KBNS0Kyr53&#10;Z6PgaNKvz/1qvF0O0+xEP9TPN6t3pR567esEhKfW38O39lorGA2f4f9MOAJy9g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0ySF3HAAAA3AAAAA8AAAAAAAAAAAAAAAAAmAIAAGRy&#10;cy9kb3ducmV2LnhtbFBLBQYAAAAABAAEAPUAAACMAwAAAAA=&#10;" filled="f" strokeweight="1pt"/>
                <v:oval id="Oval 68" o:spid="_x0000_s1142" style="position:absolute;left:3456;top:11151;width:289;height:5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K3cL8MA&#10;AADcAAAADwAAAGRycy9kb3ducmV2LnhtbERPTYvCMBC9C/6HMIIX0XQVRapRRFZ0DwqrIngbm7Ht&#10;bjOpTdT67zcHYY+P9z2d16YQD6pcblnBRy8CQZxYnXOq4HhYdccgnEfWWFgmBS9yMJ81G1OMtX3y&#10;Nz32PhUhhF2MCjLvy1hKl2Rk0PVsSRy4q60M+gCrVOoKnyHcFLIfRSNpMOfQkGFJy4yS3/3dKDib&#10;y8/psB5tPweX5Eo36qRf651S7Va9mIDwVPt/8du90QqGg7A2nAlHQM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K3cL8MAAADcAAAADwAAAAAAAAAAAAAAAACYAgAAZHJzL2Rv&#10;d25yZXYueG1sUEsFBgAAAAAEAAQA9QAAAIgDAAAAAA==&#10;" filled="f" strokeweight="1pt"/>
                <v:oval id="Oval 133" o:spid="_x0000_s1143" style="position:absolute;left:2880;top:11151;width:289;height:5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F5tMcA&#10;AADcAAAADwAAAGRycy9kb3ducmV2LnhtbESPQWvCQBSE74L/YXlCL2I2rShtdJUiFvVgoSoFby/Z&#10;Z5I2+zbNrpr++25B8DjMzDfMdN6aSlyocaVlBY9RDII4s7rkXMFh/zZ4BuE8ssbKMin4JQfzWbcz&#10;xUTbK3/QZedzESDsElRQeF8nUrqsIIMusjVx8E62MeiDbHKpG7wGuKnkUxyPpcGSw0KBNS0Kyr53&#10;Z6PgaNKvz/1qvF0O0+xEP9TPN6t3pR567esEhKfW38O39lorGA1f4P9MOAJy9g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PhebTHAAAA3AAAAA8AAAAAAAAAAAAAAAAAmAIAAGRy&#10;cy9kb3ducmV2LnhtbFBLBQYAAAAABAAEAPUAAACMAwAAAAA=&#10;" filled="f" strokeweight="1pt"/>
                <v:oval id="Oval 150" o:spid="_x0000_s1144" style="position:absolute;left:2016;top:10575;width:289;height:5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t2jVMQA&#10;AADcAAAADwAAAGRycy9kb3ducmV2LnhtbERPy2rCQBTdC/7DcIVuRCe2ViQ6ipSKurDgA8HdNXNN&#10;0mbuxMyo6d87C8Hl4bzH09oU4kaVyy0r6HUjEMSJ1TmnCva7eWcIwnlkjYVlUvBPDqaTZmOMsbZ3&#10;3tBt61MRQtjFqCDzvoyldElGBl3XlsSBO9vKoA+wSqWu8B7CTSHfo2ggDeYcGjIs6Suj5G97NQqO&#10;5vR72C0G6++PU3KmC7XT1eJHqbdWPRuB8FT7l/jpXmoFn/0wP5wJR0BOH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rdo1TEAAAA3AAAAA8AAAAAAAAAAAAAAAAAmAIAAGRycy9k&#10;b3ducmV2LnhtbFBLBQYAAAAABAAEAPUAAACJAwAAAAA=&#10;" filled="f" strokeweight="1pt"/>
                <v:rect id="Rectangle 162" o:spid="_x0000_s1145" style="position:absolute;left:4896;top:12302;width:577;height: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b1PzscA&#10;AADcAAAADwAAAGRycy9kb3ducmV2LnhtbESP0WoCMRRE3wv9h3ALfSmatbRVVqOIYi1CKVU/4JJc&#10;d7fd3CxJVle/3giFPg4zc4aZzDpbiyP5UDlWMOhnIIi1MxUXCva7VW8EIkRkg7VjUnCmALPp/d0E&#10;c+NO/E3HbSxEgnDIUUEZY5NLGXRJFkPfNcTJOzhvMSbpC2k8nhLc1vI5y96kxYrTQokNLUrSv9vW&#10;KniizWWp/ed+0a6G7fvma63PP2ulHh+6+RhEpC7+h//aH0bB68sAbmfSEZDTK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m9T87HAAAA3AAAAA8AAAAAAAAAAAAAAAAAmAIAAGRy&#10;cy9kb3ducmV2LnhtbFBLBQYAAAAABAAEAPUAAACMAwAAAAA=&#10;" filled="f" stroked="f" strokeweight="4pt">
                  <v:textbox inset="1pt,1pt,1pt,1pt">
                    <w:txbxContent>
                      <w:p w:rsidR="004C6C94" w:rsidRDefault="004C6C94">
                        <w:r>
                          <w:t>B</w:t>
                        </w:r>
                      </w:p>
                    </w:txbxContent>
                  </v:textbox>
                </v:rect>
                <v:rect id="Rectangle 173" o:spid="_x0000_s1146" style="position:absolute;left:1728;top:12315;width:577;height: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W/RuccA&#10;AADcAAAADwAAAGRycy9kb3ducmV2LnhtbESP0WoCMRRE3wv9h3ALvhTNVmyV1ShFUYtQStUPuCTX&#10;3W03N0uS1bVf3wiFPg4zc4aZLTpbizP5UDlW8DTIQBBrZyouFBwP6/4ERIjIBmvHpOBKARbz+7sZ&#10;5sZd+JPO+1iIBOGQo4IyxiaXMuiSLIaBa4iTd3LeYkzSF9J4vCS4reUwy16kxYrTQokNLUvS3/vW&#10;Knik3c9K+/fjsl2P283uY6uvX1uleg/d6xREpC7+h//ab0bB82gItzPpCMj5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lv0bnHAAAA3AAAAA8AAAAAAAAAAAAAAAAAmAIAAGRy&#10;cy9kb3ducmV2LnhtbFBLBQYAAAAABAAEAPUAAACMAwAAAAA=&#10;" filled="f" stroked="f" strokeweight="4pt">
                  <v:textbox inset="1pt,1pt,1pt,1pt">
                    <w:txbxContent>
                      <w:p w:rsidR="004C6C94" w:rsidRDefault="004C6C94">
                        <w:r>
                          <w:t>A</w:t>
                        </w:r>
                      </w:p>
                    </w:txbxContent>
                  </v:textbox>
                </v:rect>
                <v:rect id="Rectangle 185" o:spid="_x0000_s1147" style="position:absolute;left:1728;top:10863;width:3745;height:5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9eOu8cA&#10;AADcAAAADwAAAGRycy9kb3ducmV2LnhtbESPT0vDQBTE70K/w/IKXsRs/FckzTaoKIiHYmMRentk&#10;X7Kh2bcxu6apn74rCB6HmfkNkxeT7cRIg28dK7hKUhDEldMtNwq2Hy+X9yB8QNbYOSYFR/JQrGZn&#10;OWbaHXhDYxkaESHsM1RgQugzKX1lyKJPXE8cvdoNFkOUQyP1gIcIt528TtOFtNhyXDDY05Ohal9+&#10;WwVf+uLz/XFn2rovf7B+W2+n/XOq1Pl8eliCCDSF//Bf+1UruLu9gd8z8QjI1Qk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vXjrvHAAAA3AAAAA8AAAAAAAAAAAAAAAAAmAIAAGRy&#10;cy9kb3ducmV2LnhtbFBLBQYAAAAABAAEAPUAAACMAwAAAAA=&#10;" fillcolor="#e5e5e5" strokeweight="1pt"/>
                <v:line id="Line 193" o:spid="_x0000_s1148" style="position:absolute;flip:y;visibility:visible;mso-wrap-style:square" from="2016,10863" to="2017,123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uecC8QAAADcAAAADwAAAGRycy9kb3ducmV2LnhtbESPzWrDMBCE74W8g9hAb42ckDbBjRJC&#10;oT+Qi6OEnLfW1jK1VkZSHfftq0Khx2FmvmE2u9F1YqAQW88K5rMCBHHtTcuNgvPp+W4NIiZkg51n&#10;UvBNEXbbyc0GS+OvfKRBp0ZkCMcSFdiU+lLKWFtyGGe+J87ehw8OU5ahkSbgNcNdJxdF8SAdtpwX&#10;LPb0ZKn+1F9OwWFRvb9ancIwVJeXiz6grlao1O103D+CSDSm//Bf+80ouF8u4fdMPgJy+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255wLxAAAANwAAAAPAAAAAAAAAAAA&#10;AAAAAKECAABkcnMvZG93bnJldi54bWxQSwUGAAAAAAQABAD5AAAAkgMAAAAA&#10;" strokeweight="1pt">
                  <v:stroke startarrowlength="long" endarrow="open" endarrowlength="long"/>
                </v:line>
                <v:line id="Line 243" o:spid="_x0000_s1149" style="position:absolute;flip:y;visibility:visible;mso-wrap-style:square" from="3168,11151" to="3169,114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e5IE8YAAADcAAAADwAAAGRycy9kb3ducmV2LnhtbESPQWvCQBSE74X+h+UVvDWbiIqkbkK1&#10;CFLoQWuhx0f2mQ3Jvg3ZrUZ/fbcg9DjMzDfMqhxtJ840+MaxgixJQRBXTjdcKzh+bp+XIHxA1tg5&#10;JgVX8lAWjw8rzLW78J7Oh1CLCGGfowITQp9L6StDFn3ieuLondxgMUQ51FIPeIlw28lpmi6kxYbj&#10;gsGeNoaq9vBjFaTTt2yWrU+mH7/eb92u3bffH0apydP4+gIi0Bj+w/f2TiuYz+bwdyYeAVn8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3uSBPGAAAA3AAAAA8AAAAAAAAA&#10;AAAAAAAAoQIAAGRycy9kb3ducmV2LnhtbFBLBQYAAAAABAAEAPkAAACUAwAAAAA=&#10;" strokeweight="1pt">
                  <v:stroke startarrowlength="long" endarrowlength="long"/>
                </v:line>
                <v:line id="Line 293" o:spid="_x0000_s1150" style="position:absolute;visibility:visible;mso-wrap-style:square" from="2592,11151" to="2593,114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yW2B8YAAADcAAAADwAAAGRycy9kb3ducmV2LnhtbESP3WrCQBSE7wXfYTmCd7pRbJDoKiJU&#10;pFRK/QEvj9ljEs2eTbNbE9++Wyj0cpiZb5j5sjWleFDtCssKRsMIBHFqdcGZguPhdTAF4TyyxtIy&#10;KXiSg+Wi25ljom3Dn/TY+0wECLsEFeTeV4mULs3JoBvaijh4V1sb9EHWmdQ1NgFuSjmOolgaLDgs&#10;5FjROqf0vv82Ci5t8643B717vm2+dvHtY3sa+7NS/V67moHw1Pr/8F97qxW8TGL4PROOgFz8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8ltgfGAAAA3AAAAA8AAAAAAAAA&#10;AAAAAAAAoQIAAGRycy9kb3ducmV2LnhtbFBLBQYAAAAABAAEAPkAAACUAwAAAAA=&#10;" strokeweight="1pt">
                  <v:stroke startarrowlength="long" endarrowlength="long"/>
                </v:line>
                <v:line id="Line 321" o:spid="_x0000_s1151" style="position:absolute;flip:y;visibility:visible;mso-wrap-style:square" from="3744,11151" to="3745,114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nBz/8YAAADcAAAADwAAAGRycy9kb3ducmV2LnhtbESPQWvCQBSE7wX/w/KE3uomom2JWUVb&#10;CiJ40Lbg8ZF9yYZk34bsVlN/vSsUehxm5hsmXw22FWfqfe1YQTpJQBAXTtdcKfj6/Hh6BeEDssbW&#10;MSn4JQ+r5eghx0y7Cx/ofAyViBD2GSowIXSZlL4wZNFPXEccvdL1FkOUfSV1j5cIt62cJsmztFhz&#10;XDDY0Zuhojn+WAXJ9D2dpZvSdMP37tpum0Nz2hulHsfDegEi0BD+w3/trVYwn73A/Uw8AnJ5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Jwc//GAAAA3AAAAA8AAAAAAAAA&#10;AAAAAAAAoQIAAGRycy9kb3ducmV2LnhtbFBLBQYAAAAABAAEAPkAAACUAwAAAAA=&#10;" strokeweight="1pt">
                  <v:stroke startarrowlength="long" endarrowlength="long"/>
                </v:line>
                <v:line id="Line 324" o:spid="_x0000_s1152" style="position:absolute;flip:y;visibility:visible;mso-wrap-style:square" from="4320,11151" to="4321,114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njcMAAADcAAAADwAAAGRycy9kb3ducmV2LnhtbERPz2vCMBS+D/wfwhvsNtOWboxqlLkh&#10;FGGHOgWPj+bZlDYvpYna+dcvh8GOH9/v5XqyvbjS6FvHCtJ5AoK4drrlRsHhe/v8BsIHZI29Y1Lw&#10;Qx7Wq9nDEgvtblzRdR8aEUPYF6jAhDAUUvrakEU/dwNx5M5utBgiHBupR7zFcNvLLElepcWWY4PB&#10;gT4M1d3+YhUk2Weap5uzGabj7t6XXdWdvoxST4/T+wJEoCn8i//cpVbwkse18Uw8AnL1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Pv543DAAAA3AAAAA8AAAAAAAAAAAAA&#10;AAAAoQIAAGRycy9kb3ducmV2LnhtbFBLBQYAAAAABAAEAPkAAACRAwAAAAA=&#10;" strokeweight="1pt">
                  <v:stroke startarrowlength="long" endarrowlength="long"/>
                </v:line>
                <v:line id="Line 327" o:spid="_x0000_s1153" style="position:absolute;flip:y;visibility:visible;mso-wrap-style:square" from="4896,11151" to="4897,114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NCFsYAAADcAAAADwAAAGRycy9kb3ducmV2LnhtbESPQWvCQBSE7wX/w/KE3uomoqWNWUVb&#10;CiJ40Lbg8ZF9yYZk34bsVlN/vSsUehxm5hsmXw22FWfqfe1YQTpJQBAXTtdcKfj6/Hh6AeEDssbW&#10;MSn4JQ+r5eghx0y7Cx/ofAyViBD2GSowIXSZlL4wZNFPXEccvdL1FkOUfSV1j5cIt62cJsmztFhz&#10;XDDY0Zuhojn+WAXJ9D2dpZvSdMP37tpum0Nz2hulHsfDegEi0BD+w3/trVYwn73C/Uw8AnJ5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yjQhbGAAAA3AAAAA8AAAAAAAAA&#10;AAAAAAAAoQIAAGRycy9kb3ducmV2LnhtbFBLBQYAAAAABAAEAPkAAACUAwAAAAA=&#10;" strokeweight="1pt">
                  <v:stroke startarrowlength="long" endarrowlength="long"/>
                </v:line>
                <v:line id="Line 332" o:spid="_x0000_s1154" style="position:absolute;visibility:visible;mso-wrap-style:square" from="2592,10863" to="2593,111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LCilMQAAADcAAAADwAAAGRycy9kb3ducmV2LnhtbERPu27CMBTdkfgH6yJ1A6eoIJTioEKF&#10;2g4deHRgu4pvErfxdWq7EP6+HpAYj857ueptK87kg3Gs4HGSgSAunTZcKzgetuMFiBCRNbaOScGV&#10;AqyK4WCJuXYX3tF5H2uRQjjkqKCJsculDGVDFsPEdcSJq5y3GBP0tdQeLynctnKaZXNp0XBqaLCj&#10;TUPlz/7PKnj7MqZ+7Z7W1+1mJ3+rz9PJf38o9TDqX55BROrjXXxzv2sFs1man86kIyCL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0sKKUxAAAANwAAAAPAAAAAAAAAAAA&#10;AAAAAKECAABkcnMvZG93bnJldi54bWxQSwUGAAAAAAQABAD5AAAAkgMAAAAA&#10;" strokeweight="1pt">
                  <v:stroke startarrow="open" startarrowlength="long" endarrowlength="long"/>
                </v:line>
                <v:line id="Line 335" o:spid="_x0000_s1155" style="position:absolute;visibility:visible;mso-wrap-style:square" from="3168,10863" to="3169,111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wHD8YAAADcAAAADwAAAGRycy9kb3ducmV2LnhtbESPzWsCMRTE70L/h/AKvWlWqUVWo/iB&#10;tD304NfB22Pz3I1uXtYk1fW/bwqFHoeZ+Q0zmbW2FjfywThW0O9lIIgLpw2XCva7dXcEIkRkjbVj&#10;UvCgALPpU2eCuXZ33tBtG0uRIBxyVFDF2ORShqIii6HnGuLknZy3GJP0pdQe7wluaznIsjdp0XBa&#10;qLChZUXFZfttFbwfjClXzevisV5u5PX0dTz686dSL8/tfAwiUhv/w3/tD61gOOzD75l0BOT0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v8Bw/GAAAA3AAAAA8AAAAAAAAA&#10;AAAAAAAAoQIAAGRycy9kb3ducmV2LnhtbFBLBQYAAAAABAAEAPkAAACUAwAAAAA=&#10;" strokeweight="1pt">
                  <v:stroke startarrow="open" startarrowlength="long" endarrowlength="long"/>
                </v:line>
                <v:line id="Line 343" o:spid="_x0000_s1156" style="position:absolute;visibility:visible;mso-wrap-style:square" from="3744,10863" to="3745,111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y6ZeMYAAADcAAAADwAAAGRycy9kb3ducmV2LnhtbESPT2sCMRTE70K/Q3iF3jRbqSKrUaxF&#10;2h48+O/g7bF57kY3L9sk1fXbG6HQ4zAzv2Ems9bW4kI+GMcKXnsZCOLCacOlgt122R2BCBFZY+2Y&#10;FNwowGz61Jlgrt2V13TZxFIkCIccFVQxNrmUoajIYui5hjh5R+ctxiR9KbXHa4LbWvazbCgtGk4L&#10;FTa0qKg4b36tgs+9MeVH8/Z+Wy7W8ue4Ohz86Vupl+d2PgYRqY3/4b/2l1YwGPThcSYdATm9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sumXjGAAAA3AAAAA8AAAAAAAAA&#10;AAAAAAAAoQIAAGRycy9kb3ducmV2LnhtbFBLBQYAAAAABAAEAPkAAACUAwAAAAA=&#10;" strokeweight="1pt">
                  <v:stroke startarrow="open" startarrowlength="long" endarrowlength="long"/>
                </v:line>
                <v:line id="Line 346" o:spid="_x0000_s1157" style="position:absolute;visibility:visible;mso-wrap-style:square" from="4320,10863" to="4321,111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GI848YAAADcAAAADwAAAGRycy9kb3ducmV2LnhtbESPQWsCMRSE7wX/Q3iCt5qtVimrUaoi&#10;bQ89qPXg7bF57qbdvKxJquu/N0Khx2FmvmGm89bW4kw+GMcKnvoZCOLCacOlgq/d+vEFRIjIGmvH&#10;pOBKAeazzsMUc+0uvKHzNpYiQTjkqKCKscmlDEVFFkPfNcTJOzpvMSbpS6k9XhLc1nKQZWNp0XBa&#10;qLChZUXFz/bXKnjbG1OumufFdb3cyNPx83Dw3x9K9brt6wREpDb+h//a71rBaDSE+5l0BOTsB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RiPOPGAAAA3AAAAA8AAAAAAAAA&#10;AAAAAAAAoQIAAGRycy9kb3ducmV2LnhtbFBLBQYAAAAABAAEAPkAAACUAwAAAAA=&#10;" strokeweight="1pt">
                  <v:stroke startarrow="open" startarrowlength="long" endarrowlength="long"/>
                </v:line>
                <v:line id="Line 351" o:spid="_x0000_s1158" style="position:absolute;visibility:visible;mso-wrap-style:square" from="4896,10863" to="4897,111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4ukl8YAAADcAAAADwAAAGRycy9kb3ducmV2LnhtbESPQWsCMRSE70L/Q3gFb5qtqJTVKFaR&#10;6sGDtj14e2yeu9HNy5qkuv77plDocZiZb5jpvLW1uJEPxrGCl34Ggrhw2nCp4PNj3XsFESKyxtox&#10;KXhQgPnsqTPFXLs77+l2iKVIEA45KqhibHIpQ1GRxdB3DXHyTs5bjEn6UmqP9wS3tRxk2VhaNJwW&#10;KmxoWVFxOXxbBe9fxpSrZvj2WC/38nraHY/+vFWq+9wuJiAitfE//NfeaAWj0RB+z6QjIG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uLpJfGAAAA3AAAAA8AAAAAAAAA&#10;AAAAAAAAoQIAAGRycy9kb3ducmV2LnhtbFBLBQYAAAAABAAEAPkAAACUAwAAAAA=&#10;" strokeweight="1pt">
                  <v:stroke startarrow="open" startarrowlength="long" endarrowlength="long"/>
                </v:line>
                <v:line id="Line 358" o:spid="_x0000_s1159" style="position:absolute;flip:y;visibility:visible;mso-wrap-style:square" from="5184,11439" to="5185,123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HafnccAAADcAAAADwAAAGRycy9kb3ducmV2LnhtbESPQWvCQBSE74X+h+UVvIhuLKZJU1dp&#10;BaEHQatevD2yr9lg9m3IrjH9992C0OMwM98wi9VgG9FT52vHCmbTBARx6XTNlYLTcTPJQfiArLFx&#10;TAp+yMNq+fiwwEK7G39RfwiViBD2BSowIbSFlL40ZNFPXUscvW/XWQxRdpXUHd4i3DbyOUlepMWa&#10;44LBltaGysvhahUk+bbcXc9jMtnHZZPN9vPxazpXavQ0vL+BCDSE//C9/akVpGkKf2fiEZDL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0dp+dxwAAANwAAAAPAAAAAAAA&#10;AAAAAAAAAKECAABkcnMvZG93bnJldi54bWxQSwUGAAAAAAQABAD5AAAAlQMAAAAA&#10;" strokeweight="1pt">
                  <v:stroke startarrow="open" startarrowlength="long" endarrowlength="long"/>
                </v:line>
                <v:rect id="Rectangle 366" o:spid="_x0000_s1160" style="position:absolute;left:5472;top:10575;width:865;height:5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HJSwcMA&#10;AADcAAAADwAAAGRycy9kb3ducmV2LnhtbESPQWvCQBSE7wX/w/IEb3WjkFSjq9iCIJ5aq/dH9plE&#10;s2/X7Brjv+8WCj0OM/MNs1z3phEdtb62rGAyTkAQF1bXXCo4fm9fZyB8QNbYWCYFT/KwXg1elphr&#10;++Av6g6hFBHCPkcFVQgul9IXFRn0Y+uIo3e2rcEQZVtK3eIjwk0jp0mSSYM1x4UKHX1UVFwPd6Pg&#10;Orml3UW/7eezjN+n+093clun1GjYbxYgAvXhP/zX3mkFaZrB75l4BOTq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HJSwcMAAADcAAAADwAAAAAAAAAAAAAAAACYAgAAZHJzL2Rv&#10;d25yZXYueG1sUEsFBgAAAAAEAAQA9QAAAIgDAAAAAA==&#10;" filled="f" stroked="f" strokeweight="1pt">
                  <v:textbox inset="1pt,1pt,1pt,1pt">
                    <w:txbxContent>
                      <w:p w:rsidR="004C6C94" w:rsidRDefault="004C6C94">
                        <w:r>
                          <w:t xml:space="preserve"> S</w:t>
                        </w:r>
                      </w:p>
                    </w:txbxContent>
                  </v:textbox>
                </v:rect>
                <v:rect id="Rectangle 402" o:spid="_x0000_s1161" style="position:absolute;left:1440;top:10575;width:577;height:8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z73WsQA&#10;AADcAAAADwAAAGRycy9kb3ducmV2LnhtbESPQWvCQBSE7wX/w/IKvdVNhGgaXYMWhOKpVXt/ZJ9J&#10;avbtmt3G9N93CwWPw8x8w6zK0XRioN63lhWk0wQEcWV1y7WC03H3nIPwAVljZ5kU/JCHcj15WGGh&#10;7Y0/aDiEWkQI+wIVNCG4QkpfNWTQT60jjt7Z9gZDlH0tdY+3CDednCXJXBpsOS406Oi1oepy+DYK&#10;Luk1G770Yv+Sz3k727+7T7dzSj09jpsliEBjuIf/229aQZYt4O9MPAJy/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M+91rEAAAA3AAAAA8AAAAAAAAAAAAAAAAAmAIAAGRycy9k&#10;b3ducmV2LnhtbFBLBQYAAAAABAAEAPUAAACJAwAAAAA=&#10;" filled="f" stroked="f" strokeweight="1pt">
                  <v:textbox inset="1pt,1pt,1pt,1pt">
                    <w:txbxContent>
                      <w:p w:rsidR="004C6C94" w:rsidRDefault="004C6C94">
                        <w:r>
                          <w:t xml:space="preserve"> N</w:t>
                        </w:r>
                      </w:p>
                    </w:txbxContent>
                  </v:textbox>
                </v:rect>
              </v:group>
            </w:pict>
          </mc:Fallback>
        </mc:AlternateContent>
      </w:r>
      <w:r w:rsidR="004C6C94">
        <w:t xml:space="preserve"> </w:t>
      </w:r>
    </w:p>
    <w:p w:rsidR="004C6C94" w:rsidRDefault="00A45D1E">
      <w:pPr>
        <w:tabs>
          <w:tab w:val="left" w:pos="3600"/>
        </w:tabs>
      </w:pPr>
      <w:r>
        <w:rPr>
          <w:noProof/>
        </w:rPr>
        <mc:AlternateContent>
          <mc:Choice Requires="wpg">
            <w:drawing>
              <wp:anchor distT="0" distB="0" distL="114300" distR="114300" simplePos="0" relativeHeight="251636224" behindDoc="0" locked="0" layoutInCell="0" allowOverlap="1">
                <wp:simplePos x="0" y="0"/>
                <wp:positionH relativeFrom="column">
                  <wp:posOffset>182880</wp:posOffset>
                </wp:positionH>
                <wp:positionV relativeFrom="paragraph">
                  <wp:posOffset>-111125</wp:posOffset>
                </wp:positionV>
                <wp:extent cx="2378075" cy="1288415"/>
                <wp:effectExtent l="0" t="0" r="0" b="0"/>
                <wp:wrapNone/>
                <wp:docPr id="218" name="Group 2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78075" cy="1288415"/>
                          <a:chOff x="3" y="-1"/>
                          <a:chExt cx="19997" cy="20001"/>
                        </a:xfrm>
                      </wpg:grpSpPr>
                      <wps:wsp>
                        <wps:cNvPr id="219" name="Rectangle 26"/>
                        <wps:cNvSpPr>
                          <a:spLocks noChangeArrowheads="1"/>
                        </wps:cNvSpPr>
                        <wps:spPr bwMode="auto">
                          <a:xfrm>
                            <a:off x="16919" y="17023"/>
                            <a:ext cx="3081" cy="28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08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4C6C94" w:rsidRDefault="004C6C94">
                              <w:r>
                                <w:t>B</w:t>
                              </w:r>
                            </w:p>
                          </w:txbxContent>
                        </wps:txbx>
                        <wps:bodyPr rot="0" vert="horz" wrap="square" lIns="12700" tIns="12700" rIns="12700" bIns="12700" anchor="t" anchorCtr="0" upright="1">
                          <a:noAutofit/>
                        </wps:bodyPr>
                      </wps:wsp>
                      <wps:wsp>
                        <wps:cNvPr id="220" name="Rectangle 27"/>
                        <wps:cNvSpPr>
                          <a:spLocks noChangeArrowheads="1"/>
                        </wps:cNvSpPr>
                        <wps:spPr bwMode="auto">
                          <a:xfrm>
                            <a:off x="3" y="17151"/>
                            <a:ext cx="3081" cy="28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08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4C6C94" w:rsidRDefault="004C6C94">
                              <w:r>
                                <w:t>A</w:t>
                              </w:r>
                            </w:p>
                          </w:txbxContent>
                        </wps:txbx>
                        <wps:bodyPr rot="0" vert="horz" wrap="square" lIns="12700" tIns="12700" rIns="12700" bIns="12700" anchor="t" anchorCtr="0" upright="1">
                          <a:noAutofit/>
                        </wps:bodyPr>
                      </wps:wsp>
                      <wps:wsp>
                        <wps:cNvPr id="221" name="Oval 28"/>
                        <wps:cNvSpPr>
                          <a:spLocks noChangeArrowheads="1"/>
                        </wps:cNvSpPr>
                        <wps:spPr bwMode="auto">
                          <a:xfrm>
                            <a:off x="3079" y="5677"/>
                            <a:ext cx="1543" cy="5688"/>
                          </a:xfrm>
                          <a:prstGeom prst="ellipse">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22" name="Oval 29"/>
                        <wps:cNvSpPr>
                          <a:spLocks noChangeArrowheads="1"/>
                        </wps:cNvSpPr>
                        <wps:spPr bwMode="auto">
                          <a:xfrm>
                            <a:off x="16919" y="-1"/>
                            <a:ext cx="1543" cy="5688"/>
                          </a:xfrm>
                          <a:prstGeom prst="ellipse">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23" name="Oval 30"/>
                        <wps:cNvSpPr>
                          <a:spLocks noChangeArrowheads="1"/>
                        </wps:cNvSpPr>
                        <wps:spPr bwMode="auto">
                          <a:xfrm>
                            <a:off x="13843" y="-1"/>
                            <a:ext cx="1544" cy="5688"/>
                          </a:xfrm>
                          <a:prstGeom prst="ellipse">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12" name="Oval 31"/>
                        <wps:cNvSpPr>
                          <a:spLocks noChangeArrowheads="1"/>
                        </wps:cNvSpPr>
                        <wps:spPr bwMode="auto">
                          <a:xfrm>
                            <a:off x="10768" y="-1"/>
                            <a:ext cx="1543" cy="5688"/>
                          </a:xfrm>
                          <a:prstGeom prst="ellipse">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13" name="Oval 32"/>
                        <wps:cNvSpPr>
                          <a:spLocks noChangeArrowheads="1"/>
                        </wps:cNvSpPr>
                        <wps:spPr bwMode="auto">
                          <a:xfrm>
                            <a:off x="7692" y="-1"/>
                            <a:ext cx="1543" cy="5688"/>
                          </a:xfrm>
                          <a:prstGeom prst="ellipse">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14" name="Oval 33"/>
                        <wps:cNvSpPr>
                          <a:spLocks noChangeArrowheads="1"/>
                        </wps:cNvSpPr>
                        <wps:spPr bwMode="auto">
                          <a:xfrm>
                            <a:off x="4616" y="-1"/>
                            <a:ext cx="1544" cy="5688"/>
                          </a:xfrm>
                          <a:prstGeom prst="ellipse">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15" name="Oval 34"/>
                        <wps:cNvSpPr>
                          <a:spLocks noChangeArrowheads="1"/>
                        </wps:cNvSpPr>
                        <wps:spPr bwMode="auto">
                          <a:xfrm>
                            <a:off x="15381" y="5677"/>
                            <a:ext cx="1543" cy="5688"/>
                          </a:xfrm>
                          <a:prstGeom prst="ellipse">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16" name="Oval 35"/>
                        <wps:cNvSpPr>
                          <a:spLocks noChangeArrowheads="1"/>
                        </wps:cNvSpPr>
                        <wps:spPr bwMode="auto">
                          <a:xfrm>
                            <a:off x="12306" y="5677"/>
                            <a:ext cx="1543" cy="5688"/>
                          </a:xfrm>
                          <a:prstGeom prst="ellipse">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17" name="Oval 36"/>
                        <wps:cNvSpPr>
                          <a:spLocks noChangeArrowheads="1"/>
                        </wps:cNvSpPr>
                        <wps:spPr bwMode="auto">
                          <a:xfrm>
                            <a:off x="9230" y="5677"/>
                            <a:ext cx="1543" cy="5688"/>
                          </a:xfrm>
                          <a:prstGeom prst="ellipse">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18" name="Oval 37"/>
                        <wps:cNvSpPr>
                          <a:spLocks noChangeArrowheads="1"/>
                        </wps:cNvSpPr>
                        <wps:spPr bwMode="auto">
                          <a:xfrm>
                            <a:off x="6154" y="5677"/>
                            <a:ext cx="1543" cy="5688"/>
                          </a:xfrm>
                          <a:prstGeom prst="ellipse">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19" name="Oval 38"/>
                        <wps:cNvSpPr>
                          <a:spLocks noChangeArrowheads="1"/>
                        </wps:cNvSpPr>
                        <wps:spPr bwMode="auto">
                          <a:xfrm>
                            <a:off x="1541" y="-1"/>
                            <a:ext cx="1543" cy="5688"/>
                          </a:xfrm>
                          <a:prstGeom prst="ellipse">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20" name="Rectangle 39"/>
                        <wps:cNvSpPr>
                          <a:spLocks noChangeArrowheads="1"/>
                        </wps:cNvSpPr>
                        <wps:spPr bwMode="auto">
                          <a:xfrm>
                            <a:off x="3" y="2838"/>
                            <a:ext cx="19997" cy="5688"/>
                          </a:xfrm>
                          <a:prstGeom prst="rect">
                            <a:avLst/>
                          </a:prstGeom>
                          <a:solidFill>
                            <a:srgbClr val="E5E5E5"/>
                          </a:solidFill>
                          <a:ln w="127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21" name="Line 40"/>
                        <wps:cNvCnPr/>
                        <wps:spPr bwMode="auto">
                          <a:xfrm>
                            <a:off x="1541" y="2838"/>
                            <a:ext cx="5" cy="14205"/>
                          </a:xfrm>
                          <a:prstGeom prst="line">
                            <a:avLst/>
                          </a:prstGeom>
                          <a:noFill/>
                          <a:ln w="12700">
                            <a:solidFill>
                              <a:srgbClr val="000000"/>
                            </a:solidFill>
                            <a:round/>
                            <a:headEnd type="none"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23" name="Line 41"/>
                        <wps:cNvCnPr/>
                        <wps:spPr bwMode="auto">
                          <a:xfrm flipV="1">
                            <a:off x="7692" y="2838"/>
                            <a:ext cx="5" cy="5688"/>
                          </a:xfrm>
                          <a:prstGeom prst="line">
                            <a:avLst/>
                          </a:prstGeom>
                          <a:noFill/>
                          <a:ln w="12700">
                            <a:solidFill>
                              <a:srgbClr val="000000"/>
                            </a:solidFill>
                            <a:round/>
                            <a:headEnd type="none"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24" name="Line 42"/>
                        <wps:cNvCnPr/>
                        <wps:spPr bwMode="auto">
                          <a:xfrm>
                            <a:off x="4616" y="2838"/>
                            <a:ext cx="6" cy="5688"/>
                          </a:xfrm>
                          <a:prstGeom prst="line">
                            <a:avLst/>
                          </a:prstGeom>
                          <a:noFill/>
                          <a:ln w="12700">
                            <a:solidFill>
                              <a:srgbClr val="000000"/>
                            </a:solidFill>
                            <a:round/>
                            <a:headEnd type="none"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25" name="Line 43"/>
                        <wps:cNvCnPr/>
                        <wps:spPr bwMode="auto">
                          <a:xfrm flipV="1">
                            <a:off x="10768" y="2838"/>
                            <a:ext cx="5" cy="5688"/>
                          </a:xfrm>
                          <a:prstGeom prst="line">
                            <a:avLst/>
                          </a:prstGeom>
                          <a:noFill/>
                          <a:ln w="12700">
                            <a:solidFill>
                              <a:srgbClr val="000000"/>
                            </a:solidFill>
                            <a:round/>
                            <a:headEnd type="none"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26" name="Line 44"/>
                        <wps:cNvCnPr/>
                        <wps:spPr bwMode="auto">
                          <a:xfrm flipV="1">
                            <a:off x="13843" y="2838"/>
                            <a:ext cx="6" cy="5688"/>
                          </a:xfrm>
                          <a:prstGeom prst="line">
                            <a:avLst/>
                          </a:prstGeom>
                          <a:noFill/>
                          <a:ln w="12700">
                            <a:solidFill>
                              <a:srgbClr val="000000"/>
                            </a:solidFill>
                            <a:round/>
                            <a:headEnd type="none"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27" name="Line 45"/>
                        <wps:cNvCnPr/>
                        <wps:spPr bwMode="auto">
                          <a:xfrm flipV="1">
                            <a:off x="16919" y="2838"/>
                            <a:ext cx="5" cy="5688"/>
                          </a:xfrm>
                          <a:prstGeom prst="line">
                            <a:avLst/>
                          </a:prstGeom>
                          <a:noFill/>
                          <a:ln w="12700">
                            <a:solidFill>
                              <a:srgbClr val="000000"/>
                            </a:solidFill>
                            <a:round/>
                            <a:headEnd type="none"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28" name="Line 46"/>
                        <wps:cNvCnPr/>
                        <wps:spPr bwMode="auto">
                          <a:xfrm>
                            <a:off x="18457" y="8516"/>
                            <a:ext cx="5" cy="8527"/>
                          </a:xfrm>
                          <a:prstGeom prst="line">
                            <a:avLst/>
                          </a:prstGeom>
                          <a:noFill/>
                          <a:ln w="12700">
                            <a:solidFill>
                              <a:srgbClr val="000000"/>
                            </a:solidFill>
                            <a:round/>
                            <a:headEnd type="none"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wgp>
                  </a:graphicData>
                </a:graphic>
                <wp14:sizeRelH relativeFrom="page">
                  <wp14:pctWidth>0</wp14:pctWidth>
                </wp14:sizeRelH>
                <wp14:sizeRelV relativeFrom="page">
                  <wp14:pctHeight>0</wp14:pctHeight>
                </wp14:sizeRelV>
              </wp:anchor>
            </w:drawing>
          </mc:Choice>
          <mc:Fallback>
            <w:pict>
              <v:group id="Group 25" o:spid="_x0000_s1162" style="position:absolute;margin-left:14.4pt;margin-top:-8.75pt;width:187.25pt;height:101.45pt;z-index:251636224" coordorigin="3,-1" coordsize="19997,20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" o:allowincell="f">
                <v:rect id="Rectangle 26" o:spid="_x0000_s1163" style="position:absolute;left:16919;top:17023;width:3081;height:28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NKhsMcA&#10;AADcAAAADwAAAGRycy9kb3ducmV2LnhtbESP3WoCMRSE7wt9h3AK3hTN6kWrq1GKRS2CiD8PcEiO&#10;u9tuTpYkq2ufvikUejnMzDfMbNHZWlzJh8qxguEgA0Gsnam4UHA+rfpjECEiG6wdk4I7BVjMHx9m&#10;mBt34wNdj7EQCcIhRwVljE0uZdAlWQwD1xAn7+K8xZikL6TxeEtwW8tRlr1IixWnhRIbWpakv46t&#10;VfBM2+937XfnZbt6bdfb/UbfPzdK9Z66tymISF38D/+1P4yC0XACv2fSEZDz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TSobDHAAAA3AAAAA8AAAAAAAAAAAAAAAAAmAIAAGRy&#10;cy9kb3ducmV2LnhtbFBLBQYAAAAABAAEAPUAAACMAwAAAAA=&#10;" filled="f" stroked="f" strokeweight="4pt">
                  <v:textbox inset="1pt,1pt,1pt,1pt">
                    <w:txbxContent>
                      <w:p w:rsidR="004C6C94" w:rsidRDefault="004C6C94">
                        <w:r>
                          <w:t>B</w:t>
                        </w:r>
                      </w:p>
                    </w:txbxContent>
                  </v:textbox>
                </v:rect>
                <v:rect id="Rectangle 27" o:spid="_x0000_s1164" style="position:absolute;left:3;top:17151;width:3081;height:28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4TCkMMA&#10;AADcAAAADwAAAGRycy9kb3ducmV2LnhtbERP3WrCMBS+H/gO4QjejJnaCyedUUTxB2GMqQ9wSM7a&#10;zuakJKnWPf1yMdjlx/c/X/a2ETfyoXasYDLOQBBrZ2ouFVzO25cZiBCRDTaOScGDAiwXg6c5Fsbd&#10;+ZNup1iKFMKhQAVVjG0hZdAVWQxj1xIn7st5izFBX0rj8Z7CbSPzLJtKizWnhgpbWlekr6fOKnim&#10;489G+/fLutu+drvjx14/vvdKjYb96g1EpD7+i//cB6Mgz9P8dCYdAbn4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4TCkMMAAADcAAAADwAAAAAAAAAAAAAAAACYAgAAZHJzL2Rv&#10;d25yZXYueG1sUEsFBgAAAAAEAAQA9QAAAIgDAAAAAA==&#10;" filled="f" stroked="f" strokeweight="4pt">
                  <v:textbox inset="1pt,1pt,1pt,1pt">
                    <w:txbxContent>
                      <w:p w:rsidR="004C6C94" w:rsidRDefault="004C6C94">
                        <w:r>
                          <w:t>A</w:t>
                        </w:r>
                      </w:p>
                    </w:txbxContent>
                  </v:textbox>
                </v:rect>
                <v:oval id="Oval 28" o:spid="_x0000_s1165" style="position:absolute;left:3079;top:5677;width:1543;height:56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OQuCsYA&#10;AADcAAAADwAAAGRycy9kb3ducmV2LnhtbESPQWvCQBSE74X+h+UVeim6MYKU6CpFFOtBQVMEb8/s&#10;M0nNvk2zW43/3hUEj8PMfMOMJq2pxJkaV1pW0OtGIIgzq0vOFfyk884nCOeRNVaWScGVHEzGry8j&#10;TLS98IbOW5+LAGGXoILC+zqR0mUFGXRdWxMH72gbgz7IJpe6wUuAm0rGUTSQBksOCwXWNC0oO23/&#10;jYK9Ofzu0sVgNesfsiP90Ue+XKyVen9rv4YgPLX+GX60v7WCOO7B/Uw4AnJ8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OQuCsYAAADcAAAADwAAAAAAAAAAAAAAAACYAgAAZHJz&#10;L2Rvd25yZXYueG1sUEsFBgAAAAAEAAQA9QAAAIsDAAAAAA==&#10;" filled="f" strokeweight="1pt"/>
                <v:oval id="Oval 29" o:spid="_x0000_s1166" style="position:absolute;left:16919;top:-1;width:1543;height:56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DawfccA&#10;AADcAAAADwAAAGRycy9kb3ducmV2LnhtbESPT2vCQBTE74V+h+UJXopuGkEkzSpSWtSDBY0Uentm&#10;X/602bcxu2r89t1CweMwM79h0kVvGnGhztWWFTyPIxDEudU1lwoO2ftoBsJ5ZI2NZVJwIweL+eND&#10;iom2V97RZe9LESDsElRQed8mUrq8IoNubFvi4BW2M+iD7EqpO7wGuGlkHEVTabDmsFBhS68V5T/7&#10;s1HwZY7fn9lqun2bHPOCTvRUblYfSg0H/fIFhKfe38P/7bVWEMcx/J0JR0DOf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g2sH3HAAAA3AAAAA8AAAAAAAAAAAAAAAAAmAIAAGRy&#10;cy9kb3ducmV2LnhtbFBLBQYAAAAABAAEAPUAAACMAwAAAAA=&#10;" filled="f" strokeweight="1pt"/>
                <v:oval id="Oval 30" o:spid="_x0000_s1167" style="position:absolute;left:13843;top:-1;width:1544;height:56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3oV5sYA&#10;AADcAAAADwAAAGRycy9kb3ducmV2LnhtbESPQWvCQBSE70L/w/IKXkQ3RpASXaWIRT0oVIvg7Zl9&#10;JqnZt2l21fjvXUHocZiZb5jxtDGluFLtCssK+r0IBHFqdcGZgp/dV/cDhPPIGkvLpOBODqaTt9YY&#10;E21v/E3Xrc9EgLBLUEHufZVI6dKcDLqerYiDd7K1QR9knUld4y3ATSnjKBpKgwWHhRwrmuWUnrcX&#10;o+Bgjr/73WK4ng+O6Yn+qJOtFhul2u/N5wiEp8b/h1/tpVYQxwN4nglHQE4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3oV5sYAAADcAAAADwAAAAAAAAAAAAAAAACYAgAAZHJz&#10;L2Rvd25yZXYueG1sUEsFBgAAAAAEAAQA9QAAAIsDAAAAAA==&#10;" filled="f" strokeweight="1pt"/>
                <v:oval id="Oval 31" o:spid="_x0000_s1168" style="position:absolute;left:10768;top:-1;width:1543;height:56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vC3pccA&#10;AADcAAAADwAAAGRycy9kb3ducmV2LnhtbESPQWvCQBSE7wX/w/IEL0U3KpUS3YQiFvVQoUYKvT2z&#10;zyQ2+zbNrpr+e7dQ6HGYmW+YRdqZWlypdZVlBeNRBII4t7riQsEhex0+g3AeWWNtmRT8kIM06T0s&#10;MNb2xu903ftCBAi7GBWU3jexlC4vyaAb2YY4eCfbGvRBtoXULd4C3NRyEkUzabDisFBiQ8uS8q/9&#10;xSj4NMfzR7aeva2mx/xE3/RYbNc7pQb97mUOwlPn/8N/7Y1W8DSewO+ZcARkcg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bwt6XHAAAA3AAAAA8AAAAAAAAAAAAAAAAAmAIAAGRy&#10;cy9kb3ducmV2LnhtbFBLBQYAAAAABAAEAPUAAACMAwAAAAA=&#10;" filled="f" strokeweight="1pt"/>
                <v:oval id="Oval 32" o:spid="_x0000_s1169" style="position:absolute;left:7692;top:-1;width:1543;height:56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bwSPsYA&#10;AADcAAAADwAAAGRycy9kb3ducmV2LnhtbESPQWvCQBSE74L/YXmCF6kbFUWiq5RSsT0oqEXw9sw+&#10;k9js25jdavz3XUHwOMzMN8x0XptCXKlyuWUFvW4EgjixOudUwc9u8TYG4TyyxsIyKbiTg/ms2Zhi&#10;rO2NN3Td+lQECLsYFWTel7GULsnIoOvakjh4J1sZ9EFWqdQV3gLcFLIfRSNpMOewkGFJHxklv9s/&#10;o+Bgjuf9bjlafQ6OyYku1Em/l2ul2q36fQLCU+1f4Wf7SysY9gbwOBOOgJz9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bwSPsYAAADcAAAADwAAAAAAAAAAAAAAAACYAgAAZHJz&#10;L2Rvd25yZXYueG1sUEsFBgAAAAAEAAQA9QAAAIsDAAAAAA==&#10;" filled="f" strokeweight="1pt"/>
                <v:oval id="Oval 33" o:spid="_x0000_s1170" style="position:absolute;left:4616;top:-1;width:1544;height:56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lWKSscA&#10;AADcAAAADwAAAGRycy9kb3ducmV2LnhtbESPS4vCQBCE74L/YWjBi+jEfYhERxFZcffggg8Eb22m&#10;TaKZnpiZ1fjvdxYWPBZV9RU1ntamEDeqXG5ZQb8XgSBOrM45VbDbLrpDEM4jaywsk4IHOZhOmo0x&#10;xtreeU23jU9FgLCLUUHmfRlL6ZKMDLqeLYmDd7KVQR9klUpd4T3ATSFfomggDeYcFjIsaZ5Rctn8&#10;GAUHczzvt8vB6uP1mJzoSp30a/mtVLtVz0YgPNX+Gf5vf2oF7/03+DsTjoCc/A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ZVikrHAAAA3AAAAA8AAAAAAAAAAAAAAAAAmAIAAGRy&#10;cy9kb3ducmV2LnhtbFBLBQYAAAAABAAEAPUAAACMAwAAAAA=&#10;" filled="f" strokeweight="1pt"/>
                <v:oval id="Oval 34" o:spid="_x0000_s1171" style="position:absolute;left:15381;top:5677;width:1543;height:56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Rkv0cYA&#10;AADcAAAADwAAAGRycy9kb3ducmV2LnhtbESPQWvCQBSE7wX/w/KEXkrd2KJIdBURxXpQUIvg7Zl9&#10;JtHs25jdavz3XUHwOMzMN8xgVJtCXKlyuWUF7VYEgjixOudUwe929tkD4TyyxsIyKbiTg9Gw8TbA&#10;WNsbr+m68akIEHYxKsi8L2MpXZKRQdeyJXHwjrYy6IOsUqkrvAW4KeRXFHWlwZzDQoYlTTJKzps/&#10;o2BvDqfddt5dTr8PyZEu9JEu5iul3pv1uA/CU+1f4Wf7RyvotDvwOBOOgBz+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Rkv0cYAAADcAAAADwAAAAAAAAAAAAAAAACYAgAAZHJz&#10;L2Rvd25yZXYueG1sUEsFBgAAAAAEAAQA9QAAAIsDAAAAAA==&#10;" filled="f" strokeweight="1pt"/>
                <v:oval id="Oval 35" o:spid="_x0000_s1172" style="position:absolute;left:12306;top:5677;width:1543;height:56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cuxpsYA&#10;AADcAAAADwAAAGRycy9kb3ducmV2LnhtbESPQWvCQBSE74L/YXlCL1I3Kg0lukopinpoQS0Fb8/s&#10;M4lm38bsVuO/d4WCx2FmvmHG08aU4kK1Kywr6PciEMSp1QVnCn6289d3EM4jaywtk4IbOZhO2q0x&#10;JtpeeU2Xjc9EgLBLUEHufZVI6dKcDLqerYiDd7C1QR9knUld4zXATSkHURRLgwWHhRwr+swpPW3+&#10;jIKd2R9/t4v4azbcpwc6UzdbLb6Veuk0HyMQnhr/DP+3l1rBWz+Gx5lwBOTkD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cuxpsYAAADcAAAADwAAAAAAAAAAAAAAAACYAgAAZHJz&#10;L2Rvd25yZXYueG1sUEsFBgAAAAAEAAQA9QAAAIsDAAAAAA==&#10;" filled="f" strokeweight="1pt"/>
                <v:oval id="Oval 36" o:spid="_x0000_s1173" style="position:absolute;left:9230;top:5677;width:1543;height:56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ocUPccA&#10;AADcAAAADwAAAGRycy9kb3ducmV2LnhtbESPT2vCQBTE7wW/w/IEL6IbW6oSXUWkYnuw4B8Eb8/s&#10;M4lm38bsVuO37xaEHoeZ+Q0zntamEDeqXG5ZQa8bgSBOrM45VbDbLjpDEM4jaywsk4IHOZhOGi9j&#10;jLW985puG5+KAGEXo4LM+zKW0iUZGXRdWxIH72Qrgz7IKpW6wnuAm0K+RlFfGsw5LGRY0jyj5LL5&#10;MQoO5njeb5f91cfbMTnRldrp1/JbqVazno1AeKr9f/jZ/tQK3nsD+DsTjoCc/A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aHFD3HAAAA3AAAAA8AAAAAAAAAAAAAAAAAmAIAAGRy&#10;cy9kb3ducmV2LnhtbFBLBQYAAAAABAAEAPUAAACMAwAAAAA=&#10;" filled="f" strokeweight="1pt"/>
                <v:oval id="Oval 37" o:spid="_x0000_s1174" style="position:absolute;left:6154;top:5677;width:1543;height:56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xiAT8MA&#10;AADcAAAADwAAAGRycy9kb3ducmV2LnhtbERPTYvCMBC9C/6HMIIXWVMVZekaRURRDwqrIuxtbMa2&#10;u82kNlHrvzcHYY+P9z2e1qYQd6pcbllBrxuBIE6szjlVcDwsPz5BOI+ssbBMCp7kYDppNsYYa/vg&#10;b7rvfSpCCLsYFWTel7GULsnIoOvakjhwF1sZ9AFWqdQVPkK4KWQ/ikbSYM6hIcOS5hklf/ubUfBj&#10;zr+nw2q0XQzOyYWu1Ek3q51S7VY9+wLhqfb/4rd7rRUMe2FtOBOOgJy8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xiAT8MAAADcAAAADwAAAAAAAAAAAAAAAACYAgAAZHJzL2Rv&#10;d25yZXYueG1sUEsFBgAAAAAEAAQA9QAAAIgDAAAAAA==&#10;" filled="f" strokeweight="1pt"/>
                <v:oval id="Oval 38" o:spid="_x0000_s1175" style="position:absolute;left:1541;top:-1;width:1543;height:56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FQl1McA&#10;AADcAAAADwAAAGRycy9kb3ducmV2LnhtbESPT2vCQBTE7wW/w/IEL6IbWyoaXUWkYnuw4B8Eb8/s&#10;M4lm38bsVuO37xaEHoeZ+Q0zntamEDeqXG5ZQa8bgSBOrM45VbDbLjoDEM4jaywsk4IHOZhOGi9j&#10;jLW985puG5+KAGEXo4LM+zKW0iUZGXRdWxIH72Qrgz7IKpW6wnuAm0K+RlFfGsw5LGRY0jyj5LL5&#10;MQoO5njeb5f91cfbMTnRldrp1/JbqVazno1AeKr9f/jZ/tQK3ntD+DsTjoCc/A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hUJdTHAAAA3AAAAA8AAAAAAAAAAAAAAAAAmAIAAGRy&#10;cy9kb3ducmV2LnhtbFBLBQYAAAAABAAEAPUAAACMAwAAAAA=&#10;" filled="f" strokeweight="1pt"/>
                <v:rect id="Rectangle 39" o:spid="_x0000_s1176" style="position:absolute;left:3;top:2838;width:19997;height:56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tr1bMMA&#10;AADcAAAADwAAAGRycy9kb3ducmV2LnhtbERPz2vCMBS+D/Y/hDfwIjNVcIxqlE0UxIPMTgbeHs1r&#10;U2xeahO1+tebg7Djx/d7Ou9sLS7U+sqxguEgAUGcO11xqWD/u3r/BOEDssbaMSm4kYf57PVliql2&#10;V97RJQuliCHsU1RgQmhSKX1uyKIfuIY4coVrLYYI21LqFq8x3NZylCQf0mLFscFgQwtD+TE7WwUn&#10;3f/7+T6YqmiyOxab7b47LhOlem/d1wREoC78i5/utVYwHsX58Uw8AnL2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tr1bMMAAADcAAAADwAAAAAAAAAAAAAAAACYAgAAZHJzL2Rv&#10;d25yZXYueG1sUEsFBgAAAAAEAAQA9QAAAIgDAAAAAA==&#10;" fillcolor="#e5e5e5" strokeweight="1pt"/>
                <v:line id="Line 40" o:spid="_x0000_s1177" style="position:absolute;visibility:visible;mso-wrap-style:square" from="1541,2838" to="1546,170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RPL08UAAADcAAAADwAAAGRycy9kb3ducmV2LnhtbESPQWvCQBSE74L/YXmCN90YqJToKkVQ&#10;pChSo+DxNfuapGbfxuxq4r/vFgo9DjPzDTNfdqYSD2pcaVnBZByBIM6sLjlXcErXo1cQziNrrCyT&#10;gic5WC76vTkm2rb8QY+jz0WAsEtQQeF9nUjpsoIMurGtiYP3ZRuDPsgml7rBNsBNJeMomkqDJYeF&#10;AmtaFZRdj3ej4LNrd3qT6v3zfXPbT78P23PsL0oNB93bDISnzv+H/9pbreAlnsDvmXAE5OI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RPL08UAAADcAAAADwAAAAAAAAAA&#10;AAAAAAChAgAAZHJzL2Rvd25yZXYueG1sUEsFBgAAAAAEAAQA+QAAAJMDAAAAAA==&#10;" strokeweight="1pt">
                  <v:stroke startarrowlength="long" endarrowlength="long"/>
                </v:line>
                <v:line id="Line 41" o:spid="_x0000_s1178" style="position:absolute;flip:y;visibility:visible;mso-wrap-style:square" from="7692,2838" to="7697,85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JSQXMYAAADcAAAADwAAAGRycy9kb3ducmV2LnhtbESPQWvCQBSE74L/YXkFb7pJrKWkrmJb&#10;CiJ40Fbw+Mg+syHZtyG71bS/3hUEj8PMfMPMl71txJk6XzlWkE4SEMSF0xWXCn6+v8avIHxA1tg4&#10;JgV/5GG5GA7mmGt34R2d96EUEcI+RwUmhDaX0heGLPqJa4mjd3KdxRBlV0rd4SXCbSOzJHmRFiuO&#10;CwZb+jBU1PtfqyDJPtPn9P1k2v6w+W/W9a4+bo1So6d+9QYiUB8e4Xt7rRXMsinczsQjIBdX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CUkFzGAAAA3AAAAA8AAAAAAAAA&#10;AAAAAAAAoQIAAGRycy9kb3ducmV2LnhtbFBLBQYAAAAABAAEAPkAAACUAwAAAAA=&#10;" strokeweight="1pt">
                  <v:stroke startarrowlength="long" endarrowlength="long"/>
                </v:line>
                <v:line id="Line 42" o:spid="_x0000_s1179" style="position:absolute;visibility:visible;mso-wrap-style:square" from="4616,2838" to="4622,85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WRoS8YAAADcAAAADwAAAGRycy9kb3ducmV2LnhtbESP3WrCQBSE7wXfYTlC73RjqCLRVUSo&#10;SFFK/QEvj9ljEs2eTbNbE9++Wyj0cpiZb5jZojWleFDtCssKhoMIBHFqdcGZguPhrT8B4TyyxtIy&#10;KXiSg8W825lhom3Dn/TY+0wECLsEFeTeV4mULs3JoBvYijh4V1sb9EHWmdQ1NgFuShlH0VgaLDgs&#10;5FjRKqf0vv82Ci5ts9Xrg94939dfu/HtY3OK/Vmpl167nILw1Pr/8F97oxWM4lf4PROOgJz/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1kaEvGAAAA3AAAAA8AAAAAAAAA&#10;AAAAAAAAoQIAAGRycy9kb3ducmV2LnhtbFBLBQYAAAAABAAEAPkAAACUAwAAAAA=&#10;" strokeweight="1pt">
                  <v:stroke startarrowlength="long" endarrowlength="long"/>
                </v:line>
                <v:line id="Line 43" o:spid="_x0000_s1180" style="position:absolute;flip:y;visibility:visible;mso-wrap-style:square" from="10768,2838" to="10773,85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DGts8UAAADcAAAADwAAAGRycy9kb3ducmV2LnhtbESPT4vCMBTE7wv7HcJb8LamLbpINcr+&#10;QRDBg7oLHh/NsyltXkoTtfrpjbDgcZiZ3zCzRW8bcabOV44VpMMEBHHhdMWlgt/98n0CwgdkjY1j&#10;UnAlD4v568sMc+0uvKXzLpQiQtjnqMCE0OZS+sKQRT90LXH0jq6zGKLsSqk7vES4bWSWJB/SYsVx&#10;wWBL34aKeneyCpLsJx2lX0fT9n/rW7Oqt/VhY5QavPWfUxCB+vAM/7dXWsE4G8PjTDwCcn4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DGts8UAAADcAAAADwAAAAAAAAAA&#10;AAAAAAChAgAAZHJzL2Rvd25yZXYueG1sUEsFBgAAAAAEAAQA+QAAAJMDAAAAAA==&#10;" strokeweight="1pt">
                  <v:stroke startarrowlength="long" endarrowlength="long"/>
                </v:line>
                <v:line id="Line 44" o:spid="_x0000_s1181" style="position:absolute;flip:y;visibility:visible;mso-wrap-style:square" from="13843,2838" to="13849,85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OMzxMUAAADcAAAADwAAAGRycy9kb3ducmV2LnhtbESPQWvCQBSE7wX/w/IK3uomwUqJrlJb&#10;BCl40Lbg8ZF9ZkOyb0N21eivdwXB4zAz3zCzRW8bcaLOV44VpKMEBHHhdMWlgr/f1dsHCB+QNTaO&#10;ScGFPCzmg5cZ5tqdeUunXShFhLDPUYEJoc2l9IUhi37kWuLoHVxnMUTZlVJ3eI5w28gsSSbSYsVx&#10;wWBLX4aKene0CpLsOx2ny4Np+/+fa7Out/V+Y5QavvafUxCB+vAMP9prreA9m8D9TDwCcn4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OMzxMUAAADcAAAADwAAAAAAAAAA&#10;AAAAAAChAgAAZHJzL2Rvd25yZXYueG1sUEsFBgAAAAAEAAQA+QAAAJMDAAAAAA==&#10;" strokeweight="1pt">
                  <v:stroke startarrowlength="long" endarrowlength="long"/>
                </v:line>
                <v:line id="Line 45" o:spid="_x0000_s1182" style="position:absolute;flip:y;visibility:visible;mso-wrap-style:square" from="16919,2838" to="16924,85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6+WX8YAAADcAAAADwAAAGRycy9kb3ducmV2LnhtbESPQWvCQBSE74L/YXkFb7pJsLakrmJb&#10;CiJ40Fbw+Mg+syHZtyG71bS/3hUEj8PMfMPMl71txJk6XzlWkE4SEMSF0xWXCn6+v8avIHxA1tg4&#10;JgV/5GG5GA7mmGt34R2d96EUEcI+RwUmhDaX0heGLPqJa4mjd3KdxRBlV0rd4SXCbSOzJJlJixXH&#10;BYMtfRgq6v2vVZBkn+k0fT+Ztj9s/pt1vauPW6PU6KlfvYEI1IdH+N5eawXP2QvczsQjIBdX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vll/GAAAA3AAAAA8AAAAAAAAA&#10;AAAAAAAAoQIAAGRycy9kb3ducmV2LnhtbFBLBQYAAAAABAAEAPkAAACUAwAAAAA=&#10;" strokeweight="1pt">
                  <v:stroke startarrowlength="long" endarrowlength="long"/>
                </v:line>
                <v:line id="Line 46" o:spid="_x0000_s1183" style="position:absolute;visibility:visible;mso-wrap-style:square" from="18457,8516" to="18462,170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CliTsQAAADcAAAADwAAAGRycy9kb3ducmV2LnhtbERPTWvCQBC9F/oflhF6azYGGkp0lSJU&#10;glSkpgWPY3ZMUrOzMbs18d+7h0KPj/c9X46mFVfqXWNZwTSKQRCXVjdcKfgq3p9fQTiPrLG1TApu&#10;5GC5eHyYY6btwJ903ftKhBB2GSqove8yKV1Zk0EX2Y44cCfbG/QB9pXUPQ4h3LQyieNUGmw4NNTY&#10;0aqm8rz/NQqO4/Ch14Xe3jbryzb92eXfiT8o9TQZ32YgPI3+X/znzrWClySsDWfCEZCLO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cKWJOxAAAANwAAAAPAAAAAAAAAAAA&#10;AAAAAKECAABkcnMvZG93bnJldi54bWxQSwUGAAAAAAQABAD5AAAAkgMAAAAA&#10;" strokeweight="1pt">
                  <v:stroke startarrowlength="long" endarrowlength="long"/>
                </v:line>
              </v:group>
            </w:pict>
          </mc:Fallback>
        </mc:AlternateContent>
      </w:r>
    </w:p>
    <w:p w:rsidR="004C6C94" w:rsidRDefault="004C6C94">
      <w:pPr>
        <w:tabs>
          <w:tab w:val="left" w:pos="3600"/>
        </w:tabs>
      </w:pPr>
    </w:p>
    <w:p w:rsidR="004C6C94" w:rsidRDefault="004C6C94">
      <w:pPr>
        <w:tabs>
          <w:tab w:val="left" w:pos="3600"/>
        </w:tabs>
      </w:pPr>
    </w:p>
    <w:p w:rsidR="004C6C94" w:rsidRDefault="004C6C94">
      <w:pPr>
        <w:tabs>
          <w:tab w:val="left" w:pos="3600"/>
        </w:tabs>
      </w:pPr>
    </w:p>
    <w:p w:rsidR="004C6C94" w:rsidRDefault="004C6C94">
      <w:pPr>
        <w:tabs>
          <w:tab w:val="left" w:pos="3600"/>
        </w:tabs>
      </w:pPr>
    </w:p>
    <w:p w:rsidR="004C6C94" w:rsidRDefault="004C6C94">
      <w:pPr>
        <w:tabs>
          <w:tab w:val="left" w:pos="3600"/>
        </w:tabs>
      </w:pPr>
    </w:p>
    <w:p w:rsidR="004C6C94" w:rsidRDefault="004C6C94"/>
    <w:p w:rsidR="004C6C94" w:rsidRDefault="004C6C94" w:rsidP="00316838">
      <w:pPr>
        <w:pStyle w:val="BodyTextIndent2"/>
        <w:ind w:left="2880"/>
      </w:pPr>
      <w:r>
        <w:t>solution – Draw in arrows on the solenoid to indicate the direction of current flow.  In this case the north pole is to the left and the south pole to the right.  Note the difference between this example and example 3 is that the winding of the solenoids are opposite.</w:t>
      </w:r>
    </w:p>
    <w:p w:rsidR="00610351" w:rsidRDefault="00610351"/>
    <w:p w:rsidR="008E1921" w:rsidRDefault="008E1921" w:rsidP="008E1921">
      <w:pPr>
        <w:pStyle w:val="Heading1"/>
      </w:pPr>
      <w:r>
        <w:lastRenderedPageBreak/>
        <w:t>Magnetic, gravitational and electric fields</w:t>
      </w:r>
    </w:p>
    <w:p w:rsidR="008E1921" w:rsidRDefault="008E1921" w:rsidP="008E1921">
      <w:r>
        <w:t xml:space="preserve">The idea of a </w:t>
      </w:r>
      <w:r w:rsidRPr="00473D8E">
        <w:rPr>
          <w:b/>
        </w:rPr>
        <w:t>field of influence</w:t>
      </w:r>
      <w:r>
        <w:t xml:space="preserve"> resulted from a need to explain how one object (for example a magnet) can have an effect on another object (an iron nail) over a distance.  How does an iron nail "know" about the presence of the magnet?  Conversely, how does the magnet “know” about the nail?  After all, the magnet and the nail are not in direct contact.  Similarly, how does the Earth “know” about the presence of the Sun?  Or how does a proton become attracted to an electron?  It is this </w:t>
      </w:r>
      <w:r w:rsidRPr="00473D8E">
        <w:rPr>
          <w:b/>
        </w:rPr>
        <w:t>action at a distance</w:t>
      </w:r>
      <w:r>
        <w:t xml:space="preserve"> for which the concept of a field was developed.  This type of </w:t>
      </w:r>
      <w:r w:rsidRPr="00473D8E">
        <w:rPr>
          <w:b/>
        </w:rPr>
        <w:t>influence at a distance</w:t>
      </w:r>
      <w:r>
        <w:t xml:space="preserve"> is referred to as a </w:t>
      </w:r>
      <w:r w:rsidRPr="00473D8E">
        <w:rPr>
          <w:b/>
        </w:rPr>
        <w:t>field</w:t>
      </w:r>
      <w:r>
        <w:t xml:space="preserve">.  </w:t>
      </w:r>
    </w:p>
    <w:p w:rsidR="008E1921" w:rsidRDefault="008E1921" w:rsidP="008E1921">
      <w:pPr>
        <w:pStyle w:val="Heading2"/>
      </w:pPr>
      <w:r>
        <w:t>Gravitational Fields</w:t>
      </w:r>
    </w:p>
    <w:p w:rsidR="008E1921" w:rsidRDefault="008E1921" w:rsidP="008E1921">
      <w:pPr>
        <w:widowControl w:val="0"/>
      </w:pPr>
      <w:r>
        <w:t xml:space="preserve">We studied gravity in Physics 20 where it was described as the attraction between two masses.  In terms of fields, one object responded to the </w:t>
      </w:r>
      <w:r w:rsidRPr="00517178">
        <w:rPr>
          <w:b/>
          <w:i/>
        </w:rPr>
        <w:t>gravitational field</w:t>
      </w:r>
      <w:r>
        <w:t xml:space="preserve"> of another object.  For example, near the surface of the Earth all objects, regardless of size or shape, are subject to an average acceleration due to gravity of 9.81 m/s</w:t>
      </w:r>
      <w:r>
        <w:rPr>
          <w:position w:val="5"/>
          <w:sz w:val="16"/>
          <w:vertAlign w:val="superscript"/>
        </w:rPr>
        <w:t>2</w:t>
      </w:r>
      <w:r>
        <w:t xml:space="preserve"> acting toward the center of the Earth.  Another name for this acceleration is </w:t>
      </w:r>
      <w:r>
        <w:rPr>
          <w:b/>
          <w:i/>
        </w:rPr>
        <w:t>gravitational field strength</w:t>
      </w:r>
      <w:r>
        <w:t>.  Near the surface of the Earth, the gravitational field strength is 9.81 m/s</w:t>
      </w:r>
      <w:r>
        <w:rPr>
          <w:position w:val="5"/>
          <w:sz w:val="16"/>
          <w:vertAlign w:val="superscript"/>
        </w:rPr>
        <w:t>2</w:t>
      </w:r>
      <w:r>
        <w:t xml:space="preserve"> downward.  As you move away from the center of the Earth, the gravitational field strength decreases in magnitude, but its direction remains unchanged.  The gravitational field strength is different for different planets and moons.  The gravitational field strength for a planet or moon is calculated using the following formula:</w:t>
      </w:r>
    </w:p>
    <w:p w:rsidR="008E1921" w:rsidRDefault="008E1921" w:rsidP="008E1921">
      <w:pPr>
        <w:widowControl w:val="0"/>
      </w:pPr>
      <w:r>
        <w:rPr>
          <w:b/>
        </w:rPr>
        <w:tab/>
      </w:r>
      <w:r>
        <w:rPr>
          <w:b/>
        </w:rPr>
        <w:tab/>
      </w:r>
      <w:r>
        <w:rPr>
          <w:b/>
        </w:rPr>
        <w:tab/>
      </w:r>
      <w:r>
        <w:object w:dxaOrig="4180" w:dyaOrig="680">
          <v:shape id="_x0000_i1027" type="#_x0000_t75" style="width:208.8pt;height:34.1pt" o:ole="" fillcolor="window">
            <v:imagedata r:id="rId22" o:title=""/>
          </v:shape>
          <o:OLEObject Type="Embed" ProgID="Equation.2" ShapeID="_x0000_i1027" DrawAspect="Content" ObjectID="_1525677956" r:id="rId23"/>
        </w:object>
      </w:r>
    </w:p>
    <w:p w:rsidR="008E1921" w:rsidRDefault="008E1921" w:rsidP="008E1921">
      <w:pPr>
        <w:widowControl w:val="0"/>
      </w:pPr>
      <w:r>
        <w:t xml:space="preserve">Some confusion may exist between the concepts of </w:t>
      </w:r>
      <w:r w:rsidRPr="00473D8E">
        <w:rPr>
          <w:b/>
        </w:rPr>
        <w:t>gravitational field strength</w:t>
      </w:r>
      <w:r>
        <w:t xml:space="preserve"> and </w:t>
      </w:r>
      <w:r w:rsidRPr="00473D8E">
        <w:rPr>
          <w:b/>
        </w:rPr>
        <w:t>gravitational force</w:t>
      </w:r>
      <w:r>
        <w:t xml:space="preserve">.  Consider three objects like those depicted below.  </w:t>
      </w:r>
    </w:p>
    <w:p w:rsidR="008E1921" w:rsidRDefault="008E1921" w:rsidP="008E1921">
      <w:pPr>
        <w:widowControl w:val="0"/>
      </w:pPr>
    </w:p>
    <w:p w:rsidR="008E1921" w:rsidRDefault="00A45D1E" w:rsidP="008E1921">
      <w:pPr>
        <w:widowControl w:val="0"/>
      </w:pPr>
      <w:r>
        <w:rPr>
          <w:noProof/>
        </w:rPr>
        <mc:AlternateContent>
          <mc:Choice Requires="wpg">
            <w:drawing>
              <wp:anchor distT="0" distB="0" distL="114300" distR="114300" simplePos="0" relativeHeight="251679232" behindDoc="0" locked="0" layoutInCell="1" allowOverlap="1">
                <wp:simplePos x="0" y="0"/>
                <wp:positionH relativeFrom="column">
                  <wp:posOffset>508635</wp:posOffset>
                </wp:positionH>
                <wp:positionV relativeFrom="paragraph">
                  <wp:posOffset>1270</wp:posOffset>
                </wp:positionV>
                <wp:extent cx="5304155" cy="2560955"/>
                <wp:effectExtent l="0" t="0" r="0" b="0"/>
                <wp:wrapNone/>
                <wp:docPr id="198" name="Group 50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304155" cy="2560955"/>
                          <a:chOff x="2241" y="10264"/>
                          <a:chExt cx="8353" cy="4033"/>
                        </a:xfrm>
                      </wpg:grpSpPr>
                      <wps:wsp>
                        <wps:cNvPr id="199" name="Oval 502"/>
                        <wps:cNvSpPr>
                          <a:spLocks noChangeArrowheads="1"/>
                        </wps:cNvSpPr>
                        <wps:spPr bwMode="auto">
                          <a:xfrm>
                            <a:off x="2241" y="10840"/>
                            <a:ext cx="577" cy="577"/>
                          </a:xfrm>
                          <a:prstGeom prst="ellipse">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00" name="Rectangle 503"/>
                        <wps:cNvSpPr>
                          <a:spLocks noChangeArrowheads="1"/>
                        </wps:cNvSpPr>
                        <wps:spPr bwMode="auto">
                          <a:xfrm>
                            <a:off x="4257" y="10264"/>
                            <a:ext cx="1729" cy="1441"/>
                          </a:xfrm>
                          <a:prstGeom prst="rect">
                            <a:avLst/>
                          </a:prstGeom>
                          <a:solidFill>
                            <a:srgbClr val="BFBFBF"/>
                          </a:solidFill>
                          <a:ln w="127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01" name="Rectangle 504"/>
                        <wps:cNvSpPr>
                          <a:spLocks noChangeArrowheads="1"/>
                        </wps:cNvSpPr>
                        <wps:spPr bwMode="auto">
                          <a:xfrm>
                            <a:off x="8001" y="10552"/>
                            <a:ext cx="2593" cy="577"/>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02" name="Rectangle 505"/>
                        <wps:cNvSpPr>
                          <a:spLocks noChangeArrowheads="1"/>
                        </wps:cNvSpPr>
                        <wps:spPr bwMode="auto">
                          <a:xfrm>
                            <a:off x="8865" y="10264"/>
                            <a:ext cx="865" cy="289"/>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03" name="Oval 506"/>
                        <wps:cNvSpPr>
                          <a:spLocks noChangeArrowheads="1"/>
                        </wps:cNvSpPr>
                        <wps:spPr bwMode="auto">
                          <a:xfrm>
                            <a:off x="8289" y="11128"/>
                            <a:ext cx="289" cy="289"/>
                          </a:xfrm>
                          <a:prstGeom prst="ellipse">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04" name="Oval 507"/>
                        <wps:cNvSpPr>
                          <a:spLocks noChangeArrowheads="1"/>
                        </wps:cNvSpPr>
                        <wps:spPr bwMode="auto">
                          <a:xfrm>
                            <a:off x="10017" y="11128"/>
                            <a:ext cx="289" cy="289"/>
                          </a:xfrm>
                          <a:prstGeom prst="ellipse">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05" name="Line 508"/>
                        <wps:cNvCnPr/>
                        <wps:spPr bwMode="auto">
                          <a:xfrm>
                            <a:off x="2529" y="11416"/>
                            <a:ext cx="1" cy="577"/>
                          </a:xfrm>
                          <a:prstGeom prst="line">
                            <a:avLst/>
                          </a:prstGeom>
                          <a:noFill/>
                          <a:ln w="12700">
                            <a:solidFill>
                              <a:srgbClr val="000000"/>
                            </a:solidFill>
                            <a:round/>
                            <a:headEnd type="none" w="sm" len="lg"/>
                            <a:tailEnd type="arrow"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6" name="Line 509"/>
                        <wps:cNvCnPr/>
                        <wps:spPr bwMode="auto">
                          <a:xfrm>
                            <a:off x="5121" y="11704"/>
                            <a:ext cx="1" cy="1729"/>
                          </a:xfrm>
                          <a:prstGeom prst="line">
                            <a:avLst/>
                          </a:prstGeom>
                          <a:noFill/>
                          <a:ln w="12700">
                            <a:solidFill>
                              <a:srgbClr val="000000"/>
                            </a:solidFill>
                            <a:round/>
                            <a:headEnd type="none" w="sm" len="lg"/>
                            <a:tailEnd type="arrow"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7" name="Line 510"/>
                        <wps:cNvCnPr/>
                        <wps:spPr bwMode="auto">
                          <a:xfrm>
                            <a:off x="9441" y="11128"/>
                            <a:ext cx="1" cy="3169"/>
                          </a:xfrm>
                          <a:prstGeom prst="line">
                            <a:avLst/>
                          </a:prstGeom>
                          <a:noFill/>
                          <a:ln w="12700">
                            <a:solidFill>
                              <a:srgbClr val="000000"/>
                            </a:solidFill>
                            <a:round/>
                            <a:headEnd type="none" w="sm" len="lg"/>
                            <a:tailEnd type="arrow"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8" name="Rectangle 511"/>
                        <wps:cNvSpPr>
                          <a:spLocks noChangeArrowheads="1"/>
                        </wps:cNvSpPr>
                        <wps:spPr bwMode="auto">
                          <a:xfrm>
                            <a:off x="2817" y="11704"/>
                            <a:ext cx="577" cy="5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E1921" w:rsidRDefault="008E1921" w:rsidP="008E1921">
                              <w:proofErr w:type="spellStart"/>
                              <w:r>
                                <w:t>F</w:t>
                              </w:r>
                              <w:r>
                                <w:rPr>
                                  <w:vertAlign w:val="subscript"/>
                                </w:rPr>
                                <w:t>g</w:t>
                              </w:r>
                              <w:proofErr w:type="spellEnd"/>
                            </w:p>
                          </w:txbxContent>
                        </wps:txbx>
                        <wps:bodyPr rot="0" vert="horz" wrap="square" lIns="12700" tIns="12700" rIns="12700" bIns="12700" anchor="t" anchorCtr="0" upright="1">
                          <a:noAutofit/>
                        </wps:bodyPr>
                      </wps:wsp>
                      <wps:wsp>
                        <wps:cNvPr id="209" name="Rectangle 512"/>
                        <wps:cNvSpPr>
                          <a:spLocks noChangeArrowheads="1"/>
                        </wps:cNvSpPr>
                        <wps:spPr bwMode="auto">
                          <a:xfrm>
                            <a:off x="5409" y="12280"/>
                            <a:ext cx="577" cy="5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E1921" w:rsidRDefault="008E1921" w:rsidP="008E1921">
                              <w:proofErr w:type="spellStart"/>
                              <w:r>
                                <w:t>F</w:t>
                              </w:r>
                              <w:r>
                                <w:rPr>
                                  <w:vertAlign w:val="subscript"/>
                                </w:rPr>
                                <w:t>g</w:t>
                              </w:r>
                              <w:proofErr w:type="spellEnd"/>
                            </w:p>
                          </w:txbxContent>
                        </wps:txbx>
                        <wps:bodyPr rot="0" vert="horz" wrap="square" lIns="12700" tIns="12700" rIns="12700" bIns="12700" anchor="t" anchorCtr="0" upright="1">
                          <a:noAutofit/>
                        </wps:bodyPr>
                      </wps:wsp>
                      <wps:wsp>
                        <wps:cNvPr id="210" name="Rectangle 513"/>
                        <wps:cNvSpPr>
                          <a:spLocks noChangeArrowheads="1"/>
                        </wps:cNvSpPr>
                        <wps:spPr bwMode="auto">
                          <a:xfrm>
                            <a:off x="9729" y="12280"/>
                            <a:ext cx="865" cy="5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E1921" w:rsidRDefault="008E1921" w:rsidP="008E1921">
                              <w:proofErr w:type="spellStart"/>
                              <w:r>
                                <w:t>F</w:t>
                              </w:r>
                              <w:r>
                                <w:rPr>
                                  <w:vertAlign w:val="subscript"/>
                                </w:rPr>
                                <w:t>g</w:t>
                              </w:r>
                              <w:proofErr w:type="spellEnd"/>
                            </w:p>
                          </w:txbxContent>
                        </wps:txbx>
                        <wps:bodyPr rot="0" vert="horz" wrap="square" lIns="12700" tIns="12700" rIns="12700" bIns="12700" anchor="t" anchorCtr="0" upright="1">
                          <a:noAutofit/>
                        </wps:bodyPr>
                      </wps:wsp>
                      <wps:wsp>
                        <wps:cNvPr id="211" name="Rectangle 514"/>
                        <wps:cNvSpPr>
                          <a:spLocks noChangeArrowheads="1"/>
                        </wps:cNvSpPr>
                        <wps:spPr bwMode="auto">
                          <a:xfrm>
                            <a:off x="2241" y="10552"/>
                            <a:ext cx="1153" cy="4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E1921" w:rsidRDefault="008E1921" w:rsidP="008E1921">
                              <w:r>
                                <w:t>10 kg</w:t>
                              </w:r>
                            </w:p>
                          </w:txbxContent>
                        </wps:txbx>
                        <wps:bodyPr rot="0" vert="horz" wrap="square" lIns="12700" tIns="12700" rIns="12700" bIns="12700" anchor="t" anchorCtr="0" upright="1">
                          <a:noAutofit/>
                        </wps:bodyPr>
                      </wps:wsp>
                      <wps:wsp>
                        <wps:cNvPr id="212" name="Rectangle 515"/>
                        <wps:cNvSpPr>
                          <a:spLocks noChangeArrowheads="1"/>
                        </wps:cNvSpPr>
                        <wps:spPr bwMode="auto">
                          <a:xfrm>
                            <a:off x="6273" y="10552"/>
                            <a:ext cx="865" cy="4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E1921" w:rsidRDefault="008E1921" w:rsidP="008E1921">
                              <w:r>
                                <w:t>100 kg</w:t>
                              </w:r>
                            </w:p>
                          </w:txbxContent>
                        </wps:txbx>
                        <wps:bodyPr rot="0" vert="horz" wrap="square" lIns="12700" tIns="12700" rIns="12700" bIns="12700" anchor="t" anchorCtr="0" upright="1">
                          <a:noAutofit/>
                        </wps:bodyPr>
                      </wps:wsp>
                      <wps:wsp>
                        <wps:cNvPr id="213" name="Rectangle 516"/>
                        <wps:cNvSpPr>
                          <a:spLocks noChangeArrowheads="1"/>
                        </wps:cNvSpPr>
                        <wps:spPr bwMode="auto">
                          <a:xfrm>
                            <a:off x="8577" y="10722"/>
                            <a:ext cx="1441" cy="45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E1921" w:rsidRDefault="008E1921" w:rsidP="008E1921">
                              <w:pPr>
                                <w:jc w:val="center"/>
                              </w:pPr>
                              <w:r>
                                <w:t>1000 kg</w:t>
                              </w:r>
                            </w:p>
                          </w:txbxContent>
                        </wps:txbx>
                        <wps:bodyPr rot="0" vert="horz" wrap="square" lIns="12700" tIns="12700" rIns="12700" bIns="12700" anchor="t" anchorCtr="0" upright="1">
                          <a:noAutofit/>
                        </wps:bodyPr>
                      </wps:wsp>
                      <wps:wsp>
                        <wps:cNvPr id="214" name="Text Box 517"/>
                        <wps:cNvSpPr txBox="1">
                          <a:spLocks noChangeArrowheads="1"/>
                        </wps:cNvSpPr>
                        <wps:spPr bwMode="auto">
                          <a:xfrm>
                            <a:off x="6381" y="12868"/>
                            <a:ext cx="2700" cy="1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E1921" w:rsidRPr="00A603A5" w:rsidRDefault="008E1921" w:rsidP="008E1921">
                              <w:pPr>
                                <w:rPr>
                                  <w:sz w:val="20"/>
                                </w:rPr>
                              </w:pPr>
                              <w:r w:rsidRPr="00A603A5">
                                <w:rPr>
                                  <w:sz w:val="20"/>
                                </w:rPr>
                                <w:t xml:space="preserve">Each object experiences the </w:t>
                              </w:r>
                              <w:r w:rsidRPr="00A603A5">
                                <w:rPr>
                                  <w:sz w:val="20"/>
                                  <w:u w:val="single"/>
                                </w:rPr>
                                <w:t>same</w:t>
                              </w:r>
                              <w:r w:rsidRPr="00A603A5">
                                <w:rPr>
                                  <w:sz w:val="20"/>
                                </w:rPr>
                                <w:t xml:space="preserve"> gravitational field strength of -9.81 m/s</w:t>
                              </w:r>
                              <w:r w:rsidRPr="00A603A5">
                                <w:rPr>
                                  <w:position w:val="5"/>
                                  <w:sz w:val="20"/>
                                  <w:vertAlign w:val="superscript"/>
                                </w:rPr>
                                <w:t>2</w:t>
                              </w:r>
                              <w:r>
                                <w:rPr>
                                  <w:position w:val="5"/>
                                  <w:sz w:val="20"/>
                                </w:rPr>
                                <w:t>.</w:t>
                              </w:r>
                            </w:p>
                          </w:txbxContent>
                        </wps:txbx>
                        <wps:bodyPr rot="0" vert="horz" wrap="square" lIns="91440" tIns="45720" rIns="91440" bIns="45720" anchor="t" anchorCtr="0" upright="1">
                          <a:noAutofit/>
                        </wps:bodyPr>
                      </wps:wsp>
                      <wps:wsp>
                        <wps:cNvPr id="215" name="Line 518"/>
                        <wps:cNvCnPr/>
                        <wps:spPr bwMode="auto">
                          <a:xfrm flipH="1">
                            <a:off x="6021" y="13144"/>
                            <a:ext cx="540"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6" name="Text Box 519"/>
                        <wps:cNvSpPr txBox="1">
                          <a:spLocks noChangeArrowheads="1"/>
                        </wps:cNvSpPr>
                        <wps:spPr bwMode="auto">
                          <a:xfrm>
                            <a:off x="2241" y="12964"/>
                            <a:ext cx="2700" cy="1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E1921" w:rsidRPr="00A603A5" w:rsidRDefault="008E1921" w:rsidP="008E1921">
                              <w:pPr>
                                <w:rPr>
                                  <w:sz w:val="20"/>
                                </w:rPr>
                              </w:pPr>
                              <w:r w:rsidRPr="00A603A5">
                                <w:rPr>
                                  <w:sz w:val="20"/>
                                </w:rPr>
                                <w:t xml:space="preserve">Each object experiences a </w:t>
                              </w:r>
                              <w:r w:rsidRPr="00A603A5">
                                <w:rPr>
                                  <w:sz w:val="20"/>
                                  <w:u w:val="single"/>
                                </w:rPr>
                                <w:t>different</w:t>
                              </w:r>
                              <w:r w:rsidRPr="00A603A5">
                                <w:rPr>
                                  <w:sz w:val="20"/>
                                </w:rPr>
                                <w:t xml:space="preserve"> force since each object has a different mass. </w:t>
                              </w:r>
                            </w:p>
                          </w:txbxContent>
                        </wps:txbx>
                        <wps:bodyPr rot="0" vert="horz" wrap="square" lIns="91440" tIns="45720" rIns="91440" bIns="45720" anchor="t" anchorCtr="0" upright="1">
                          <a:noAutofit/>
                        </wps:bodyPr>
                      </wps:wsp>
                      <wps:wsp>
                        <wps:cNvPr id="217" name="Line 520"/>
                        <wps:cNvCnPr/>
                        <wps:spPr bwMode="auto">
                          <a:xfrm>
                            <a:off x="4401" y="13504"/>
                            <a:ext cx="72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501" o:spid="_x0000_s1184" style="position:absolute;margin-left:40.05pt;margin-top:.1pt;width:417.65pt;height:201.65pt;z-index:251679232" coordorigin="2241,10264" coordsize="8353,40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">
                <v:oval id="Oval 502" o:spid="_x0000_s1185" style="position:absolute;left:2241;top:10840;width:577;height:5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giKl8UA&#10;AADcAAAADwAAAGRycy9kb3ducmV2LnhtbERPS2vCQBC+F/oflin0UnTTCmLSrFKKRT1U8IHgbZId&#10;k7TZ2Zjdavz3rlDwNh/fc9JJZ2pxotZVlhW89iMQxLnVFRcKtpuv3giE88gaa8uk4EIOJuPHhxQT&#10;bc+8otPaFyKEsEtQQel9k0jp8pIMur5tiAN3sK1BH2BbSN3iOYSbWr5F0VAarDg0lNjQZ0n57/rP&#10;KNib7Ge3mQ2/p4MsP9CRXorFbKnU81P38Q7CU+fv4n/3XIf5cQy3Z8IFcnw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CIqXxQAAANwAAAAPAAAAAAAAAAAAAAAAAJgCAABkcnMv&#10;ZG93bnJldi54bWxQSwUGAAAAAAQABAD1AAAAigMAAAAA&#10;" filled="f" strokeweight="1pt"/>
                <v:rect id="Rectangle 503" o:spid="_x0000_s1186" style="position:absolute;left:4257;top:10264;width:1729;height:14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Wc1N8MA&#10;AADcAAAADwAAAGRycy9kb3ducmV2LnhtbESPQWvCQBSE7wX/w/IEb3VjwRKiq4hSzKFQagt6fOw+&#10;k2D2bdhdk/jvu4VCj8PMfMOst6NtRU8+NI4VLOYZCGLtTMOVgu+vt+ccRIjIBlvHpOBBAbabydMa&#10;C+MG/qT+FCuRIBwKVFDH2BVSBl2TxTB3HXHyrs5bjEn6ShqPQ4LbVr5k2au02HBaqLGjfU36drpb&#10;BXl5eP84XpZnny/zoaRz32stlZpNx90KRKQx/of/2qVRkIjweyYdAbn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Wc1N8MAAADcAAAADwAAAAAAAAAAAAAAAACYAgAAZHJzL2Rv&#10;d25yZXYueG1sUEsFBgAAAAAEAAQA9QAAAIgDAAAAAA==&#10;" fillcolor="#bfbfbf" strokeweight="1pt"/>
                <v:rect id="Rectangle 504" o:spid="_x0000_s1187" style="position:absolute;left:8001;top:10552;width:2593;height:5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6q3hMYA&#10;AADcAAAADwAAAGRycy9kb3ducmV2LnhtbESPT2sCMRTE7wW/Q3iCl1KTtVXsahQRhOKh4B+kx8fm&#10;dXdx87IkUddvb4RCj8PM/IaZLzvbiCv5UDvWkA0VCOLCmZpLDcfD5m0KIkRkg41j0nCnAMtF72WO&#10;uXE33tF1H0uRIBxy1FDF2OZShqIii2HoWuLk/TpvMSbpS2k83hLcNnKk1ERarDktVNjSuqLivL9Y&#10;DduPsfqJp8wdpuf3z2/fvJ4m24vWg363moGI1MX/8F/7y2gYqQyeZ9IRkIsH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6q3hMYAAADcAAAADwAAAAAAAAAAAAAAAACYAgAAZHJz&#10;L2Rvd25yZXYueG1sUEsFBgAAAAAEAAQA9QAAAIsDAAAAAA==&#10;" filled="f" strokeweight="1pt"/>
                <v:rect id="Rectangle 505" o:spid="_x0000_s1188" style="position:absolute;left:8865;top:10264;width:865;height: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3gp88YA&#10;AADcAAAADwAAAGRycy9kb3ducmV2LnhtbESPT2sCMRTE7wW/Q3iCl1ITt1XsahQRhOKh4B+kx8fm&#10;dXdx87IkUddvb4RCj8PM/IaZLzvbiCv5UDvWMBoqEMSFMzWXGo6HzdsURIjIBhvHpOFOAZaL3ssc&#10;c+NuvKPrPpYiQTjkqKGKsc2lDEVFFsPQtcTJ+3XeYkzSl9J4vCW4bWSm1ERarDktVNjSuqLivL9Y&#10;DduPsfqJp5E7TM/vn9++eT1NthetB/1uNQMRqYv/4b/2l9GQqQyeZ9IRkIsH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3gp88YAAADcAAAADwAAAAAAAAAAAAAAAACYAgAAZHJz&#10;L2Rvd25yZXYueG1sUEsFBgAAAAAEAAQA9QAAAIsDAAAAAA==&#10;" filled="f" strokeweight="1pt"/>
                <v:oval id="Oval 506" o:spid="_x0000_s1189" style="position:absolute;left:8289;top:11128;width:289;height: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M9JhsUA&#10;AADcAAAADwAAAGRycy9kb3ducmV2LnhtbESPQYvCMBSE7wv+h/AEL4umKohUo4gougcXVkXw9mye&#10;bbV5qU1W6783wsIeh5n5hhlPa1OIO1Uut6yg24lAECdW55wq2O+W7SEI55E1FpZJwZMcTCeNjzHG&#10;2j74h+5bn4oAYRejgsz7MpbSJRkZdB1bEgfvbCuDPsgqlbrCR4CbQvaiaCAN5hwWMixpnlFy3f4a&#10;BUdzuhx2q8Fm0T8lZ7rRZ/q1+laq1axnIxCeav8f/muvtYJe1If3mXAE5OQ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sz0mGxQAAANwAAAAPAAAAAAAAAAAAAAAAAJgCAABkcnMv&#10;ZG93bnJldi54bWxQSwUGAAAAAAQABAD1AAAAigMAAAAA&#10;" filled="f" strokeweight="1pt"/>
                <v:oval id="Oval 507" o:spid="_x0000_s1190" style="position:absolute;left:10017;top:11128;width:289;height: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ybR8sgA&#10;AADcAAAADwAAAGRycy9kb3ducmV2LnhtbESPW2vCQBSE3wv9D8sp+FLqxgtS0qxSikV9UNCUQt+O&#10;2ZOLZs+m2VXTf+8WBB+HmfmGSWadqcWZWldZVjDoRyCIM6srLhR8pZ8vryCcR9ZYWyYFf+RgNn18&#10;SDDW9sJbOu98IQKEXYwKSu+bWEqXlWTQ9W1DHLzctgZ9kG0hdYuXADe1HEbRRBqsOCyU2NBHSdlx&#10;dzIKfsz+8J0uJuv5aJ/l9EvPxWqxUar31L2/gfDU+Xv41l5qBcNoDP9nwhGQ0y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jJtHyyAAAANwAAAAPAAAAAAAAAAAAAAAAAJgCAABk&#10;cnMvZG93bnJldi54bWxQSwUGAAAAAAQABAD1AAAAjQMAAAAA&#10;" filled="f" strokeweight="1pt"/>
                <v:line id="Line 508" o:spid="_x0000_s1191" style="position:absolute;visibility:visible;mso-wrap-style:square" from="2529,11416" to="2530,119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d5DiMQAAADcAAAADwAAAGRycy9kb3ducmV2LnhtbESPUWvCMBSF3wf+h3AF39ZU2VQ6o8jA&#10;UV+GVn/Apbm2Zc1NSDJb//0yGOzxcM75DmezG00v7uRDZ1nBPMtBENdWd9wouF4Oz2sQISJr7C2T&#10;ggcF2G0nTxsstB34TPcqNiJBOBSooI3RFVKGuiWDIbOOOHk36w3GJH0jtcchwU0vF3m+lAY7Tgst&#10;Onpvqf6qvo2C3rvVqfG348v6c3k4f4zuFMujUrPpuH8DEWmM/+G/dqkVLPJX+D2TjoDc/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p3kOIxAAAANwAAAAPAAAAAAAAAAAA&#10;AAAAAKECAABkcnMvZG93bnJldi54bWxQSwUGAAAAAAQABAD5AAAAkgMAAAAA&#10;" strokeweight="1pt">
                  <v:stroke startarrowwidth="narrow" startarrowlength="long" endarrow="open" endarrowwidth="narrow" endarrowlength="long"/>
                </v:line>
                <v:line id="Line 509" o:spid="_x0000_s1192" style="position:absolute;visibility:visible;mso-wrap-style:square" from="5121,11704" to="5122,134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Qzd/8IAAADcAAAADwAAAGRycy9kb3ducmV2LnhtbESP0YrCMBRE3wX/IVxh3zRdkSrVKMuC&#10;oi+i1Q+4NNe22NyEJKvdv98sCD4OM3OGWW1604kH+dBaVvA5yUAQV1a3XCu4XrbjBYgQkTV2lknB&#10;LwXYrIeDFRbaPvlMjzLWIkE4FKigidEVUoaqIYNhYh1x8m7WG4xJ+lpqj88EN52cZlkuDbacFhp0&#10;9N1QdS9/jILOu/mp9rfDbHHMt+dd705xf1DqY9R/LUFE6uM7/GrvtYJplsP/mXQE5Po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Qzd/8IAAADcAAAADwAAAAAAAAAAAAAA&#10;AAChAgAAZHJzL2Rvd25yZXYueG1sUEsFBgAAAAAEAAQA+QAAAJADAAAAAA==&#10;" strokeweight="1pt">
                  <v:stroke startarrowwidth="narrow" startarrowlength="long" endarrow="open" endarrowwidth="narrow" endarrowlength="long"/>
                </v:line>
                <v:line id="Line 510" o:spid="_x0000_s1193" style="position:absolute;visibility:visible;mso-wrap-style:square" from="9441,11128" to="9442,142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kB4ZMEAAADcAAAADwAAAGRycy9kb3ducmV2LnhtbESPzYoCMRCE74LvEFrwphlFVEajLIKi&#10;F/HvAZpJOzPspBOSqLNvvxEEj0VVfUUt161pxJN8qC0rGA0zEMSF1TWXCm7X7WAOIkRkjY1lUvBH&#10;AdarbmeJubYvPtPzEkuRIBxyVFDF6HIpQ1GRwTC0jjh5d+sNxiR9KbXHV4KbRo6zbCoN1pwWKnS0&#10;qaj4vTyMgsa72an098Nkfpxuz7vWneL+oFS/1/4sQERq4zf8ae+1gnE2g/eZdATk6h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2QHhkwQAAANwAAAAPAAAAAAAAAAAAAAAA&#10;AKECAABkcnMvZG93bnJldi54bWxQSwUGAAAAAAQABAD5AAAAjwMAAAAA&#10;" strokeweight="1pt">
                  <v:stroke startarrowwidth="narrow" startarrowlength="long" endarrow="open" endarrowwidth="narrow" endarrowlength="long"/>
                </v:line>
                <v:rect id="Rectangle 511" o:spid="_x0000_s1194" style="position:absolute;left:2817;top:11704;width:577;height:5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biBUMAA&#10;AADcAAAADwAAAGRycy9kb3ducmV2LnhtbERPy4rCMBTdD/gP4QqzG1ML42g1ig4I4srxsb8017ba&#10;3MQmU+vfm4Xg8nDes0VnatFS4yvLCoaDBARxbnXFhYLjYf01BuEDssbaMil4kIfFvPcxw0zbO/9R&#10;uw+FiCHsM1RQhuAyKX1ekkE/sI44cmfbGAwRNoXUDd5juKllmiQjabDi2FCio9+S8uv+3yi4Dm/f&#10;7UX/bCfjEa/S7c6d3Nop9dnvllMQgbrwFr/cG60gTeLaeCYeATl/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biBUMAAAADcAAAADwAAAAAAAAAAAAAAAACYAgAAZHJzL2Rvd25y&#10;ZXYueG1sUEsFBgAAAAAEAAQA9QAAAIUDAAAAAA==&#10;" filled="f" stroked="f" strokeweight="1pt">
                  <v:textbox inset="1pt,1pt,1pt,1pt">
                    <w:txbxContent>
                      <w:p w:rsidR="008E1921" w:rsidRDefault="008E1921" w:rsidP="008E1921">
                        <w:r>
                          <w:t>F</w:t>
                        </w:r>
                        <w:r>
                          <w:rPr>
                            <w:vertAlign w:val="subscript"/>
                          </w:rPr>
                          <w:t>g</w:t>
                        </w:r>
                      </w:p>
                    </w:txbxContent>
                  </v:textbox>
                </v:rect>
                <v:rect id="Rectangle 512" o:spid="_x0000_s1195" style="position:absolute;left:5409;top:12280;width:577;height:5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vQky8QA&#10;AADcAAAADwAAAGRycy9kb3ducmV2LnhtbESPT2vCQBTE70K/w/IKvenGQP2TZiO1IIinqu39kX1N&#10;UrNv1+w2xm/fFQSPw8z8hslXg2lFT51vLCuYThIQxKXVDVcKvo6b8QKED8gaW8uk4EoeVsXTKMdM&#10;2wvvqT+ESkQI+wwV1CG4TEpf1mTQT6wjjt6P7QyGKLtK6g4vEW5amSbJTBpsOC7U6OijpvJ0+DMK&#10;TtPza/+r57vlYsbrdPfpvt3GKfXyPLy/gQg0hEf43t5qBWmyhNuZeARk8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70JMvEAAAA3AAAAA8AAAAAAAAAAAAAAAAAmAIAAGRycy9k&#10;b3ducmV2LnhtbFBLBQYAAAAABAAEAPUAAACJAwAAAAA=&#10;" filled="f" stroked="f" strokeweight="1pt">
                  <v:textbox inset="1pt,1pt,1pt,1pt">
                    <w:txbxContent>
                      <w:p w:rsidR="008E1921" w:rsidRDefault="008E1921" w:rsidP="008E1921">
                        <w:r>
                          <w:t>F</w:t>
                        </w:r>
                        <w:r>
                          <w:rPr>
                            <w:vertAlign w:val="subscript"/>
                          </w:rPr>
                          <w:t>g</w:t>
                        </w:r>
                      </w:p>
                    </w:txbxContent>
                  </v:textbox>
                </v:rect>
                <v:rect id="Rectangle 513" o:spid="_x0000_s1196" style="position:absolute;left:9729;top:12280;width:865;height:5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hcbi8IA&#10;AADcAAAADwAAAGRycy9kb3ducmV2LnhtbERPyWrDMBC9B/oPYgq9JbINzeJYDm0hUHJqnOQ+WBPb&#10;jTVSLdVx/746FHp8vL3YTaYXIw2+s6wgXSQgiGurO24UnE/7+RqED8gae8uk4Ic87MqHWYG5tnc+&#10;0liFRsQQ9jkqaENwuZS+bsmgX1hHHLmrHQyGCIdG6gHvMdz0MkuSpTTYcWxo0dFbS/Wt+jYKbunX&#10;8/ipV4fNesmv2eHDXdzeKfX0OL1sQQSawr/4z/2uFWRpnB/PxCMgy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aFxuLwgAAANwAAAAPAAAAAAAAAAAAAAAAAJgCAABkcnMvZG93&#10;bnJldi54bWxQSwUGAAAAAAQABAD1AAAAhwMAAAAA&#10;" filled="f" stroked="f" strokeweight="1pt">
                  <v:textbox inset="1pt,1pt,1pt,1pt">
                    <w:txbxContent>
                      <w:p w:rsidR="008E1921" w:rsidRDefault="008E1921" w:rsidP="008E1921">
                        <w:r>
                          <w:t>F</w:t>
                        </w:r>
                        <w:r>
                          <w:rPr>
                            <w:vertAlign w:val="subscript"/>
                          </w:rPr>
                          <w:t>g</w:t>
                        </w:r>
                      </w:p>
                    </w:txbxContent>
                  </v:textbox>
                </v:rect>
                <v:rect id="Rectangle 514" o:spid="_x0000_s1197" style="position:absolute;left:2241;top:10552;width:1153;height:4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Vu+EMQA&#10;AADcAAAADwAAAGRycy9kb3ducmV2LnhtbESPQWvCQBSE74L/YXmF3nSTQK2N2YgtCMWTVXt/ZJ9J&#10;avbtNruN6b93CwWPw8x8wxTr0XRioN63lhWk8wQEcWV1y7WC03E7W4LwAVljZ5kU/JKHdTmdFJhr&#10;e+UPGg6hFhHCPkcFTQgul9JXDRn0c+uIo3e2vcEQZV9L3eM1wk0nsyRZSIMtx4UGHb01VF0OP0bB&#10;Jf1+Gr708+5lueDXbLd3n27rlHp8GDcrEIHGcA//t9+1gixN4e9MPAKyv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VbvhDEAAAA3AAAAA8AAAAAAAAAAAAAAAAAmAIAAGRycy9k&#10;b3ducmV2LnhtbFBLBQYAAAAABAAEAPUAAACJAwAAAAA=&#10;" filled="f" stroked="f" strokeweight="1pt">
                  <v:textbox inset="1pt,1pt,1pt,1pt">
                    <w:txbxContent>
                      <w:p w:rsidR="008E1921" w:rsidRDefault="008E1921" w:rsidP="008E1921">
                        <w:r>
                          <w:t>10 kg</w:t>
                        </w:r>
                      </w:p>
                    </w:txbxContent>
                  </v:textbox>
                </v:rect>
                <v:rect id="Rectangle 515" o:spid="_x0000_s1198" style="position:absolute;left:6273;top:10552;width:865;height:4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YkgZ8QA&#10;AADcAAAADwAAAGRycy9kb3ducmV2LnhtbESPT2vCQBTE7wW/w/IEb3WTgFajq1hBKJ5a/9wf2WcS&#10;zb7dZteYfvtuoeBxmJnfMMt1bxrRUetrywrScQKCuLC65lLB6bh7nYHwAVljY5kU/JCH9WrwssRc&#10;2wd/UXcIpYgQ9jkqqEJwuZS+qMigH1tHHL2LbQ2GKNtS6hYfEW4amSXJVBqsOS5U6GhbUXE73I2C&#10;W/o96a76bT+fTfk923+6s9s5pUbDfrMAEagPz/B/+0MryNIM/s7EIyB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WJIGfEAAAA3AAAAA8AAAAAAAAAAAAAAAAAmAIAAGRycy9k&#10;b3ducmV2LnhtbFBLBQYAAAAABAAEAPUAAACJAwAAAAA=&#10;" filled="f" stroked="f" strokeweight="1pt">
                  <v:textbox inset="1pt,1pt,1pt,1pt">
                    <w:txbxContent>
                      <w:p w:rsidR="008E1921" w:rsidRDefault="008E1921" w:rsidP="008E1921">
                        <w:r>
                          <w:t>100 kg</w:t>
                        </w:r>
                      </w:p>
                    </w:txbxContent>
                  </v:textbox>
                </v:rect>
                <v:rect id="Rectangle 516" o:spid="_x0000_s1199" style="position:absolute;left:8577;top:10722;width:1441;height:4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sWF/MQA&#10;AADcAAAADwAAAGRycy9kb3ducmV2LnhtbESPT2vCQBTE7wW/w/IEb3WTFP+lrmILgnhSW++P7GsS&#10;zb7dZteYfvuuUOhxmJnfMMt1bxrRUetrywrScQKCuLC65lLB58f2eQ7CB2SNjWVS8EMe1qvB0xJz&#10;be98pO4UShEh7HNUUIXgcil9UZFBP7aOOHpftjUYomxLqVu8R7hpZJYkU2mw5rhQoaP3iorr6WYU&#10;XNPvSXfRs/1iPuW3bH9wZ7d1So2G/eYVRKA+/If/2jutIEtf4HEmHgG5+g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rFhfzEAAAA3AAAAA8AAAAAAAAAAAAAAAAAmAIAAGRycy9k&#10;b3ducmV2LnhtbFBLBQYAAAAABAAEAPUAAACJAwAAAAA=&#10;" filled="f" stroked="f" strokeweight="1pt">
                  <v:textbox inset="1pt,1pt,1pt,1pt">
                    <w:txbxContent>
                      <w:p w:rsidR="008E1921" w:rsidRDefault="008E1921" w:rsidP="008E1921">
                        <w:pPr>
                          <w:jc w:val="center"/>
                        </w:pPr>
                        <w:r>
                          <w:t>1000 kg</w:t>
                        </w:r>
                      </w:p>
                    </w:txbxContent>
                  </v:textbox>
                </v:rect>
                <v:shape id="Text Box 517" o:spid="_x0000_s1200" type="#_x0000_t202" style="position:absolute;left:6381;top:12868;width:2700;height:10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ZfuQsQA&#10;AADcAAAADwAAAGRycy9kb3ducmV2LnhtbESPQWvCQBSE7wX/w/IEb3U3YotG1yAWoaeWpip4e2Sf&#10;STD7NmS3Sfrvu4VCj8PMfMNss9E2oqfO1441JHMFgrhwpuZSw+nz+LgC4QOywcYxafgmD9lu8rDF&#10;1LiBP6jPQykihH2KGqoQ2lRKX1Rk0c9dSxy9m+sshii7UpoOhwi3jVwo9Swt1hwXKmzpUFFxz7+s&#10;hvPb7XpZqvfyxT61gxuVZLuWWs+m434DItAY/sN/7VejYZEs4fdMPAJy9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2X7kLEAAAA3AAAAA8AAAAAAAAAAAAAAAAAmAIAAGRycy9k&#10;b3ducmV2LnhtbFBLBQYAAAAABAAEAPUAAACJAwAAAAA=&#10;" filled="f" stroked="f">
                  <v:textbox>
                    <w:txbxContent>
                      <w:p w:rsidR="008E1921" w:rsidRPr="00A603A5" w:rsidRDefault="008E1921" w:rsidP="008E1921">
                        <w:pPr>
                          <w:rPr>
                            <w:sz w:val="20"/>
                          </w:rPr>
                        </w:pPr>
                        <w:r w:rsidRPr="00A603A5">
                          <w:rPr>
                            <w:sz w:val="20"/>
                          </w:rPr>
                          <w:t xml:space="preserve">Each object experiences the </w:t>
                        </w:r>
                        <w:r w:rsidRPr="00A603A5">
                          <w:rPr>
                            <w:sz w:val="20"/>
                            <w:u w:val="single"/>
                          </w:rPr>
                          <w:t>same</w:t>
                        </w:r>
                        <w:r w:rsidRPr="00A603A5">
                          <w:rPr>
                            <w:sz w:val="20"/>
                          </w:rPr>
                          <w:t xml:space="preserve"> gravitational field strength of -9.81 m/s</w:t>
                        </w:r>
                        <w:r w:rsidRPr="00A603A5">
                          <w:rPr>
                            <w:position w:val="5"/>
                            <w:sz w:val="20"/>
                            <w:vertAlign w:val="superscript"/>
                          </w:rPr>
                          <w:t>2</w:t>
                        </w:r>
                        <w:r>
                          <w:rPr>
                            <w:position w:val="5"/>
                            <w:sz w:val="20"/>
                          </w:rPr>
                          <w:t>.</w:t>
                        </w:r>
                      </w:p>
                    </w:txbxContent>
                  </v:textbox>
                </v:shape>
                <v:line id="Line 518" o:spid="_x0000_s1201" style="position:absolute;flip:x;visibility:visible;mso-wrap-style:square" from="6021,13144" to="6561,142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VbVmMYAAADcAAAADwAAAGRycy9kb3ducmV2LnhtbESPQWsCMRSE7wX/Q3hCL0WzSiu6GkUK&#10;hR68VGXF23Pz3Cy7edkmqW7/fVMo9DjMzDfMatPbVtzIh9qxgsk4A0FcOl1zpeB4eBvNQYSIrLF1&#10;TAq+KcBmPXhYYa7dnT/oto+VSBAOOSowMXa5lKE0ZDGMXUecvKvzFmOSvpLa4z3BbSunWTaTFmtO&#10;CwY7ejVUNvsvq0DOd0+ffnt5bormdFqYoiy6806px2G/XYKI1Mf/8F/7XSuYTl7g90w6AnL9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FW1ZjGAAAA3AAAAA8AAAAAAAAA&#10;AAAAAAAAoQIAAGRycy9kb3ducmV2LnhtbFBLBQYAAAAABAAEAPkAAACUAwAAAAA=&#10;"/>
                <v:shape id="Text Box 519" o:spid="_x0000_s1202" type="#_x0000_t202" style="position:absolute;left:2241;top:12964;width:2700;height:10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gnVrsQA&#10;AADcAAAADwAAAGRycy9kb3ducmV2LnhtbESPQWvCQBSE70L/w/IKveluxIY2dQ1iEXqqGFvB2yP7&#10;TEKzb0N2a9J/3xUEj8PMfMMs89G24kK9bxxrSGYKBHHpTMOVhq/DdvoCwgdkg61j0vBHHvLVw2SJ&#10;mXED7+lShEpECPsMNdQhdJmUvqzJop+5jjh6Z9dbDFH2lTQ9DhFuWzlXKpUWG44LNXa0qan8KX6t&#10;hu/P8+m4ULvq3T53gxuVZPsqtX56HNdvIAKN4R6+tT+MhnmSwvVMPAJy9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IJ1a7EAAAA3AAAAA8AAAAAAAAAAAAAAAAAmAIAAGRycy9k&#10;b3ducmV2LnhtbFBLBQYAAAAABAAEAPUAAACJAwAAAAA=&#10;" filled="f" stroked="f">
                  <v:textbox>
                    <w:txbxContent>
                      <w:p w:rsidR="008E1921" w:rsidRPr="00A603A5" w:rsidRDefault="008E1921" w:rsidP="008E1921">
                        <w:pPr>
                          <w:rPr>
                            <w:sz w:val="20"/>
                          </w:rPr>
                        </w:pPr>
                        <w:r w:rsidRPr="00A603A5">
                          <w:rPr>
                            <w:sz w:val="20"/>
                          </w:rPr>
                          <w:t xml:space="preserve">Each object experiences a </w:t>
                        </w:r>
                        <w:r w:rsidRPr="00A603A5">
                          <w:rPr>
                            <w:sz w:val="20"/>
                            <w:u w:val="single"/>
                          </w:rPr>
                          <w:t>different</w:t>
                        </w:r>
                        <w:r w:rsidRPr="00A603A5">
                          <w:rPr>
                            <w:sz w:val="20"/>
                          </w:rPr>
                          <w:t xml:space="preserve"> force since each object has a different mass. </w:t>
                        </w:r>
                      </w:p>
                    </w:txbxContent>
                  </v:textbox>
                </v:shape>
                <v:line id="Line 520" o:spid="_x0000_s1203" style="position:absolute;visibility:visible;mso-wrap-style:square" from="4401,13504" to="5121,142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xvC8YAAADcAAAADwAAAGRycy9kb3ducmV2LnhtbESPQWvCQBSE70L/w/IK3nSjQiqpq0hL&#10;QXsoVQvt8Zl9JrHZt2F3m6T/3hUEj8PMfMMsVr2pRUvOV5YVTMYJCOLc6ooLBV+Ht9EchA/IGmvL&#10;pOCfPKyWD4MFZtp2vKN2HwoRIewzVFCG0GRS+rwkg35sG+LonawzGKJ0hdQOuwg3tZwmSSoNVhwX&#10;SmzopaT8d/9nFHzMPtN2vX3f9N/b9Ji/7o4/584pNXzs188gAvXhHr61N1rBdPIE1zPxCMjl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fsbwvGAAAA3AAAAA8AAAAAAAAA&#10;AAAAAAAAoQIAAGRycy9kb3ducmV2LnhtbFBLBQYAAAAABAAEAPkAAACUAwAAAAA=&#10;"/>
              </v:group>
            </w:pict>
          </mc:Fallback>
        </mc:AlternateContent>
      </w:r>
    </w:p>
    <w:p w:rsidR="008E1921" w:rsidRDefault="008E1921" w:rsidP="008E1921">
      <w:pPr>
        <w:widowControl w:val="0"/>
      </w:pPr>
    </w:p>
    <w:p w:rsidR="008E1921" w:rsidRDefault="008E1921" w:rsidP="008E1921">
      <w:pPr>
        <w:widowControl w:val="0"/>
      </w:pPr>
    </w:p>
    <w:p w:rsidR="008E1921" w:rsidRDefault="008E1921" w:rsidP="008E1921">
      <w:pPr>
        <w:widowControl w:val="0"/>
      </w:pPr>
    </w:p>
    <w:p w:rsidR="008E1921" w:rsidRDefault="008E1921" w:rsidP="008E1921">
      <w:pPr>
        <w:widowControl w:val="0"/>
      </w:pPr>
    </w:p>
    <w:p w:rsidR="008E1921" w:rsidRDefault="008E1921" w:rsidP="008E1921">
      <w:pPr>
        <w:widowControl w:val="0"/>
      </w:pPr>
    </w:p>
    <w:p w:rsidR="008E1921" w:rsidRDefault="008E1921" w:rsidP="008E1921">
      <w:pPr>
        <w:widowControl w:val="0"/>
      </w:pPr>
    </w:p>
    <w:p w:rsidR="008E1921" w:rsidRDefault="008E1921" w:rsidP="008E1921">
      <w:pPr>
        <w:widowControl w:val="0"/>
      </w:pPr>
    </w:p>
    <w:p w:rsidR="008E1921" w:rsidRDefault="008E1921" w:rsidP="008E1921">
      <w:pPr>
        <w:widowControl w:val="0"/>
      </w:pPr>
    </w:p>
    <w:p w:rsidR="008E1921" w:rsidRDefault="008E1921" w:rsidP="008E1921">
      <w:pPr>
        <w:widowControl w:val="0"/>
      </w:pPr>
    </w:p>
    <w:p w:rsidR="008E1921" w:rsidRDefault="008E1921" w:rsidP="008E1921">
      <w:pPr>
        <w:widowControl w:val="0"/>
      </w:pPr>
    </w:p>
    <w:p w:rsidR="008E1921" w:rsidRDefault="008E1921" w:rsidP="008E1921">
      <w:pPr>
        <w:widowControl w:val="0"/>
      </w:pPr>
    </w:p>
    <w:p w:rsidR="008E1921" w:rsidRDefault="008E1921" w:rsidP="008E1921">
      <w:pPr>
        <w:widowControl w:val="0"/>
      </w:pPr>
    </w:p>
    <w:p w:rsidR="008E1921" w:rsidRDefault="008E1921" w:rsidP="008E1921">
      <w:pPr>
        <w:widowControl w:val="0"/>
      </w:pPr>
    </w:p>
    <w:p w:rsidR="008E1921" w:rsidRDefault="008E1921" w:rsidP="008E1921">
      <w:pPr>
        <w:widowControl w:val="0"/>
      </w:pPr>
      <w:r>
        <w:tab/>
      </w:r>
      <w:r>
        <w:tab/>
      </w:r>
      <w:r>
        <w:tab/>
      </w:r>
      <w:r>
        <w:tab/>
      </w:r>
      <w:r>
        <w:tab/>
      </w:r>
      <w:r>
        <w:object w:dxaOrig="1080" w:dyaOrig="420">
          <v:shape id="_x0000_i1028" type="#_x0000_t75" style="width:54.25pt;height:21.1pt" o:ole="" fillcolor="window">
            <v:imagedata r:id="rId24" o:title=""/>
          </v:shape>
          <o:OLEObject Type="Embed" ProgID="Equation.2" ShapeID="_x0000_i1028" DrawAspect="Content" ObjectID="_1525677957" r:id="rId25"/>
        </w:object>
      </w:r>
    </w:p>
    <w:p w:rsidR="008E1921" w:rsidRDefault="008E1921" w:rsidP="008E1921">
      <w:pPr>
        <w:widowControl w:val="0"/>
      </w:pPr>
      <w:r>
        <w:t xml:space="preserve">Unlike magnets which may attract or repel depending on which poles are interacting, gravitational fields are </w:t>
      </w:r>
      <w:r w:rsidRPr="00473D8E">
        <w:rPr>
          <w:b/>
        </w:rPr>
        <w:t>always attractive</w:t>
      </w:r>
      <w:r>
        <w:t>.  Gravitational fields have the following characteristics:</w:t>
      </w:r>
    </w:p>
    <w:p w:rsidR="008E1921" w:rsidRDefault="008E1921" w:rsidP="008E1921">
      <w:pPr>
        <w:widowControl w:val="0"/>
        <w:numPr>
          <w:ilvl w:val="0"/>
          <w:numId w:val="22"/>
        </w:numPr>
        <w:spacing w:before="120" w:line="360" w:lineRule="atLeast"/>
      </w:pPr>
      <w:r>
        <w:t>Gravitational fields exist between any objects which have mass.</w:t>
      </w:r>
    </w:p>
    <w:p w:rsidR="008E1921" w:rsidRDefault="008E1921" w:rsidP="008E1921">
      <w:pPr>
        <w:widowControl w:val="0"/>
        <w:numPr>
          <w:ilvl w:val="0"/>
          <w:numId w:val="22"/>
        </w:numPr>
        <w:spacing w:before="120" w:line="360" w:lineRule="atLeast"/>
      </w:pPr>
      <w:r>
        <w:t>Massive objects always attract, they never repel.</w:t>
      </w:r>
    </w:p>
    <w:p w:rsidR="008E1921" w:rsidRDefault="008E1921" w:rsidP="008E1921">
      <w:pPr>
        <w:widowControl w:val="0"/>
        <w:numPr>
          <w:ilvl w:val="0"/>
          <w:numId w:val="22"/>
        </w:numPr>
        <w:spacing w:before="120" w:line="360" w:lineRule="atLeast"/>
      </w:pPr>
      <w:r>
        <w:lastRenderedPageBreak/>
        <w:t>Gravitational fields decrease in strength with increased distance.</w:t>
      </w:r>
    </w:p>
    <w:p w:rsidR="008E1921" w:rsidRDefault="008E1921" w:rsidP="008E1921">
      <w:pPr>
        <w:widowControl w:val="0"/>
        <w:numPr>
          <w:ilvl w:val="0"/>
          <w:numId w:val="22"/>
        </w:numPr>
        <w:spacing w:before="120" w:line="360" w:lineRule="atLeast"/>
      </w:pPr>
      <w:r>
        <w:t>Gravitational fields have a vector nature.</w:t>
      </w:r>
    </w:p>
    <w:p w:rsidR="008E1921" w:rsidRDefault="00A45D1E" w:rsidP="008E1921">
      <w:pPr>
        <w:pStyle w:val="Heading2"/>
      </w:pPr>
      <w:r>
        <w:rPr>
          <w:noProof/>
        </w:rPr>
        <w:drawing>
          <wp:anchor distT="0" distB="0" distL="114300" distR="114300" simplePos="0" relativeHeight="251680256" behindDoc="1" locked="0" layoutInCell="1" allowOverlap="1">
            <wp:simplePos x="0" y="0"/>
            <wp:positionH relativeFrom="column">
              <wp:posOffset>3366135</wp:posOffset>
            </wp:positionH>
            <wp:positionV relativeFrom="paragraph">
              <wp:posOffset>421640</wp:posOffset>
            </wp:positionV>
            <wp:extent cx="2047875" cy="2057400"/>
            <wp:effectExtent l="0" t="0" r="9525" b="0"/>
            <wp:wrapSquare wrapText="bothSides"/>
            <wp:docPr id="522" name="Picture 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2"/>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2047875" cy="2057400"/>
                    </a:xfrm>
                    <a:prstGeom prst="rect">
                      <a:avLst/>
                    </a:prstGeom>
                    <a:noFill/>
                    <a:ln>
                      <a:noFill/>
                    </a:ln>
                  </pic:spPr>
                </pic:pic>
              </a:graphicData>
            </a:graphic>
            <wp14:sizeRelH relativeFrom="page">
              <wp14:pctWidth>0</wp14:pctWidth>
            </wp14:sizeRelH>
            <wp14:sizeRelV relativeFrom="page">
              <wp14:pctHeight>0</wp14:pctHeight>
            </wp14:sizeRelV>
          </wp:anchor>
        </w:drawing>
      </w:r>
      <w:r w:rsidR="008E1921">
        <w:t>Electric Fields</w:t>
      </w:r>
    </w:p>
    <w:p w:rsidR="008E1921" w:rsidRDefault="00DF51A2" w:rsidP="008E1921">
      <w:pPr>
        <w:widowControl w:val="0"/>
      </w:pPr>
      <w:r>
        <w:t>As we saw in Lesson</w:t>
      </w:r>
      <w:r w:rsidR="00095692">
        <w:t xml:space="preserve"> 15</w:t>
      </w:r>
      <w:r>
        <w:t>, a</w:t>
      </w:r>
      <w:r w:rsidR="008E1921">
        <w:t xml:space="preserve">n </w:t>
      </w:r>
      <w:r w:rsidR="008E1921" w:rsidRPr="00473D8E">
        <w:rPr>
          <w:b/>
        </w:rPr>
        <w:t>electric field</w:t>
      </w:r>
      <w:r w:rsidR="008E1921">
        <w:t xml:space="preserve"> is generated by any object which has an electric charge.  Electric fields have the following characteristics:</w:t>
      </w:r>
    </w:p>
    <w:p w:rsidR="008E1921" w:rsidRDefault="008E1921" w:rsidP="008E1921">
      <w:pPr>
        <w:widowControl w:val="0"/>
        <w:numPr>
          <w:ilvl w:val="0"/>
          <w:numId w:val="22"/>
        </w:numPr>
        <w:spacing w:before="120"/>
      </w:pPr>
      <w:r>
        <w:t>Electric fields can be produced by either positive or negative charged objects.</w:t>
      </w:r>
    </w:p>
    <w:p w:rsidR="008E1921" w:rsidRDefault="008E1921" w:rsidP="008E1921">
      <w:pPr>
        <w:widowControl w:val="0"/>
        <w:numPr>
          <w:ilvl w:val="0"/>
          <w:numId w:val="22"/>
        </w:numPr>
        <w:spacing w:before="120"/>
      </w:pPr>
      <w:r>
        <w:t xml:space="preserve">Like charges repel, unlike charges attract. </w:t>
      </w:r>
    </w:p>
    <w:p w:rsidR="008E1921" w:rsidRDefault="008E1921" w:rsidP="008E1921">
      <w:pPr>
        <w:widowControl w:val="0"/>
        <w:numPr>
          <w:ilvl w:val="0"/>
          <w:numId w:val="22"/>
        </w:numPr>
        <w:spacing w:before="120"/>
      </w:pPr>
      <w:r>
        <w:t>Electric fields decrease in strength with increased distance.</w:t>
      </w:r>
    </w:p>
    <w:p w:rsidR="008E1921" w:rsidRDefault="008E1921" w:rsidP="008E1921">
      <w:pPr>
        <w:widowControl w:val="0"/>
        <w:numPr>
          <w:ilvl w:val="0"/>
          <w:numId w:val="22"/>
        </w:numPr>
        <w:spacing w:before="120"/>
      </w:pPr>
      <w:r>
        <w:t>Electric fields have a vector nature.</w:t>
      </w:r>
    </w:p>
    <w:p w:rsidR="008E1921" w:rsidRDefault="008E1921" w:rsidP="008E1921">
      <w:pPr>
        <w:pStyle w:val="Heading2"/>
      </w:pPr>
      <w:r>
        <w:t>Magnetic Fields</w:t>
      </w:r>
    </w:p>
    <w:p w:rsidR="008E1921" w:rsidRDefault="008E1921" w:rsidP="008E1921">
      <w:pPr>
        <w:widowControl w:val="0"/>
      </w:pPr>
      <w:r>
        <w:t xml:space="preserve">As we saw in this lesson, </w:t>
      </w:r>
      <w:r w:rsidRPr="00473D8E">
        <w:rPr>
          <w:b/>
        </w:rPr>
        <w:t>magnetic fields</w:t>
      </w:r>
      <w:r>
        <w:t xml:space="preserve"> can be produced by aligned magnetic domains or they can be induced by current-carrying wires.</w:t>
      </w:r>
    </w:p>
    <w:p w:rsidR="008E1921" w:rsidRDefault="00A45D1E" w:rsidP="008E1921">
      <w:pPr>
        <w:widowControl w:val="0"/>
        <w:jc w:val="center"/>
      </w:pPr>
      <w:r>
        <w:rPr>
          <w:noProof/>
        </w:rPr>
        <w:drawing>
          <wp:inline distT="0" distB="0" distL="0" distR="0">
            <wp:extent cx="3924300" cy="2278380"/>
            <wp:effectExtent l="0" t="0" r="0" b="0"/>
            <wp:docPr id="7" name="Picture 7" descr="Magnets and Electromagnet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Magnets and Electromagnets"/>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924300" cy="2278380"/>
                    </a:xfrm>
                    <a:prstGeom prst="rect">
                      <a:avLst/>
                    </a:prstGeom>
                    <a:noFill/>
                    <a:ln>
                      <a:noFill/>
                    </a:ln>
                  </pic:spPr>
                </pic:pic>
              </a:graphicData>
            </a:graphic>
          </wp:inline>
        </w:drawing>
      </w:r>
    </w:p>
    <w:p w:rsidR="008E1921" w:rsidRDefault="008E1921" w:rsidP="008E1921">
      <w:pPr>
        <w:widowControl w:val="0"/>
      </w:pPr>
      <w:r>
        <w:t>Magnetic fields have the following characteristics:</w:t>
      </w:r>
    </w:p>
    <w:p w:rsidR="008E1921" w:rsidRDefault="008E1921" w:rsidP="008E1921">
      <w:pPr>
        <w:widowControl w:val="0"/>
        <w:numPr>
          <w:ilvl w:val="0"/>
          <w:numId w:val="22"/>
        </w:numPr>
        <w:spacing w:before="120"/>
      </w:pPr>
      <w:r>
        <w:t xml:space="preserve">Magnets are always </w:t>
      </w:r>
      <w:r w:rsidRPr="00610351">
        <w:rPr>
          <w:b/>
        </w:rPr>
        <w:t>bipolar</w:t>
      </w:r>
      <w:r>
        <w:t>, possessing a north and a south pole.  (No magnetic monopoles have ever been detected.)</w:t>
      </w:r>
    </w:p>
    <w:p w:rsidR="008E1921" w:rsidRDefault="008E1921" w:rsidP="008E1921">
      <w:pPr>
        <w:widowControl w:val="0"/>
        <w:numPr>
          <w:ilvl w:val="0"/>
          <w:numId w:val="22"/>
        </w:numPr>
        <w:spacing w:before="120"/>
      </w:pPr>
      <w:r>
        <w:t>Similar poles repel, opposite poles attract.</w:t>
      </w:r>
    </w:p>
    <w:p w:rsidR="008E1921" w:rsidRDefault="008E1921" w:rsidP="008E1921">
      <w:pPr>
        <w:widowControl w:val="0"/>
        <w:numPr>
          <w:ilvl w:val="0"/>
          <w:numId w:val="22"/>
        </w:numPr>
        <w:spacing w:before="120"/>
      </w:pPr>
      <w:r>
        <w:t>Magnetic fields decrease in strength with increased distance from the magnet.</w:t>
      </w:r>
    </w:p>
    <w:p w:rsidR="008E1921" w:rsidRDefault="008E1921" w:rsidP="008E1921">
      <w:pPr>
        <w:widowControl w:val="0"/>
        <w:numPr>
          <w:ilvl w:val="0"/>
          <w:numId w:val="22"/>
        </w:numPr>
        <w:spacing w:before="120"/>
      </w:pPr>
      <w:r>
        <w:t xml:space="preserve">Magnetic fields have a </w:t>
      </w:r>
      <w:r w:rsidRPr="008E3868">
        <w:t>vector</w:t>
      </w:r>
      <w:r>
        <w:t xml:space="preserve"> nature.  Objects move in a particular direction when they are brought into the proximity of a magnet.</w:t>
      </w:r>
    </w:p>
    <w:p w:rsidR="008E1921" w:rsidRDefault="008E1921" w:rsidP="008E1921">
      <w:pPr>
        <w:widowControl w:val="0"/>
        <w:numPr>
          <w:ilvl w:val="0"/>
          <w:numId w:val="22"/>
        </w:numPr>
        <w:spacing w:before="120"/>
      </w:pPr>
      <w:r>
        <w:t>Unlike gravitational fields which point toward a mass or electric fields which originate from charges, magnetic field lines are always circular without a beginning and without an end.</w:t>
      </w:r>
    </w:p>
    <w:p w:rsidR="008E1921" w:rsidRDefault="008E1921" w:rsidP="008E1921">
      <w:pPr>
        <w:widowControl w:val="0"/>
        <w:ind w:left="576" w:hanging="576"/>
      </w:pPr>
    </w:p>
    <w:p w:rsidR="004C6C94" w:rsidRDefault="00B976DF">
      <w:pPr>
        <w:pStyle w:val="Heading1"/>
      </w:pPr>
      <w:r>
        <w:br w:type="page"/>
      </w:r>
      <w:r w:rsidR="004C6C94">
        <w:lastRenderedPageBreak/>
        <w:t>Practice problems</w:t>
      </w:r>
    </w:p>
    <w:p w:rsidR="004C6C94" w:rsidRDefault="004C6C94">
      <w:r>
        <w:t>For the following diagrams, draw in the appropriate magnetic field lines including direction.  In the small circles, draw an arrow to indicate the direction that a small compass needle would point if it were placed in that location.  Where applicable indicate whether the force between objects will be attractive or repulsive.</w:t>
      </w:r>
    </w:p>
    <w:p w:rsidR="004C6C94" w:rsidRDefault="00A45D1E">
      <w:r>
        <w:rPr>
          <w:noProof/>
        </w:rPr>
        <mc:AlternateContent>
          <mc:Choice Requires="wpg">
            <w:drawing>
              <wp:anchor distT="0" distB="0" distL="114300" distR="114300" simplePos="0" relativeHeight="251658752" behindDoc="0" locked="0" layoutInCell="0" allowOverlap="1">
                <wp:simplePos x="0" y="0"/>
                <wp:positionH relativeFrom="column">
                  <wp:posOffset>1828800</wp:posOffset>
                </wp:positionH>
                <wp:positionV relativeFrom="paragraph">
                  <wp:posOffset>10795</wp:posOffset>
                </wp:positionV>
                <wp:extent cx="2834640" cy="1547495"/>
                <wp:effectExtent l="0" t="0" r="0" b="0"/>
                <wp:wrapNone/>
                <wp:docPr id="191" name="Group 45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834640" cy="1547495"/>
                          <a:chOff x="4320" y="8602"/>
                          <a:chExt cx="4464" cy="2437"/>
                        </a:xfrm>
                      </wpg:grpSpPr>
                      <wps:wsp>
                        <wps:cNvPr id="192" name="Rectangle 69"/>
                        <wps:cNvSpPr>
                          <a:spLocks noChangeArrowheads="1"/>
                        </wps:cNvSpPr>
                        <wps:spPr bwMode="auto">
                          <a:xfrm>
                            <a:off x="4320" y="10162"/>
                            <a:ext cx="2305" cy="289"/>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93" name="Rectangle 101"/>
                        <wps:cNvSpPr>
                          <a:spLocks noChangeArrowheads="1"/>
                        </wps:cNvSpPr>
                        <wps:spPr bwMode="auto">
                          <a:xfrm>
                            <a:off x="4320" y="10162"/>
                            <a:ext cx="577" cy="2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4C6C94" w:rsidRDefault="004C6C94">
                              <w:r>
                                <w:t xml:space="preserve"> N</w:t>
                              </w:r>
                            </w:p>
                          </w:txbxContent>
                        </wps:txbx>
                        <wps:bodyPr rot="0" vert="horz" wrap="square" lIns="12700" tIns="12700" rIns="12700" bIns="12700" anchor="t" anchorCtr="0" upright="1">
                          <a:noAutofit/>
                        </wps:bodyPr>
                      </wps:wsp>
                      <wps:wsp>
                        <wps:cNvPr id="194" name="Rectangle 134"/>
                        <wps:cNvSpPr>
                          <a:spLocks noChangeArrowheads="1"/>
                        </wps:cNvSpPr>
                        <wps:spPr bwMode="auto">
                          <a:xfrm>
                            <a:off x="6336" y="10162"/>
                            <a:ext cx="577" cy="2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4C6C94" w:rsidRDefault="004C6C94">
                              <w:r>
                                <w:t xml:space="preserve"> S</w:t>
                              </w:r>
                            </w:p>
                          </w:txbxContent>
                        </wps:txbx>
                        <wps:bodyPr rot="0" vert="horz" wrap="square" lIns="12700" tIns="12700" rIns="12700" bIns="12700" anchor="t" anchorCtr="0" upright="1">
                          <a:noAutofit/>
                        </wps:bodyPr>
                      </wps:wsp>
                      <wps:wsp>
                        <wps:cNvPr id="195" name="Oval 323"/>
                        <wps:cNvSpPr>
                          <a:spLocks noChangeArrowheads="1"/>
                        </wps:cNvSpPr>
                        <wps:spPr bwMode="auto">
                          <a:xfrm>
                            <a:off x="7488" y="10462"/>
                            <a:ext cx="577" cy="577"/>
                          </a:xfrm>
                          <a:prstGeom prst="ellipse">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96" name="Oval 325"/>
                        <wps:cNvSpPr>
                          <a:spLocks noChangeArrowheads="1"/>
                        </wps:cNvSpPr>
                        <wps:spPr bwMode="auto">
                          <a:xfrm>
                            <a:off x="5184" y="9022"/>
                            <a:ext cx="577" cy="577"/>
                          </a:xfrm>
                          <a:prstGeom prst="ellipse">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97" name="AutoShape 424"/>
                        <wps:cNvSpPr>
                          <a:spLocks/>
                        </wps:cNvSpPr>
                        <wps:spPr bwMode="auto">
                          <a:xfrm>
                            <a:off x="7344" y="8602"/>
                            <a:ext cx="1440" cy="489"/>
                          </a:xfrm>
                          <a:prstGeom prst="callout2">
                            <a:avLst>
                              <a:gd name="adj1" fmla="val 36810"/>
                              <a:gd name="adj2" fmla="val -8333"/>
                              <a:gd name="adj3" fmla="val 36810"/>
                              <a:gd name="adj4" fmla="val -57986"/>
                              <a:gd name="adj5" fmla="val 99384"/>
                              <a:gd name="adj6" fmla="val -108333"/>
                            </a:avLst>
                          </a:prstGeom>
                          <a:solidFill>
                            <a:srgbClr val="FFFFFF"/>
                          </a:solidFill>
                          <a:ln w="9525">
                            <a:solidFill>
                              <a:srgbClr val="000000"/>
                            </a:solidFill>
                            <a:miter lim="800000"/>
                            <a:headEnd/>
                            <a:tailEnd/>
                          </a:ln>
                        </wps:spPr>
                        <wps:txbx>
                          <w:txbxContent>
                            <w:p w:rsidR="004C6C94" w:rsidRDefault="004C6C94">
                              <w:pPr>
                                <w:rPr>
                                  <w:sz w:val="20"/>
                                </w:rPr>
                              </w:pPr>
                              <w:r>
                                <w:rPr>
                                  <w:sz w:val="20"/>
                                </w:rPr>
                                <w:t>compass</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54" o:spid="_x0000_s1204" style="position:absolute;margin-left:2in;margin-top:.85pt;width:223.2pt;height:121.85pt;z-index:251658752" coordorigin="4320,8602" coordsize="4464,243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" o:allowincell="f">
                <v:rect id="Rectangle 69" o:spid="_x0000_s1205" style="position:absolute;left:4320;top:10162;width:2305;height: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FfdCMIA&#10;AADcAAAADwAAAGRycy9kb3ducmV2LnhtbERPS4vCMBC+L/gfwgheFk11V9FqFBGExYPgA/E4NGNb&#10;bCYliVr/vRGEvc3H95zZojGVuJPzpWUF/V4CgjizuuRcwfGw7o5B+ICssbJMCp7kYTFvfc0w1fbB&#10;O7rvQy5iCPsUFRQh1KmUPivIoO/ZmjhyF+sMhghdLrXDRww3lRwkyUgaLDk2FFjTqqDsur8ZBZvf&#10;YXIOp749jK8/k62rvk+jzU2pTrtZTkEEasK/+OP+03H+ZADvZ+IFcv4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MV90IwgAAANwAAAAPAAAAAAAAAAAAAAAAAJgCAABkcnMvZG93&#10;bnJldi54bWxQSwUGAAAAAAQABAD1AAAAhwMAAAAA&#10;" filled="f" strokeweight="1pt"/>
                <v:rect id="Rectangle 101" o:spid="_x0000_s1206" style="position:absolute;left:4320;top:10162;width:577;height: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DPn2sEA&#10;AADcAAAADwAAAGRycy9kb3ducmV2LnhtbERPS4vCMBC+C/6HMIK3NVXx1TWKKwjiycfufWhm22oz&#10;yTaxdv/9RljwNh/fc5br1lSiodqXlhUMBwkI4szqknMFn5fd2xyED8gaK8uk4Jc8rFfdzhJTbR98&#10;ouYcchFD2KeooAjBpVL6rCCDfmAdceS+bW0wRFjnUtf4iOGmkqMkmUqDJceGAh1tC8pu57tRcBv+&#10;TJqrnh0W8yl/jA5H9+V2Tql+r928gwjUhpf4373Xcf5iDM9n4gVy9Q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wz59rBAAAA3AAAAA8AAAAAAAAAAAAAAAAAmAIAAGRycy9kb3du&#10;cmV2LnhtbFBLBQYAAAAABAAEAPUAAACGAwAAAAA=&#10;" filled="f" stroked="f" strokeweight="1pt">
                  <v:textbox inset="1pt,1pt,1pt,1pt">
                    <w:txbxContent>
                      <w:p w:rsidR="004C6C94" w:rsidRDefault="004C6C94">
                        <w:r>
                          <w:t xml:space="preserve"> N</w:t>
                        </w:r>
                      </w:p>
                    </w:txbxContent>
                  </v:textbox>
                </v:rect>
                <v:rect id="Rectangle 134" o:spid="_x0000_s1207" style="position:absolute;left:6336;top:10162;width:577;height: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9p/rsEA&#10;AADcAAAADwAAAGRycy9kb3ducmV2LnhtbERPS4vCMBC+C/6HMIK3NVV8do3iCoJ48rF7H5rZttpM&#10;sk2s3X+/ERa8zcf3nOW6NZVoqPalZQXDQQKCOLO65FzB52X3NgfhA7LGyjIp+CUP61W3s8RU2wef&#10;qDmHXMQQ9ikqKEJwqZQ+K8igH1hHHLlvWxsMEda51DU+Yrip5ChJptJgybGhQEfbgrLb+W4U3IY/&#10;k+aqZ4fFfMofo8PRfbmdU6rfazfvIAK14SX+d+91nL8Yw/OZeIFc/Q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Paf67BAAAA3AAAAA8AAAAAAAAAAAAAAAAAmAIAAGRycy9kb3du&#10;cmV2LnhtbFBLBQYAAAAABAAEAPUAAACGAwAAAAA=&#10;" filled="f" stroked="f" strokeweight="1pt">
                  <v:textbox inset="1pt,1pt,1pt,1pt">
                    <w:txbxContent>
                      <w:p w:rsidR="004C6C94" w:rsidRDefault="004C6C94">
                        <w:r>
                          <w:t xml:space="preserve"> S</w:t>
                        </w:r>
                      </w:p>
                    </w:txbxContent>
                  </v:textbox>
                </v:rect>
                <v:oval id="Oval 323" o:spid="_x0000_s1208" style="position:absolute;left:7488;top:10462;width:577;height:5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0WAksUA&#10;AADcAAAADwAAAGRycy9kb3ducmV2LnhtbERPS2vCQBC+F/wPywi9SLNRqdToKkUstgcFHxR6m2TH&#10;JDY7m2a3mv57VxB6m4/vOdN5aypxpsaVlhX0oxgEcWZ1ybmCw/7t6QWE88gaK8uk4I8czGedhykm&#10;2l54S+edz0UIYZeggsL7OpHSZQUZdJGtiQN3tI1BH2CTS93gJYSbSg7ieCQNlhwaCqxpUVD2vfs1&#10;Cr5Mevrcr0br5TDNjvRDvfxjtVHqsdu+TkB4av2/+O5+12H++Bluz4QL5OwK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RYCSxQAAANwAAAAPAAAAAAAAAAAAAAAAAJgCAABkcnMv&#10;ZG93bnJldi54bWxQSwUGAAAAAAQABAD1AAAAigMAAAAA&#10;" filled="f" strokeweight="1pt"/>
                <v:oval id="Oval 325" o:spid="_x0000_s1209" style="position:absolute;left:5184;top:9022;width:577;height:5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5ce5cQA&#10;AADcAAAADwAAAGRycy9kb3ducmV2LnhtbERPTWvCQBC9C/6HZQQvUje2EDS6iojF9lBBLYXexuyY&#10;RLOzMbtq/PddoeBtHu9zJrPGlOJKtSssKxj0IxDEqdUFZwq+d+8vQxDOI2ssLZOCOzmYTdutCSba&#10;3nhD163PRAhhl6CC3PsqkdKlORl0fVsRB+5ga4M+wDqTusZbCDelfI2iWBosODTkWNEip/S0vRgF&#10;v2Z//Nmt4q/l2z490Jl62edqrVS308zHIDw1/in+d3/oMH8Uw+OZcIGc/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XHuXEAAAA3AAAAA8AAAAAAAAAAAAAAAAAmAIAAGRycy9k&#10;b3ducmV2LnhtbFBLBQYAAAAABAAEAPUAAACJAwAAAAA=&#10;" filled="f" strokeweight="1pt"/>
                <v:shape id="AutoShape 424" o:spid="_x0000_s1210" type="#_x0000_t42" style="position:absolute;left:7344;top:8602;width:1440;height:4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PqOrsIA&#10;AADcAAAADwAAAGRycy9kb3ducmV2LnhtbERPTWsCMRC9C/0PYQrealbBVlejLLVCTxV1EbwNm3Gz&#10;dDMJm1TXf98UCt7m8T5nue5tK67UhcaxgvEoA0FcOd1wraA8bl9mIEJE1tg6JgV3CrBePQ2WmGt3&#10;4z1dD7EWKYRDjgpMjD6XMlSGLIaR88SJu7jOYkywq6Xu8JbCbSsnWfYqLTacGgx6ejdUfR9+rILT&#10;dkcbf8ayKu7mq+g//K4cT5UaPvfFAkSkPj7E/+5PnebP3+DvmXSBXP0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s+o6uwgAAANwAAAAPAAAAAAAAAAAAAAAAAJgCAABkcnMvZG93&#10;bnJldi54bWxQSwUGAAAAAAQABAD1AAAAhwMAAAAA&#10;" adj="-23400,21467,-12525,7951,,7951">
                  <v:textbox>
                    <w:txbxContent>
                      <w:p w:rsidR="004C6C94" w:rsidRDefault="004C6C94">
                        <w:pPr>
                          <w:rPr>
                            <w:sz w:val="20"/>
                          </w:rPr>
                        </w:pPr>
                        <w:r>
                          <w:rPr>
                            <w:sz w:val="20"/>
                          </w:rPr>
                          <w:t>compass</w:t>
                        </w:r>
                      </w:p>
                    </w:txbxContent>
                  </v:textbox>
                  <o:callout v:ext="edit" minusy="t"/>
                </v:shape>
              </v:group>
            </w:pict>
          </mc:Fallback>
        </mc:AlternateContent>
      </w:r>
    </w:p>
    <w:p w:rsidR="004C6C94" w:rsidRDefault="004C6C94"/>
    <w:p w:rsidR="004C6C94" w:rsidRDefault="004C6C94">
      <w:r>
        <w:t>1.</w:t>
      </w:r>
    </w:p>
    <w:p w:rsidR="004C6C94" w:rsidRDefault="004C6C94"/>
    <w:p w:rsidR="004C6C94" w:rsidRDefault="004C6C94"/>
    <w:p w:rsidR="004C6C94" w:rsidRDefault="004C6C94"/>
    <w:p w:rsidR="004C6C94" w:rsidRDefault="004C6C94"/>
    <w:p w:rsidR="004C6C94" w:rsidRDefault="004C6C94"/>
    <w:p w:rsidR="004C6C94" w:rsidRDefault="004C6C94"/>
    <w:p w:rsidR="004C6C94" w:rsidRDefault="004C6C94"/>
    <w:p w:rsidR="004C6C94" w:rsidRDefault="004C6C94"/>
    <w:p w:rsidR="004C6C94" w:rsidRDefault="00A45D1E">
      <w:r>
        <w:rPr>
          <w:noProof/>
        </w:rPr>
        <mc:AlternateContent>
          <mc:Choice Requires="wpg">
            <w:drawing>
              <wp:anchor distT="0" distB="0" distL="114300" distR="114300" simplePos="0" relativeHeight="251654656" behindDoc="0" locked="0" layoutInCell="0" allowOverlap="1">
                <wp:simplePos x="0" y="0"/>
                <wp:positionH relativeFrom="column">
                  <wp:posOffset>1828800</wp:posOffset>
                </wp:positionH>
                <wp:positionV relativeFrom="paragraph">
                  <wp:posOffset>3175</wp:posOffset>
                </wp:positionV>
                <wp:extent cx="1646555" cy="724535"/>
                <wp:effectExtent l="0" t="0" r="0" b="0"/>
                <wp:wrapNone/>
                <wp:docPr id="181" name="Group 45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46555" cy="724535"/>
                          <a:chOff x="4320" y="11626"/>
                          <a:chExt cx="2593" cy="1141"/>
                        </a:xfrm>
                      </wpg:grpSpPr>
                      <wps:wsp>
                        <wps:cNvPr id="182" name="Line 143"/>
                        <wps:cNvCnPr/>
                        <wps:spPr bwMode="auto">
                          <a:xfrm>
                            <a:off x="4320" y="12478"/>
                            <a:ext cx="865" cy="1"/>
                          </a:xfrm>
                          <a:prstGeom prst="line">
                            <a:avLst/>
                          </a:prstGeom>
                          <a:noFill/>
                          <a:ln w="9525">
                            <a:solidFill>
                              <a:srgbClr val="000000"/>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3" name="Line 151"/>
                        <wps:cNvCnPr/>
                        <wps:spPr bwMode="auto">
                          <a:xfrm>
                            <a:off x="5184" y="12478"/>
                            <a:ext cx="1" cy="289"/>
                          </a:xfrm>
                          <a:prstGeom prst="line">
                            <a:avLst/>
                          </a:prstGeom>
                          <a:noFill/>
                          <a:ln w="9525">
                            <a:solidFill>
                              <a:srgbClr val="000000"/>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4" name="Line 157"/>
                        <wps:cNvCnPr/>
                        <wps:spPr bwMode="auto">
                          <a:xfrm flipH="1">
                            <a:off x="4320" y="12766"/>
                            <a:ext cx="865" cy="1"/>
                          </a:xfrm>
                          <a:prstGeom prst="line">
                            <a:avLst/>
                          </a:prstGeom>
                          <a:noFill/>
                          <a:ln w="9525">
                            <a:solidFill>
                              <a:srgbClr val="000000"/>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5" name="Line 163"/>
                        <wps:cNvCnPr/>
                        <wps:spPr bwMode="auto">
                          <a:xfrm>
                            <a:off x="6048" y="12478"/>
                            <a:ext cx="1" cy="289"/>
                          </a:xfrm>
                          <a:prstGeom prst="line">
                            <a:avLst/>
                          </a:prstGeom>
                          <a:noFill/>
                          <a:ln w="9525">
                            <a:solidFill>
                              <a:srgbClr val="000000"/>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6" name="Line 168"/>
                        <wps:cNvCnPr/>
                        <wps:spPr bwMode="auto">
                          <a:xfrm>
                            <a:off x="6048" y="12478"/>
                            <a:ext cx="865" cy="1"/>
                          </a:xfrm>
                          <a:prstGeom prst="line">
                            <a:avLst/>
                          </a:prstGeom>
                          <a:noFill/>
                          <a:ln w="9525">
                            <a:solidFill>
                              <a:srgbClr val="000000"/>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7" name="Line 174"/>
                        <wps:cNvCnPr/>
                        <wps:spPr bwMode="auto">
                          <a:xfrm>
                            <a:off x="6048" y="12766"/>
                            <a:ext cx="865" cy="1"/>
                          </a:xfrm>
                          <a:prstGeom prst="line">
                            <a:avLst/>
                          </a:prstGeom>
                          <a:noFill/>
                          <a:ln w="9525">
                            <a:solidFill>
                              <a:srgbClr val="000000"/>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8" name="Rectangle 319"/>
                        <wps:cNvSpPr>
                          <a:spLocks noChangeArrowheads="1"/>
                        </wps:cNvSpPr>
                        <wps:spPr bwMode="auto">
                          <a:xfrm>
                            <a:off x="6048" y="12478"/>
                            <a:ext cx="577" cy="2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4C6C94" w:rsidRDefault="004C6C94">
                              <w:r>
                                <w:t xml:space="preserve"> S</w:t>
                              </w:r>
                            </w:p>
                          </w:txbxContent>
                        </wps:txbx>
                        <wps:bodyPr rot="0" vert="horz" wrap="square" lIns="12700" tIns="12700" rIns="12700" bIns="12700" anchor="t" anchorCtr="0" upright="1">
                          <a:noAutofit/>
                        </wps:bodyPr>
                      </wps:wsp>
                      <wps:wsp>
                        <wps:cNvPr id="189" name="Rectangle 322"/>
                        <wps:cNvSpPr>
                          <a:spLocks noChangeArrowheads="1"/>
                        </wps:cNvSpPr>
                        <wps:spPr bwMode="auto">
                          <a:xfrm>
                            <a:off x="4896" y="12478"/>
                            <a:ext cx="577" cy="2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4C6C94" w:rsidRDefault="004C6C94">
                              <w:r>
                                <w:t xml:space="preserve"> N</w:t>
                              </w:r>
                            </w:p>
                          </w:txbxContent>
                        </wps:txbx>
                        <wps:bodyPr rot="0" vert="horz" wrap="square" lIns="12700" tIns="12700" rIns="12700" bIns="12700" anchor="t" anchorCtr="0" upright="1">
                          <a:noAutofit/>
                        </wps:bodyPr>
                      </wps:wsp>
                      <wps:wsp>
                        <wps:cNvPr id="190" name="Oval 326"/>
                        <wps:cNvSpPr>
                          <a:spLocks noChangeArrowheads="1"/>
                        </wps:cNvSpPr>
                        <wps:spPr bwMode="auto">
                          <a:xfrm>
                            <a:off x="5472" y="11626"/>
                            <a:ext cx="577" cy="577"/>
                          </a:xfrm>
                          <a:prstGeom prst="ellipse">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53" o:spid="_x0000_s1211" style="position:absolute;margin-left:2in;margin-top:.25pt;width:129.65pt;height:57.05pt;z-index:251654656" coordorigin="4320,11626" coordsize="2593,114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" o:allowincell="f">
                <v:line id="Line 143" o:spid="_x0000_s1212" style="position:absolute;visibility:visible;mso-wrap-style:square" from="4320,12478" to="5185,124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LdAx8MAAADcAAAADwAAAGRycy9kb3ducmV2LnhtbERPTWvCQBC9F/oflin0VjdNwMboKm2h&#10;pFIvRsHrkB2TYHY2yW41/ntXKPQ2j/c5i9VoWnGmwTWWFbxOIhDEpdUNVwr2u6+XFITzyBpby6Tg&#10;Sg5Wy8eHBWbaXnhL58JXIoSwy1BB7X2XSenKmgy6ie2IA3e0g0Ef4FBJPeAlhJtWxlE0lQYbDg01&#10;dvRZU3kqfo2CU9rp/mdG+HbN15vDR5/PEpco9fw0vs9BeBr9v/jP/a3D/DSG+zPhArm8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i3QMfDAAAA3AAAAA8AAAAAAAAAAAAA&#10;AAAAoQIAAGRycy9kb3ducmV2LnhtbFBLBQYAAAAABAAEAPkAAACRAwAAAAA=&#10;">
                  <v:stroke startarrowlength="short" endarrowlength="short"/>
                </v:line>
                <v:line id="Line 151" o:spid="_x0000_s1213" style="position:absolute;visibility:visible;mso-wrap-style:square" from="5184,12478" to="5185,127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vlXMEAAADcAAAADwAAAGRycy9kb3ducmV2LnhtbERPTYvCMBC9L/gfwgjeNHULa61G0QVR&#10;cS+rgtehGdtiM6lN1PrvN4Kwt3m8z5nOW1OJOzWutKxgOIhAEGdWl5wrOB5W/QSE88gaK8uk4EkO&#10;5rPOxxRTbR/8S/e9z0UIYZeigsL7OpXSZQUZdANbEwfubBuDPsAml7rBRwg3lfyMoi9psOTQUGBN&#10;3wVll/3NKLgktb7uxoSj53r7c1pe1+PYxUr1uu1iAsJT6//Fb/dGh/lJDK9nwgVy9g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H++VcwQAAANwAAAAPAAAAAAAAAAAAAAAA&#10;AKECAABkcnMvZG93bnJldi54bWxQSwUGAAAAAAQABAD5AAAAjwMAAAAA&#10;">
                  <v:stroke startarrowlength="short" endarrowlength="short"/>
                </v:line>
                <v:line id="Line 157" o:spid="_x0000_s1214" style="position:absolute;flip:x;visibility:visible;mso-wrap-style:square" from="4320,12766" to="5185,127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1gxosMAAADcAAAADwAAAGRycy9kb3ducmV2LnhtbERPTWvCQBC9F/oflin0VjdKERtdxUoL&#10;9dBDbUCPQ3bMBjOzaXYb4793CwVv83ifs1gN3KieulB7MTAeZaBISm9rqQwU3+9PM1AholhsvJCB&#10;CwVYLe/vFphbf5Yv6nexUilEQo4GXIxtrnUoHTGGkW9JEnf0HWNMsKu07fCcwrnRkyybasZaUoPD&#10;ljaOytPulw3sN68vveefceEmBX8e9nzcvrExjw/Deg4q0hBv4n/3h03zZ8/w90y6QC+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dYMaLDAAAA3AAAAA8AAAAAAAAAAAAA&#10;AAAAoQIAAGRycy9kb3ducmV2LnhtbFBLBQYAAAAABAAEAPkAAACRAwAAAAA=&#10;">
                  <v:stroke startarrowlength="short" endarrowlength="short"/>
                </v:line>
                <v:line id="Line 163" o:spid="_x0000_s1215" style="position:absolute;visibility:visible;mso-wrap-style:square" from="6048,12478" to="6049,127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17Ys8MAAADcAAAADwAAAGRycy9kb3ducmV2LnhtbERPS2vCQBC+C/0Pywi91Y0G2yTNKrVQ&#10;tNiLD/A6ZKdJMDsbs9sY/323UPA2H99z8uVgGtFT52rLCqaTCARxYXXNpYLj4eMpAeE8ssbGMim4&#10;kYPl4mGUY6btlXfU730pQgi7DBVU3reZlK6oyKCb2JY4cN+2M+gD7EqpO7yGcNPIWRQ9S4M1h4YK&#10;W3qvqDjvf4yCc9LqyzYlfLmtP79Oq8s6jV2s1ON4eHsF4Wnwd/G/e6PD/GQOf8+EC+Ti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de2LPDAAAA3AAAAA8AAAAAAAAAAAAA&#10;AAAAoQIAAGRycy9kb3ducmV2LnhtbFBLBQYAAAAABAAEAPkAAACRAwAAAAA=&#10;">
                  <v:stroke startarrowlength="short" endarrowlength="short"/>
                </v:line>
                <v:line id="Line 168" o:spid="_x0000_s1216" style="position:absolute;visibility:visible;mso-wrap-style:square" from="6048,12478" to="6913,124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4xGxMMAAADcAAAADwAAAGRycy9kb3ducmV2LnhtbERPS2vCQBC+C/0PyxS8NZtW0CS6hrZQ&#10;bNGLD/A6ZMckJDsbs6vGf98tFLzNx/ecRT6YVlypd7VlBa9RDIK4sLrmUsFh//WSgHAeWWNrmRTc&#10;yUG+fBotMNP2xlu67nwpQgi7DBVU3neZlK6oyKCLbEccuJPtDfoA+1LqHm8h3LTyLY6n0mDNoaHC&#10;jj4rKprdxShokk6f1ynh7L762Rw/zqt04iZKjZ+H9zkIT4N/iP/d3zrMT6bw90y4QC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eMRsTDAAAA3AAAAA8AAAAAAAAAAAAA&#10;AAAAoQIAAGRycy9kb3ducmV2LnhtbFBLBQYAAAAABAAEAPkAAACRAwAAAAA=&#10;">
                  <v:stroke startarrowlength="short" endarrowlength="short"/>
                </v:line>
                <v:line id="Line 174" o:spid="_x0000_s1217" style="position:absolute;visibility:visible;mso-wrap-style:square" from="6048,12766" to="6913,127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MDjX8EAAADcAAAADwAAAGRycy9kb3ducmV2LnhtbERPTYvCMBC9L/gfwgjeNFVBazWKLiy6&#10;rBer4HVoxrbYTGoTtf77zYKwt3m8z1msWlOJBzWutKxgOIhAEGdWl5wrOB2/+jEI55E1VpZJwYsc&#10;rJadjwUm2j75QI/U5yKEsEtQQeF9nUjpsoIMuoGtiQN3sY1BH2CTS93gM4SbSo6iaCINlhwaCqzp&#10;s6Dsmt6Ngmtc69vPjHD62n7vz5vbdjZ2Y6V63XY9B+Gp9f/it3unw/x4Cn/PhAvk8h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4wONfwQAAANwAAAAPAAAAAAAAAAAAAAAA&#10;AKECAABkcnMvZG93bnJldi54bWxQSwUGAAAAAAQABAD5AAAAjwMAAAAA&#10;">
                  <v:stroke startarrowlength="short" endarrowlength="short"/>
                </v:line>
                <v:rect id="Rectangle 319" o:spid="_x0000_s1218" style="position:absolute;left:6048;top:12478;width:577;height: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07jdsQA&#10;AADcAAAADwAAAGRycy9kb3ducmV2LnhtbESPQW/CMAyF75P2HyJP2m2kII11hYA2JKSJEwN2txrT&#10;djRO1oTS/Xt8QOJm6z2/93m+HFyreupi49nAeJSBIi69bbgycNivX3JQMSFbbD2TgX+KsFw8Psyx&#10;sP7C39TvUqUkhGOBBuqUQqF1LGtyGEc+EIt29J3DJGtXadvhRcJdqydZNtUOG5aGGgOtaipPu7Mz&#10;cBr/vfa/9m3znk/5c7LZhp+wDsY8Pw0fM1CJhnQ3366/rODnQivPyAR6c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dO43bEAAAA3AAAAA8AAAAAAAAAAAAAAAAAmAIAAGRycy9k&#10;b3ducmV2LnhtbFBLBQYAAAAABAAEAPUAAACJAwAAAAA=&#10;" filled="f" stroked="f" strokeweight="1pt">
                  <v:textbox inset="1pt,1pt,1pt,1pt">
                    <w:txbxContent>
                      <w:p w:rsidR="004C6C94" w:rsidRDefault="004C6C94">
                        <w:r>
                          <w:t xml:space="preserve"> S</w:t>
                        </w:r>
                      </w:p>
                    </w:txbxContent>
                  </v:textbox>
                </v:rect>
                <v:rect id="Rectangle 322" o:spid="_x0000_s1219" style="position:absolute;left:4896;top:12478;width:577;height: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AJG7cIA&#10;AADcAAAADwAAAGRycy9kb3ducmV2LnhtbERPS2vCQBC+C/0PyxS8mY2CGlNXqQWhePLR3ofsNEnN&#10;zq7ZbUz/vSsI3ubje85y3ZtGdNT62rKCcZKCIC6srrlU8HXajjIQPiBrbCyTgn/ysF69DJaYa3vl&#10;A3XHUIoYwj5HBVUILpfSFxUZ9Il1xJH7sa3BEGFbSt3iNYabRk7SdCYN1hwbKnT0UVFxPv4ZBefx&#10;Zdr96vlukc14M9nt3bfbOqWGr/37G4hAfXiKH+5PHednC7g/Ey+Qqx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4AkbtwgAAANwAAAAPAAAAAAAAAAAAAAAAAJgCAABkcnMvZG93&#10;bnJldi54bWxQSwUGAAAAAAQABAD1AAAAhwMAAAAA&#10;" filled="f" stroked="f" strokeweight="1pt">
                  <v:textbox inset="1pt,1pt,1pt,1pt">
                    <w:txbxContent>
                      <w:p w:rsidR="004C6C94" w:rsidRDefault="004C6C94">
                        <w:r>
                          <w:t xml:space="preserve"> N</w:t>
                        </w:r>
                      </w:p>
                    </w:txbxContent>
                  </v:textbox>
                </v:rect>
                <v:oval id="Oval 326" o:spid="_x0000_s1220" style="position:absolute;left:5472;top:11626;width:577;height:5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zIjCscA&#10;AADcAAAADwAAAGRycy9kb3ducmV2LnhtbESPQWvCQBCF74L/YRmhl1I3WhCNrlJEsR5aqJZCb2N2&#10;TGKzszG71fTfO4eCtxnem/e+mS1aV6kLNaH0bGDQT0ARZ96WnBv43K+fxqBCRLZYeSYDfxRgMe92&#10;Zphaf+UPuuxiriSEQ4oGihjrVOuQFeQw9H1NLNrRNw6jrE2ubYNXCXeVHibJSDssWRoKrGlZUPaz&#10;+3UGvt3h9LXfjN5Wz4fsSGd6zLebd2Meeu3LFFSkNt7N/9evVvAngi/PyAR6fg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8yIwrHAAAA3AAAAA8AAAAAAAAAAAAAAAAAmAIAAGRy&#10;cy9kb3ducmV2LnhtbFBLBQYAAAAABAAEAPUAAACMAwAAAAA=&#10;" filled="f" strokeweight="1pt"/>
              </v:group>
            </w:pict>
          </mc:Fallback>
        </mc:AlternateContent>
      </w:r>
      <w:r w:rsidR="004C6C94">
        <w:t>2.</w:t>
      </w:r>
    </w:p>
    <w:p w:rsidR="004C6C94" w:rsidRDefault="004C6C94"/>
    <w:p w:rsidR="004C6C94" w:rsidRDefault="004C6C94"/>
    <w:p w:rsidR="004C6C94" w:rsidRDefault="004C6C94"/>
    <w:p w:rsidR="004C6C94" w:rsidRDefault="004C6C94"/>
    <w:p w:rsidR="004C6C94" w:rsidRDefault="004C6C94"/>
    <w:p w:rsidR="004C6C94" w:rsidRDefault="004C6C94"/>
    <w:p w:rsidR="004C6C94" w:rsidRDefault="004C6C94"/>
    <w:p w:rsidR="004C6C94" w:rsidRDefault="004C6C94"/>
    <w:p w:rsidR="004C6C94" w:rsidRDefault="004C6C94">
      <w:pPr>
        <w:pStyle w:val="Header"/>
        <w:tabs>
          <w:tab w:val="clear" w:pos="4320"/>
          <w:tab w:val="clear" w:pos="8640"/>
        </w:tabs>
      </w:pPr>
      <w:r>
        <w:t>The force between the magnets is __________</w:t>
      </w:r>
    </w:p>
    <w:p w:rsidR="004C6C94" w:rsidRDefault="004C6C94"/>
    <w:p w:rsidR="004C6C94" w:rsidRDefault="004C6C94">
      <w:r>
        <w:t>3.</w:t>
      </w:r>
      <w:r>
        <w:tab/>
      </w:r>
    </w:p>
    <w:p w:rsidR="004C6C94" w:rsidRDefault="00A45D1E">
      <w:r>
        <w:rPr>
          <w:noProof/>
        </w:rPr>
        <mc:AlternateContent>
          <mc:Choice Requires="wpg">
            <w:drawing>
              <wp:anchor distT="0" distB="0" distL="114300" distR="114300" simplePos="0" relativeHeight="251655680" behindDoc="0" locked="0" layoutInCell="0" allowOverlap="1">
                <wp:simplePos x="0" y="0"/>
                <wp:positionH relativeFrom="column">
                  <wp:posOffset>1828800</wp:posOffset>
                </wp:positionH>
                <wp:positionV relativeFrom="paragraph">
                  <wp:posOffset>-266700</wp:posOffset>
                </wp:positionV>
                <wp:extent cx="1646555" cy="712470"/>
                <wp:effectExtent l="0" t="0" r="0" b="0"/>
                <wp:wrapNone/>
                <wp:docPr id="171" name="Group 45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46555" cy="712470"/>
                          <a:chOff x="4320" y="576"/>
                          <a:chExt cx="2593" cy="1122"/>
                        </a:xfrm>
                      </wpg:grpSpPr>
                      <wps:wsp>
                        <wps:cNvPr id="172" name="Line 181"/>
                        <wps:cNvCnPr/>
                        <wps:spPr bwMode="auto">
                          <a:xfrm>
                            <a:off x="4320" y="1409"/>
                            <a:ext cx="865" cy="1"/>
                          </a:xfrm>
                          <a:prstGeom prst="line">
                            <a:avLst/>
                          </a:prstGeom>
                          <a:noFill/>
                          <a:ln w="9525">
                            <a:solidFill>
                              <a:srgbClr val="000000"/>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73" name="Line 186"/>
                        <wps:cNvCnPr/>
                        <wps:spPr bwMode="auto">
                          <a:xfrm>
                            <a:off x="5184" y="1409"/>
                            <a:ext cx="1" cy="289"/>
                          </a:xfrm>
                          <a:prstGeom prst="line">
                            <a:avLst/>
                          </a:prstGeom>
                          <a:noFill/>
                          <a:ln w="9525">
                            <a:solidFill>
                              <a:srgbClr val="000000"/>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74" name="Line 190"/>
                        <wps:cNvCnPr/>
                        <wps:spPr bwMode="auto">
                          <a:xfrm flipH="1">
                            <a:off x="4320" y="1697"/>
                            <a:ext cx="865" cy="1"/>
                          </a:xfrm>
                          <a:prstGeom prst="line">
                            <a:avLst/>
                          </a:prstGeom>
                          <a:noFill/>
                          <a:ln w="9525">
                            <a:solidFill>
                              <a:srgbClr val="000000"/>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75" name="Line 194"/>
                        <wps:cNvCnPr/>
                        <wps:spPr bwMode="auto">
                          <a:xfrm>
                            <a:off x="6048" y="1409"/>
                            <a:ext cx="1" cy="289"/>
                          </a:xfrm>
                          <a:prstGeom prst="line">
                            <a:avLst/>
                          </a:prstGeom>
                          <a:noFill/>
                          <a:ln w="9525">
                            <a:solidFill>
                              <a:srgbClr val="000000"/>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76" name="Line 241"/>
                        <wps:cNvCnPr/>
                        <wps:spPr bwMode="auto">
                          <a:xfrm>
                            <a:off x="6048" y="1409"/>
                            <a:ext cx="865" cy="1"/>
                          </a:xfrm>
                          <a:prstGeom prst="line">
                            <a:avLst/>
                          </a:prstGeom>
                          <a:noFill/>
                          <a:ln w="9525">
                            <a:solidFill>
                              <a:srgbClr val="000000"/>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77" name="Line 244"/>
                        <wps:cNvCnPr/>
                        <wps:spPr bwMode="auto">
                          <a:xfrm>
                            <a:off x="6048" y="1697"/>
                            <a:ext cx="865" cy="1"/>
                          </a:xfrm>
                          <a:prstGeom prst="line">
                            <a:avLst/>
                          </a:prstGeom>
                          <a:noFill/>
                          <a:ln w="9525">
                            <a:solidFill>
                              <a:srgbClr val="000000"/>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78" name="Rectangle 269"/>
                        <wps:cNvSpPr>
                          <a:spLocks noChangeArrowheads="1"/>
                        </wps:cNvSpPr>
                        <wps:spPr bwMode="auto">
                          <a:xfrm>
                            <a:off x="6048" y="1409"/>
                            <a:ext cx="577" cy="2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4C6C94" w:rsidRDefault="004C6C94">
                              <w:r>
                                <w:t xml:space="preserve"> N</w:t>
                              </w:r>
                            </w:p>
                          </w:txbxContent>
                        </wps:txbx>
                        <wps:bodyPr rot="0" vert="horz" wrap="square" lIns="12700" tIns="12700" rIns="12700" bIns="12700" anchor="t" anchorCtr="0" upright="1">
                          <a:noAutofit/>
                        </wps:bodyPr>
                      </wps:wsp>
                      <wps:wsp>
                        <wps:cNvPr id="179" name="Rectangle 294"/>
                        <wps:cNvSpPr>
                          <a:spLocks noChangeArrowheads="1"/>
                        </wps:cNvSpPr>
                        <wps:spPr bwMode="auto">
                          <a:xfrm>
                            <a:off x="4896" y="1409"/>
                            <a:ext cx="577" cy="2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4C6C94" w:rsidRDefault="004C6C94">
                              <w:r>
                                <w:t xml:space="preserve"> N</w:t>
                              </w:r>
                            </w:p>
                          </w:txbxContent>
                        </wps:txbx>
                        <wps:bodyPr rot="0" vert="horz" wrap="square" lIns="12700" tIns="12700" rIns="12700" bIns="12700" anchor="t" anchorCtr="0" upright="1">
                          <a:noAutofit/>
                        </wps:bodyPr>
                      </wps:wsp>
                      <wps:wsp>
                        <wps:cNvPr id="180" name="Oval 328"/>
                        <wps:cNvSpPr>
                          <a:spLocks noChangeArrowheads="1"/>
                        </wps:cNvSpPr>
                        <wps:spPr bwMode="auto">
                          <a:xfrm>
                            <a:off x="5760" y="576"/>
                            <a:ext cx="577" cy="577"/>
                          </a:xfrm>
                          <a:prstGeom prst="ellipse">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52" o:spid="_x0000_s1221" style="position:absolute;margin-left:2in;margin-top:-21pt;width:129.65pt;height:56.1pt;z-index:251655680" coordorigin="4320,576" coordsize="2593,112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" o:allowincell="f">
                <v:line id="Line 181" o:spid="_x0000_s1222" style="position:absolute;visibility:visible;mso-wrap-style:square" from="4320,1409" to="5185,14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WIw4MMAAADcAAAADwAAAGRycy9kb3ducmV2LnhtbERPTWvCQBC9C/6HZYTe6qYKNcasooWS&#10;FntpWvA6ZKdJMDsbs9sk/vuuUPA2j/c56W40jeipc7VlBU/zCARxYXXNpYLvr9fHGITzyBoby6Tg&#10;Sg522+kkxUTbgT+pz30pQgi7BBVU3reJlK6oyKCb25Y4cD+2M+gD7EqpOxxCuGnkIoqepcGaQ0OF&#10;Lb1UVJzzX6PgHLf6clwTrq7Z+8fpcMnWS7dU6mE27jcgPI3+Lv53v+kwf7WA2zPhArn9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1iMODDAAAA3AAAAA8AAAAAAAAAAAAA&#10;AAAAoQIAAGRycy9kb3ducmV2LnhtbFBLBQYAAAAABAAEAPkAAACRAwAAAAA=&#10;">
                  <v:stroke startarrowlength="short" endarrowlength="short"/>
                </v:line>
                <v:line id="Line 186" o:spid="_x0000_s1223" style="position:absolute;visibility:visible;mso-wrap-style:square" from="5184,1409" to="5185,16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i6Ve8IAAADcAAAADwAAAGRycy9kb3ducmV2LnhtbERPS4vCMBC+L/gfwgje1lQLWqtRdGHR&#10;RS8+wOvQjG2xmdQmav33G2Fhb/PxPWe2aE0lHtS40rKCQT8CQZxZXXKu4HT8/kxAOI+ssbJMCl7k&#10;YDHvfMww1fbJe3ocfC5CCLsUFRTe16mULivIoOvbmjhwF9sY9AE2udQNPkO4qeQwikbSYMmhocCa&#10;vgrKroe7UXBNan3bTgjHr/XP7ry6rSexi5XqddvlFISn1v+L/9wbHeaPY3g/Ey6Q81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ci6Ve8IAAADcAAAADwAAAAAAAAAAAAAA&#10;AAChAgAAZHJzL2Rvd25yZXYueG1sUEsFBgAAAAAEAAQA+QAAAJADAAAAAA==&#10;">
                  <v:stroke startarrowlength="short" endarrowlength="short"/>
                </v:line>
                <v:line id="Line 190" o:spid="_x0000_s1224" style="position:absolute;flip:x;visibility:visible;mso-wrap-style:square" from="4320,1697" to="5185,16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o1BhcMAAADcAAAADwAAAGRycy9kb3ducmV2LnhtbERPS2vCQBC+F/oflin0VjdK6SN1lVYU&#10;6qEHbcAeh+yYDc3Mxuwa4793hUJv8/E9ZzofuFE9daH2YmA8ykCRlN7WUhkovlcPL6BCRLHYeCED&#10;Zwown93eTDG3/iQb6rexUilEQo4GXIxtrnUoHTGGkW9JErf3HWNMsKu07fCUwrnRkyx70oy1pAaH&#10;LS0clb/bIxvYLT5ee8+HceEmBX/97Hi/XrIx93fD+xuoSEP8F/+5P22a//wI12fSBXp2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KNQYXDAAAA3AAAAA8AAAAAAAAAAAAA&#10;AAAAoQIAAGRycy9kb3ducmV2LnhtbFBLBQYAAAAABAAEAPkAAACRAwAAAAA=&#10;">
                  <v:stroke startarrowlength="short" endarrowlength="short"/>
                </v:line>
                <v:line id="Line 194" o:spid="_x0000_s1225" style="position:absolute;visibility:visible;mso-wrap-style:square" from="6048,1409" to="6049,16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ouolMMAAADcAAAADwAAAGRycy9kb3ducmV2LnhtbERPTWvCQBC9C/6HZYTezKaVaoxuQlso&#10;WurFtOB1yE6TYHY2Zrca/71bEHqbx/ucdT6YVpypd41lBY9RDIK4tLrhSsH31/s0AeE8ssbWMim4&#10;koM8G4/WmGp74T2dC1+JEMIuRQW1910qpStrMugi2xEH7sf2Bn2AfSV1j5cQblr5FMdzabDh0FBj&#10;R281lcfi1yg4Jp0+fS4JF9fNx+7wetosZ26m1MNkeFmB8DT4f/HdvdVh/uIZ/p4JF8jsB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KLqJTDAAAA3AAAAA8AAAAAAAAAAAAA&#10;AAAAoQIAAGRycy9kb3ducmV2LnhtbFBLBQYAAAAABAAEAPkAAACRAwAAAAA=&#10;">
                  <v:stroke startarrowlength="short" endarrowlength="short"/>
                </v:line>
                <v:line id="Line 241" o:spid="_x0000_s1226" style="position:absolute;visibility:visible;mso-wrap-style:square" from="6048,1409" to="6913,14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lk248MAAADcAAAADwAAAGRycy9kb3ducmV2LnhtbERPTWvCQBC9F/oflin0VjetoDFmFS2U&#10;VPRiWvA6ZKdJMDsbd7ca/70rFHqbx/ucfDmYTpzJ+daygtdRAoK4srrlWsH318dLCsIHZI2dZVJw&#10;JQ/LxeNDjpm2F97TuQy1iCHsM1TQhNBnUvqqIYN+ZHviyP1YZzBE6GqpHV5iuOnkW5JMpMGWY0OD&#10;Pb03VB3LX6PgmPb6tJ0RTq/FZndYn4rZ2I+Ven4aVnMQgYbwL/5zf+o4fzqB+zPxArm4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JZNuPDAAAA3AAAAA8AAAAAAAAAAAAA&#10;AAAAoQIAAGRycy9kb3ducmV2LnhtbFBLBQYAAAAABAAEAPkAAACRAwAAAAA=&#10;">
                  <v:stroke startarrowlength="short" endarrowlength="short"/>
                </v:line>
                <v:line id="Line 244" o:spid="_x0000_s1227" style="position:absolute;visibility:visible;mso-wrap-style:square" from="6048,1697" to="6913,16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RWTeMMAAADcAAAADwAAAGRycy9kb3ducmV2LnhtbERPS2vCQBC+C/0PyxR6q5sqNA9dQy0U&#10;W+rFKHgdsmMSzM4m2a3Gf98tFLzNx/ecZT6aVlxocI1lBS/TCARxaXXDlYLD/uM5AeE8ssbWMim4&#10;kYN89TBZYqbtlXd0KXwlQgi7DBXU3neZlK6syaCb2o44cCc7GPQBDpXUA15DuGnlLIpepcGGQ0ON&#10;Hb3XVJ6LH6PgnHS6/04J49vma3tc95t07uZKPT2ObwsQnkZ/F/+7P3WYH8fw90y4QK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0Vk3jDAAAA3AAAAA8AAAAAAAAAAAAA&#10;AAAAoQIAAGRycy9kb3ducmV2LnhtbFBLBQYAAAAABAAEAPkAAACRAwAAAAA=&#10;">
                  <v:stroke startarrowlength="short" endarrowlength="short"/>
                </v:line>
                <v:rect id="Rectangle 269" o:spid="_x0000_s1228" style="position:absolute;left:6048;top:1409;width:577;height: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puTUcQA&#10;AADcAAAADwAAAGRycy9kb3ducmV2LnhtbESPT2/CMAzF70j7DpEn7QYpSONPIaCBhDRx2mC7W41p&#10;C42TNVkp3x4fJu1m6z2/9/Nq07tGddTG2rOB8SgDRVx4W3Np4Ou0H85BxYRssfFMBu4UYbN+Gqww&#10;t/7Gn9QdU6kkhGOOBqqUQq51LCpyGEc+EIt29q3DJGtbatviTcJdoydZNtUOa5aGCgPtKiqux19n&#10;4Dr+ee0udnZYzKe8nRw+wnfYB2Nenvu3JahEffo3/12/W8GfCa08IxPo9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Kbk1HEAAAA3AAAAA8AAAAAAAAAAAAAAAAAmAIAAGRycy9k&#10;b3ducmV2LnhtbFBLBQYAAAAABAAEAPUAAACJAwAAAAA=&#10;" filled="f" stroked="f" strokeweight="1pt">
                  <v:textbox inset="1pt,1pt,1pt,1pt">
                    <w:txbxContent>
                      <w:p w:rsidR="004C6C94" w:rsidRDefault="004C6C94">
                        <w:r>
                          <w:t xml:space="preserve"> N</w:t>
                        </w:r>
                      </w:p>
                    </w:txbxContent>
                  </v:textbox>
                </v:rect>
                <v:rect id="Rectangle 294" o:spid="_x0000_s1229" style="position:absolute;left:4896;top:1409;width:577;height: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dc2ysIA&#10;AADcAAAADwAAAGRycy9kb3ducmV2LnhtbERP32vCMBB+H+x/CDfwbaYKa7UaZQqC+LS5+X40Z1Nt&#10;LlmT1e6/XwYD3+7j+3nL9WBb0VMXGscKJuMMBHHldMO1gs+P3fMMRIjIGlvHpOCHAqxXjw9LLLW7&#10;8Tv1x1iLFMKhRAUmRl9KGSpDFsPYeeLEnV1nMSbY1VJ3eEvhtpXTLMulxYZTg0FPW0PV9fhtFVwn&#10;Xy/9RReH+SznzfTw5k9+55UaPQ2vCxCRhngX/7v3Os0v5vD3TLpArn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N1zbKwgAAANwAAAAPAAAAAAAAAAAAAAAAAJgCAABkcnMvZG93&#10;bnJldi54bWxQSwUGAAAAAAQABAD1AAAAhwMAAAAA&#10;" filled="f" stroked="f" strokeweight="1pt">
                  <v:textbox inset="1pt,1pt,1pt,1pt">
                    <w:txbxContent>
                      <w:p w:rsidR="004C6C94" w:rsidRDefault="004C6C94">
                        <w:r>
                          <w:t xml:space="preserve"> N</w:t>
                        </w:r>
                      </w:p>
                    </w:txbxContent>
                  </v:textbox>
                </v:rect>
                <v:oval id="Oval 328" o:spid="_x0000_s1230" style="position:absolute;left:5760;top:576;width:577;height:5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uu118cA&#10;AADcAAAADwAAAGRycy9kb3ducmV2LnhtbESPQWvCQBCF74L/YRnBi+imFkRSV5HSoj1UqEqhtzE7&#10;JqnZ2Zjdavz3zkHobYb35r1vZovWVepCTSg9G3gaJaCIM29Lzg3sd+/DKagQkS1WnsnAjQIs5t3O&#10;DFPrr/xFl23MlYRwSNFAEWOdah2yghyGka+JRTv6xmGUtcm1bfAq4a7S4ySZaIclS0OBNb0WlJ22&#10;f87Ajzv8fu9Wk8+350N2pDMN8o/Vxph+r12+gIrUxn/z43ptBX8q+PKMTKDn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rrtdfHAAAA3AAAAA8AAAAAAAAAAAAAAAAAmAIAAGRy&#10;cy9kb3ducmV2LnhtbFBLBQYAAAAABAAEAPUAAACMAwAAAAA=&#10;" filled="f" strokeweight="1pt"/>
              </v:group>
            </w:pict>
          </mc:Fallback>
        </mc:AlternateContent>
      </w:r>
    </w:p>
    <w:p w:rsidR="004C6C94" w:rsidRDefault="004C6C94"/>
    <w:p w:rsidR="004C6C94" w:rsidRDefault="004C6C94"/>
    <w:p w:rsidR="004C6C94" w:rsidRDefault="004C6C94"/>
    <w:p w:rsidR="004C6C94" w:rsidRDefault="004C6C94"/>
    <w:p w:rsidR="004C6C94" w:rsidRDefault="004C6C94"/>
    <w:p w:rsidR="004C6C94" w:rsidRDefault="004C6C94"/>
    <w:p w:rsidR="004C6C94" w:rsidRDefault="004C6C94">
      <w:r>
        <w:t>The force between the magnets is __________</w:t>
      </w:r>
    </w:p>
    <w:p w:rsidR="004C6C94" w:rsidRDefault="004C6C94"/>
    <w:p w:rsidR="004C6C94" w:rsidRDefault="008E1921">
      <w:pPr>
        <w:ind w:left="576" w:hanging="576"/>
      </w:pPr>
      <w:r>
        <w:br w:type="page"/>
      </w:r>
      <w:r w:rsidR="004C6C94">
        <w:lastRenderedPageBreak/>
        <w:t>4.</w:t>
      </w:r>
      <w:r w:rsidR="004C6C94">
        <w:tab/>
        <w:t>Cross-sections of wire.</w:t>
      </w:r>
    </w:p>
    <w:p w:rsidR="004C6C94" w:rsidRDefault="004C6C94">
      <w:pPr>
        <w:ind w:left="576" w:hanging="576"/>
      </w:pPr>
    </w:p>
    <w:p w:rsidR="004C6C94" w:rsidRDefault="00A45D1E">
      <w:pPr>
        <w:ind w:left="576" w:hanging="576"/>
      </w:pPr>
      <w:r>
        <w:rPr>
          <w:noProof/>
        </w:rPr>
        <mc:AlternateContent>
          <mc:Choice Requires="wpg">
            <w:drawing>
              <wp:anchor distT="0" distB="0" distL="114300" distR="114300" simplePos="0" relativeHeight="251659776" behindDoc="0" locked="0" layoutInCell="0" allowOverlap="1">
                <wp:simplePos x="0" y="0"/>
                <wp:positionH relativeFrom="column">
                  <wp:posOffset>2103120</wp:posOffset>
                </wp:positionH>
                <wp:positionV relativeFrom="paragraph">
                  <wp:posOffset>172085</wp:posOffset>
                </wp:positionV>
                <wp:extent cx="2377440" cy="541655"/>
                <wp:effectExtent l="0" t="0" r="0" b="0"/>
                <wp:wrapNone/>
                <wp:docPr id="164" name="Group 48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77440" cy="541655"/>
                          <a:chOff x="4752" y="12096"/>
                          <a:chExt cx="3744" cy="853"/>
                        </a:xfrm>
                      </wpg:grpSpPr>
                      <wps:wsp>
                        <wps:cNvPr id="165" name="Oval 330"/>
                        <wps:cNvSpPr>
                          <a:spLocks noChangeArrowheads="1"/>
                        </wps:cNvSpPr>
                        <wps:spPr bwMode="auto">
                          <a:xfrm>
                            <a:off x="4752" y="12365"/>
                            <a:ext cx="577" cy="577"/>
                          </a:xfrm>
                          <a:prstGeom prst="ellipse">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66" name="Rectangle 331"/>
                        <wps:cNvSpPr>
                          <a:spLocks noChangeArrowheads="1"/>
                        </wps:cNvSpPr>
                        <wps:spPr bwMode="auto">
                          <a:xfrm>
                            <a:off x="4752" y="12365"/>
                            <a:ext cx="577" cy="5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4C6C94" w:rsidRDefault="004C6C94">
                              <w:pPr>
                                <w:rPr>
                                  <w:sz w:val="32"/>
                                </w:rPr>
                              </w:pPr>
                              <w:r>
                                <w:rPr>
                                  <w:sz w:val="36"/>
                                </w:rPr>
                                <w:t xml:space="preserve">  </w:t>
                              </w:r>
                              <w:r>
                                <w:rPr>
                                  <w:sz w:val="36"/>
                                </w:rPr>
                                <w:sym w:font="Symbol" w:char="F0B7"/>
                              </w:r>
                            </w:p>
                          </w:txbxContent>
                        </wps:txbx>
                        <wps:bodyPr rot="0" vert="horz" wrap="square" lIns="12700" tIns="12700" rIns="12700" bIns="12700" anchor="t" anchorCtr="0" upright="1">
                          <a:noAutofit/>
                        </wps:bodyPr>
                      </wps:wsp>
                      <wps:wsp>
                        <wps:cNvPr id="167" name="Oval 333"/>
                        <wps:cNvSpPr>
                          <a:spLocks noChangeArrowheads="1"/>
                        </wps:cNvSpPr>
                        <wps:spPr bwMode="auto">
                          <a:xfrm>
                            <a:off x="7632" y="12372"/>
                            <a:ext cx="577" cy="577"/>
                          </a:xfrm>
                          <a:prstGeom prst="ellipse">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68" name="Rectangle 334"/>
                        <wps:cNvSpPr>
                          <a:spLocks noChangeArrowheads="1"/>
                        </wps:cNvSpPr>
                        <wps:spPr bwMode="auto">
                          <a:xfrm>
                            <a:off x="7632" y="12372"/>
                            <a:ext cx="577" cy="5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4C6C94" w:rsidRDefault="004C6C94">
                              <w:pPr>
                                <w:rPr>
                                  <w:sz w:val="32"/>
                                </w:rPr>
                              </w:pPr>
                              <w:r>
                                <w:rPr>
                                  <w:sz w:val="36"/>
                                </w:rPr>
                                <w:t xml:space="preserve">  </w:t>
                              </w:r>
                              <w:r>
                                <w:rPr>
                                  <w:sz w:val="36"/>
                                </w:rPr>
                                <w:sym w:font="Symbol" w:char="F0B4"/>
                              </w:r>
                            </w:p>
                          </w:txbxContent>
                        </wps:txbx>
                        <wps:bodyPr rot="0" vert="horz" wrap="square" lIns="12700" tIns="12700" rIns="12700" bIns="12700" anchor="t" anchorCtr="0" upright="1">
                          <a:noAutofit/>
                        </wps:bodyPr>
                      </wps:wsp>
                      <wps:wsp>
                        <wps:cNvPr id="169" name="Text Box 425"/>
                        <wps:cNvSpPr txBox="1">
                          <a:spLocks noChangeArrowheads="1"/>
                        </wps:cNvSpPr>
                        <wps:spPr bwMode="auto">
                          <a:xfrm>
                            <a:off x="5184" y="12240"/>
                            <a:ext cx="576"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C6C94" w:rsidRDefault="004C6C94">
                              <w:pPr>
                                <w:jc w:val="center"/>
                                <w:rPr>
                                  <w:sz w:val="20"/>
                                  <w:vertAlign w:val="superscript"/>
                                </w:rPr>
                              </w:pPr>
                              <w:r>
                                <w:rPr>
                                  <w:sz w:val="20"/>
                                </w:rPr>
                                <w:t>e</w:t>
                              </w:r>
                              <w:r>
                                <w:rPr>
                                  <w:sz w:val="20"/>
                                  <w:vertAlign w:val="superscript"/>
                                </w:rPr>
                                <w:t>-</w:t>
                              </w:r>
                            </w:p>
                          </w:txbxContent>
                        </wps:txbx>
                        <wps:bodyPr rot="0" vert="horz" wrap="square" lIns="91440" tIns="45720" rIns="91440" bIns="45720" anchor="t" anchorCtr="0" upright="1">
                          <a:noAutofit/>
                        </wps:bodyPr>
                      </wps:wsp>
                      <wps:wsp>
                        <wps:cNvPr id="170" name="Text Box 426"/>
                        <wps:cNvSpPr txBox="1">
                          <a:spLocks noChangeArrowheads="1"/>
                        </wps:cNvSpPr>
                        <wps:spPr bwMode="auto">
                          <a:xfrm>
                            <a:off x="7920" y="12096"/>
                            <a:ext cx="576"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C6C94" w:rsidRDefault="004C6C94">
                              <w:pPr>
                                <w:jc w:val="center"/>
                                <w:rPr>
                                  <w:sz w:val="20"/>
                                  <w:vertAlign w:val="superscript"/>
                                </w:rPr>
                              </w:pPr>
                              <w:r>
                                <w:rPr>
                                  <w:sz w:val="20"/>
                                </w:rPr>
                                <w:t>e</w:t>
                              </w:r>
                              <w:r>
                                <w:rPr>
                                  <w:sz w:val="20"/>
                                  <w:vertAlign w:val="superscript"/>
                                </w:rPr>
                                <w:t>-</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87" o:spid="_x0000_s1231" style="position:absolute;left:0;text-align:left;margin-left:165.6pt;margin-top:13.55pt;width:187.2pt;height:42.65pt;z-index:251659776" coordorigin="4752,12096" coordsize="3744,85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" o:allowincell="f">
                <v:oval id="Oval 330" o:spid="_x0000_s1232" style="position:absolute;left:4752;top:12365;width:577;height:5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pDwtcQA&#10;AADcAAAADwAAAGRycy9kb3ducmV2LnhtbERPTWvCQBC9C/6HZQQvUje2NEh0FRGL7aGCWgq9jdkx&#10;iWZnY3bV+O+7guBtHu9zxtPGlOJCtSssKxj0IxDEqdUFZwp+th8vQxDOI2ssLZOCGzmYTtqtMSba&#10;XnlNl43PRAhhl6CC3PsqkdKlORl0fVsRB25va4M+wDqTusZrCDelfI2iWBosODTkWNE8p/S4ORsF&#10;f2Z3+N0u4+/F2y7d04l62ddypVS308xGIDw1/il+uD91mB+/w/2ZcIGc/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qQ8LXEAAAA3AAAAA8AAAAAAAAAAAAAAAAAmAIAAGRycy9k&#10;b3ducmV2LnhtbFBLBQYAAAAABAAEAPUAAACJAwAAAAA=&#10;" filled="f" strokeweight="1pt"/>
                <v:rect id="Rectangle 331" o:spid="_x0000_s1233" style="position:absolute;left:4752;top:12365;width:577;height:5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ZE0ZcEA&#10;AADcAAAADwAAAGRycy9kb3ducmV2LnhtbERPS2vCQBC+F/wPyxS81Y2CaUxdRQWheLI+7kN2mqRm&#10;Z9fsGtN/7xYK3ubje8582ZtGdNT62rKC8SgBQVxYXXOp4HTcvmUgfEDW2FgmBb/kYbkYvMwx1/bO&#10;X9QdQiliCPscFVQhuFxKX1Rk0I+sI47ct20NhgjbUuoW7zHcNHKSJKk0WHNsqNDRpqLicrgZBZfx&#10;ddr96PfdLEt5Pdnt3dltnVLD1371ASJQH57if/enjvPTFP6eiRfIx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mRNGXBAAAA3AAAAA8AAAAAAAAAAAAAAAAAmAIAAGRycy9kb3du&#10;cmV2LnhtbFBLBQYAAAAABAAEAPUAAACGAwAAAAA=&#10;" filled="f" stroked="f" strokeweight="1pt">
                  <v:textbox inset="1pt,1pt,1pt,1pt">
                    <w:txbxContent>
                      <w:p w:rsidR="004C6C94" w:rsidRDefault="004C6C94">
                        <w:pPr>
                          <w:rPr>
                            <w:sz w:val="32"/>
                          </w:rPr>
                        </w:pPr>
                        <w:r>
                          <w:rPr>
                            <w:sz w:val="36"/>
                          </w:rPr>
                          <w:t xml:space="preserve">  </w:t>
                        </w:r>
                        <w:r>
                          <w:rPr>
                            <w:sz w:val="36"/>
                          </w:rPr>
                          <w:sym w:font="Symbol" w:char="F0B7"/>
                        </w:r>
                      </w:p>
                    </w:txbxContent>
                  </v:textbox>
                </v:rect>
                <v:oval id="Oval 333" o:spid="_x0000_s1234" style="position:absolute;left:7632;top:12372;width:577;height:5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Q7LWcQA&#10;AADcAAAADwAAAGRycy9kb3ducmV2LnhtbERPTWvCQBC9C/6HZQQvUje2ECW6iojF9lBBLYXexuyY&#10;RLOzMbtq/PddoeBtHu9zJrPGlOJKtSssKxj0IxDEqdUFZwq+d+8vIxDOI2ssLZOCOzmYTdutCSba&#10;3nhD163PRAhhl6CC3PsqkdKlORl0fVsRB+5ga4M+wDqTusZbCDelfI2iWBosODTkWNEip/S0vRgF&#10;v2Z//Nmt4q/l2z490Jl62edqrVS308zHIDw1/in+d3/oMD8ewuOZcIGc/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UOy1nEAAAA3AAAAA8AAAAAAAAAAAAAAAAAmAIAAGRycy9k&#10;b3ducmV2LnhtbFBLBQYAAAAABAAEAPUAAACJAwAAAAA=&#10;" filled="f" strokeweight="1pt"/>
                <v:rect id="Rectangle 334" o:spid="_x0000_s1235" style="position:absolute;left:7632;top:12372;width:577;height:5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0IFjMQA&#10;AADcAAAADwAAAGRycy9kb3ducmV2LnhtbESPQW/CMAyF75P2HyJP2m2kIK1AR0ADCWniNNi4W43X&#10;djROaELp/v18QOJm6z2/93mxGlyreupi49nAeJSBIi69bbgy8P21fZmBignZYuuZDPxRhNXy8WGB&#10;hfVX3lN/SJWSEI4FGqhTCoXWsazJYRz5QCzaj+8cJlm7StsOrxLuWj3Jslw7bFgaagy0qak8HS7O&#10;wGl8fu1/7XQ3n+W8nuw+wzFsgzHPT8P7G6hEQ7qbb9cfVvBzoZVnZAK9/A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dCBYzEAAAA3AAAAA8AAAAAAAAAAAAAAAAAmAIAAGRycy9k&#10;b3ducmV2LnhtbFBLBQYAAAAABAAEAPUAAACJAwAAAAA=&#10;" filled="f" stroked="f" strokeweight="1pt">
                  <v:textbox inset="1pt,1pt,1pt,1pt">
                    <w:txbxContent>
                      <w:p w:rsidR="004C6C94" w:rsidRDefault="004C6C94">
                        <w:pPr>
                          <w:rPr>
                            <w:sz w:val="32"/>
                          </w:rPr>
                        </w:pPr>
                        <w:r>
                          <w:rPr>
                            <w:sz w:val="36"/>
                          </w:rPr>
                          <w:t xml:space="preserve">  </w:t>
                        </w:r>
                        <w:r>
                          <w:rPr>
                            <w:sz w:val="36"/>
                          </w:rPr>
                          <w:sym w:font="Symbol" w:char="F0B4"/>
                        </w:r>
                      </w:p>
                    </w:txbxContent>
                  </v:textbox>
                </v:rect>
                <v:shape id="Text Box 425" o:spid="_x0000_s1236" type="#_x0000_t202" style="position:absolute;left:5184;top:12240;width:576;height: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LVT3cAA&#10;AADcAAAADwAAAGRycy9kb3ducmV2LnhtbERPTYvCMBC9C/6HMII3TZRV1q5RRFnwpOjuCt6GZmzL&#10;NpPSRFv/vREEb/N4nzNftrYUN6p94VjDaKhAEKfOFJxp+P35HnyC8AHZYOmYNNzJw3LR7cwxMa7h&#10;A92OIRMxhH2CGvIQqkRKn+Zk0Q9dRRy5i6sthgjrTJoamxhuSzlWaiotFhwbcqxonVP6f7xaDX+7&#10;y/n0ofbZxk6qxrVKsp1Jrfu9dvUFIlAb3uKXe2vi/OkMns/EC+Ti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LVT3cAAAADcAAAADwAAAAAAAAAAAAAAAACYAgAAZHJzL2Rvd25y&#10;ZXYueG1sUEsFBgAAAAAEAAQA9QAAAIUDAAAAAA==&#10;" filled="f" stroked="f">
                  <v:textbox>
                    <w:txbxContent>
                      <w:p w:rsidR="004C6C94" w:rsidRDefault="004C6C94">
                        <w:pPr>
                          <w:jc w:val="center"/>
                          <w:rPr>
                            <w:sz w:val="20"/>
                            <w:vertAlign w:val="superscript"/>
                          </w:rPr>
                        </w:pPr>
                        <w:r>
                          <w:rPr>
                            <w:sz w:val="20"/>
                          </w:rPr>
                          <w:t>e</w:t>
                        </w:r>
                        <w:r>
                          <w:rPr>
                            <w:sz w:val="20"/>
                            <w:vertAlign w:val="superscript"/>
                          </w:rPr>
                          <w:t>-</w:t>
                        </w:r>
                      </w:p>
                    </w:txbxContent>
                  </v:textbox>
                </v:shape>
                <v:shape id="Text Box 426" o:spid="_x0000_s1237" type="#_x0000_t202" style="position:absolute;left:7920;top:12096;width:576;height: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FZsncUA&#10;AADcAAAADwAAAGRycy9kb3ducmV2LnhtbESPT2vCQBDF70K/wzKCN921qG1TVykVwZNF+wd6G7Jj&#10;EpqdDdnVxG/vHAreZnhv3vvNct37Wl2ojVVgC9OJAUWcB1dxYeHrczt+BhUTssM6MFm4UoT16mGw&#10;xMyFjg90OaZCSQjHDC2UKTWZ1jEvyWOchIZYtFNoPSZZ20K7FjsJ97V+NGahPVYsDSU29F5S/nc8&#10;ewvf+9Pvz8x8FBs/b7rQG83+RVs7GvZvr6AS9elu/r/eOcF/Enx5RibQq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0VmydxQAAANwAAAAPAAAAAAAAAAAAAAAAAJgCAABkcnMv&#10;ZG93bnJldi54bWxQSwUGAAAAAAQABAD1AAAAigMAAAAA&#10;" filled="f" stroked="f">
                  <v:textbox>
                    <w:txbxContent>
                      <w:p w:rsidR="004C6C94" w:rsidRDefault="004C6C94">
                        <w:pPr>
                          <w:jc w:val="center"/>
                          <w:rPr>
                            <w:sz w:val="20"/>
                            <w:vertAlign w:val="superscript"/>
                          </w:rPr>
                        </w:pPr>
                        <w:r>
                          <w:rPr>
                            <w:sz w:val="20"/>
                          </w:rPr>
                          <w:t>e</w:t>
                        </w:r>
                        <w:r>
                          <w:rPr>
                            <w:sz w:val="20"/>
                            <w:vertAlign w:val="superscript"/>
                          </w:rPr>
                          <w:t>-</w:t>
                        </w:r>
                      </w:p>
                    </w:txbxContent>
                  </v:textbox>
                </v:shape>
              </v:group>
            </w:pict>
          </mc:Fallback>
        </mc:AlternateContent>
      </w:r>
    </w:p>
    <w:p w:rsidR="004C6C94" w:rsidRDefault="004C6C94"/>
    <w:p w:rsidR="004C6C94" w:rsidRDefault="004C6C94"/>
    <w:p w:rsidR="004C6C94" w:rsidRDefault="004C6C94"/>
    <w:p w:rsidR="004C6C94" w:rsidRDefault="004C6C94"/>
    <w:p w:rsidR="004C6C94" w:rsidRDefault="004C6C94"/>
    <w:p w:rsidR="004C6C94" w:rsidRDefault="004C6C94"/>
    <w:p w:rsidR="004C6C94" w:rsidRDefault="004C6C94"/>
    <w:p w:rsidR="004C6C94" w:rsidRDefault="004C6C94"/>
    <w:p w:rsidR="004C6C94" w:rsidRDefault="004C6C94">
      <w:r>
        <w:t>The force between the wires is __________</w:t>
      </w:r>
    </w:p>
    <w:p w:rsidR="008E1921" w:rsidRDefault="008E1921"/>
    <w:p w:rsidR="004C6C94" w:rsidRDefault="004C6C94">
      <w:r>
        <w:t>5.</w:t>
      </w:r>
    </w:p>
    <w:p w:rsidR="004C6C94" w:rsidRDefault="004C6C94"/>
    <w:p w:rsidR="004C6C94" w:rsidRDefault="00A45D1E">
      <w:r>
        <w:rPr>
          <w:noProof/>
        </w:rPr>
        <mc:AlternateContent>
          <mc:Choice Requires="wpg">
            <w:drawing>
              <wp:anchor distT="0" distB="0" distL="114300" distR="114300" simplePos="0" relativeHeight="251664896" behindDoc="0" locked="0" layoutInCell="0" allowOverlap="1">
                <wp:simplePos x="0" y="0"/>
                <wp:positionH relativeFrom="column">
                  <wp:posOffset>1645920</wp:posOffset>
                </wp:positionH>
                <wp:positionV relativeFrom="paragraph">
                  <wp:posOffset>15240</wp:posOffset>
                </wp:positionV>
                <wp:extent cx="2560320" cy="542290"/>
                <wp:effectExtent l="0" t="0" r="0" b="0"/>
                <wp:wrapNone/>
                <wp:docPr id="155" name="Group 45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560320" cy="542290"/>
                          <a:chOff x="4032" y="11952"/>
                          <a:chExt cx="4032" cy="854"/>
                        </a:xfrm>
                      </wpg:grpSpPr>
                      <wpg:grpSp>
                        <wpg:cNvPr id="156" name="Group 442"/>
                        <wpg:cNvGrpSpPr>
                          <a:grpSpLocks/>
                        </wpg:cNvGrpSpPr>
                        <wpg:grpSpPr bwMode="auto">
                          <a:xfrm>
                            <a:off x="4032" y="12229"/>
                            <a:ext cx="577" cy="577"/>
                            <a:chOff x="0" y="0"/>
                            <a:chExt cx="20000" cy="20000"/>
                          </a:xfrm>
                        </wpg:grpSpPr>
                        <wps:wsp>
                          <wps:cNvPr id="157" name="Oval 443"/>
                          <wps:cNvSpPr>
                            <a:spLocks noChangeArrowheads="1"/>
                          </wps:cNvSpPr>
                          <wps:spPr bwMode="auto">
                            <a:xfrm>
                              <a:off x="0" y="0"/>
                              <a:ext cx="20000" cy="20000"/>
                            </a:xfrm>
                            <a:prstGeom prst="ellipse">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58" name="Rectangle 444"/>
                          <wps:cNvSpPr>
                            <a:spLocks noChangeArrowheads="1"/>
                          </wps:cNvSpPr>
                          <wps:spPr bwMode="auto">
                            <a:xfrm>
                              <a:off x="0" y="0"/>
                              <a:ext cx="20000"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4C6C94" w:rsidRDefault="004C6C94">
                                <w:pPr>
                                  <w:rPr>
                                    <w:sz w:val="32"/>
                                  </w:rPr>
                                </w:pPr>
                                <w:r>
                                  <w:rPr>
                                    <w:sz w:val="36"/>
                                  </w:rPr>
                                  <w:t xml:space="preserve">  </w:t>
                                </w:r>
                                <w:r>
                                  <w:rPr>
                                    <w:sz w:val="36"/>
                                  </w:rPr>
                                  <w:sym w:font="Symbol" w:char="F0B7"/>
                                </w:r>
                              </w:p>
                            </w:txbxContent>
                          </wps:txbx>
                          <wps:bodyPr rot="0" vert="horz" wrap="square" lIns="12700" tIns="12700" rIns="12700" bIns="12700" anchor="t" anchorCtr="0" upright="1">
                            <a:noAutofit/>
                          </wps:bodyPr>
                        </wps:wsp>
                      </wpg:grpSp>
                      <wpg:grpSp>
                        <wpg:cNvPr id="159" name="Group 445"/>
                        <wpg:cNvGrpSpPr>
                          <a:grpSpLocks/>
                        </wpg:cNvGrpSpPr>
                        <wpg:grpSpPr bwMode="auto">
                          <a:xfrm>
                            <a:off x="7200" y="12229"/>
                            <a:ext cx="577" cy="577"/>
                            <a:chOff x="0" y="0"/>
                            <a:chExt cx="20000" cy="20000"/>
                          </a:xfrm>
                        </wpg:grpSpPr>
                        <wps:wsp>
                          <wps:cNvPr id="160" name="Oval 446"/>
                          <wps:cNvSpPr>
                            <a:spLocks noChangeArrowheads="1"/>
                          </wps:cNvSpPr>
                          <wps:spPr bwMode="auto">
                            <a:xfrm>
                              <a:off x="0" y="0"/>
                              <a:ext cx="20000" cy="20000"/>
                            </a:xfrm>
                            <a:prstGeom prst="ellipse">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61" name="Rectangle 447"/>
                          <wps:cNvSpPr>
                            <a:spLocks noChangeArrowheads="1"/>
                          </wps:cNvSpPr>
                          <wps:spPr bwMode="auto">
                            <a:xfrm>
                              <a:off x="0" y="0"/>
                              <a:ext cx="20000"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4C6C94" w:rsidRDefault="004C6C94">
                                <w:pPr>
                                  <w:rPr>
                                    <w:sz w:val="32"/>
                                  </w:rPr>
                                </w:pPr>
                                <w:r>
                                  <w:rPr>
                                    <w:sz w:val="36"/>
                                  </w:rPr>
                                  <w:t xml:space="preserve">  </w:t>
                                </w:r>
                                <w:r>
                                  <w:rPr>
                                    <w:sz w:val="36"/>
                                  </w:rPr>
                                  <w:sym w:font="Symbol" w:char="F0B7"/>
                                </w:r>
                              </w:p>
                            </w:txbxContent>
                          </wps:txbx>
                          <wps:bodyPr rot="0" vert="horz" wrap="square" lIns="12700" tIns="12700" rIns="12700" bIns="12700" anchor="t" anchorCtr="0" upright="1">
                            <a:noAutofit/>
                          </wps:bodyPr>
                        </wps:wsp>
                      </wpg:grpSp>
                      <wps:wsp>
                        <wps:cNvPr id="162" name="Text Box 448"/>
                        <wps:cNvSpPr txBox="1">
                          <a:spLocks noChangeArrowheads="1"/>
                        </wps:cNvSpPr>
                        <wps:spPr bwMode="auto">
                          <a:xfrm>
                            <a:off x="4320" y="11952"/>
                            <a:ext cx="576"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C6C94" w:rsidRDefault="004C6C94">
                              <w:pPr>
                                <w:jc w:val="center"/>
                                <w:rPr>
                                  <w:sz w:val="20"/>
                                  <w:vertAlign w:val="superscript"/>
                                </w:rPr>
                              </w:pPr>
                              <w:r>
                                <w:rPr>
                                  <w:sz w:val="20"/>
                                </w:rPr>
                                <w:t>e</w:t>
                              </w:r>
                              <w:r>
                                <w:rPr>
                                  <w:sz w:val="20"/>
                                  <w:vertAlign w:val="superscript"/>
                                </w:rPr>
                                <w:t>-</w:t>
                              </w:r>
                            </w:p>
                          </w:txbxContent>
                        </wps:txbx>
                        <wps:bodyPr rot="0" vert="horz" wrap="square" lIns="91440" tIns="45720" rIns="91440" bIns="45720" anchor="t" anchorCtr="0" upright="1">
                          <a:noAutofit/>
                        </wps:bodyPr>
                      </wps:wsp>
                      <wps:wsp>
                        <wps:cNvPr id="163" name="Text Box 449"/>
                        <wps:cNvSpPr txBox="1">
                          <a:spLocks noChangeArrowheads="1"/>
                        </wps:cNvSpPr>
                        <wps:spPr bwMode="auto">
                          <a:xfrm>
                            <a:off x="7488" y="11952"/>
                            <a:ext cx="576"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C6C94" w:rsidRDefault="004C6C94">
                              <w:pPr>
                                <w:jc w:val="center"/>
                                <w:rPr>
                                  <w:sz w:val="20"/>
                                  <w:vertAlign w:val="superscript"/>
                                </w:rPr>
                              </w:pPr>
                              <w:r>
                                <w:rPr>
                                  <w:sz w:val="20"/>
                                </w:rPr>
                                <w:t>e</w:t>
                              </w:r>
                              <w:r>
                                <w:rPr>
                                  <w:sz w:val="20"/>
                                  <w:vertAlign w:val="superscript"/>
                                </w:rPr>
                                <w:t>-</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51" o:spid="_x0000_s1238" style="position:absolute;margin-left:129.6pt;margin-top:1.2pt;width:201.6pt;height:42.7pt;z-index:251664896" coordorigin="4032,11952" coordsize="4032,85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" o:allowincell="f">
                <v:group id="Group 442" o:spid="_x0000_s1239" style="position:absolute;left:4032;top:12229;width:577;height:577" coordsize="20000,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LjSiK7CAAAA3AAAAA8A&#10;AAAAAAAAAAAAAAAAqgIAAGRycy9kb3ducmV2LnhtbFBLBQYAAAAABAAEAPoAAACZAwAAAAA=&#10;">
                  <v:oval id="Oval 443" o:spid="_x0000_s1240" style="position:absolute;width:20000;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2IB5MUA&#10;AADcAAAADwAAAGRycy9kb3ducmV2LnhtbERPS2vCQBC+F/wPywi9SLNRqZXoKkUstgcFHxR6m2TH&#10;JDY7m2a3mv57VxB6m4/vOdN5aypxpsaVlhX0oxgEcWZ1ybmCw/7taQzCeWSNlWVS8EcO5rPOwxQT&#10;bS+8pfPO5yKEsEtQQeF9nUjpsoIMusjWxIE72sagD7DJpW7wEsJNJQdxPJIGSw4NBda0KCj73v0a&#10;BV8mPX3uV6P1cphmR/qhXv6x2ij12G1fJyA8tf5ffHe/6zD/+QVuz4QL5OwK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bYgHkxQAAANwAAAAPAAAAAAAAAAAAAAAAAJgCAABkcnMv&#10;ZG93bnJldi54bWxQSwUGAAAAAAQABAD1AAAAigMAAAAA&#10;" filled="f" strokeweight="1pt"/>
                  <v:rect id="Rectangle 444" o:spid="_x0000_s1241" style="position:absolute;width:20000;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S7PMcUA&#10;AADcAAAADwAAAGRycy9kb3ducmV2LnhtbESPS2/CMBCE75X6H6yt1FtxQOIVMKithIQ48Wjvq3hJ&#10;AvHajd0Q/j17qNTbrmZ25tvluneN6qiNtWcDw0EGirjwtubSwNdp8zYDFROyxcYzGbhThPXq+WmJ&#10;ufU3PlB3TKWSEI45GqhSCrnWsajIYRz4QCza2bcOk6xtqW2LNwl3jR5l2UQ7rFkaKgz0WVFxPf46&#10;A9fhz7i72OluPpvwx2i3D99hE4x5fenfF6AS9enf/He9tYI/Flp5RibQq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pLs8xxQAAANwAAAAPAAAAAAAAAAAAAAAAAJgCAABkcnMv&#10;ZG93bnJldi54bWxQSwUGAAAAAAQABAD1AAAAigMAAAAA&#10;" filled="f" stroked="f" strokeweight="1pt">
                    <v:textbox inset="1pt,1pt,1pt,1pt">
                      <w:txbxContent>
                        <w:p w:rsidR="004C6C94" w:rsidRDefault="004C6C94">
                          <w:pPr>
                            <w:rPr>
                              <w:sz w:val="32"/>
                            </w:rPr>
                          </w:pPr>
                          <w:r>
                            <w:rPr>
                              <w:sz w:val="36"/>
                            </w:rPr>
                            <w:t xml:space="preserve">  </w:t>
                          </w:r>
                          <w:r>
                            <w:rPr>
                              <w:sz w:val="36"/>
                            </w:rPr>
                            <w:sym w:font="Symbol" w:char="F0B7"/>
                          </w:r>
                        </w:p>
                      </w:txbxContent>
                    </v:textbox>
                  </v:rect>
                </v:group>
                <v:group id="Group 445" o:spid="_x0000_s1242" style="position:absolute;left:7200;top:12229;width:577;height:577" coordsize="20000,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JTRzcwwAAANwAAAAP&#10;AAAAAAAAAAAAAAAAAKoCAABkcnMvZG93bnJldi54bWxQSwUGAAAAAAQABAD6AAAAmgMAAAAA&#10;">
                  <v:oval id="Oval 446" o:spid="_x0000_s1243" style="position:absolute;width:20000;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udTLccA&#10;AADcAAAADwAAAGRycy9kb3ducmV2LnhtbESPQWvCQBCF74L/YZlCL1I3VgiSukopFduDBbUI3sbs&#10;mKRmZ9PsVuO/dw4FbzO8N+99M513rlZnakPl2cBomIAizr2tuDDwvV08TUCFiGyx9kwGrhRgPuv3&#10;pphZf+E1nTexUBLCIUMDZYxNpnXIS3IYhr4hFu3oW4dR1rbQtsWLhLtaPydJqh1WLA0lNvRWUn7a&#10;/DkDe3f42W2X6ep9fMiP9EuD4nP5ZczjQ/f6AipSF+/m/+sPK/ip4MszMoGe3Q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rnUy3HAAAA3AAAAA8AAAAAAAAAAAAAAAAAmAIAAGRy&#10;cy9kb3ducmV2LnhtbFBLBQYAAAAABAAEAPUAAACMAwAAAAA=&#10;" filled="f" strokeweight="1pt"/>
                  <v:rect id="Rectangle 447" o:spid="_x0000_s1244" style="position:absolute;width:20000;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nisEcEA&#10;AADcAAAADwAAAGRycy9kb3ducmV2LnhtbERPS2vCQBC+F/wPywi91U2EphpdxQqCeGp93IfsmESz&#10;s9vsGuO/7xYK3ubje8582ZtGdNT62rKCdJSAIC6srrlUcDxs3iYgfEDW2FgmBQ/ysFwMXuaYa3vn&#10;b+r2oRQxhH2OCqoQXC6lLyoy6EfWEUfubFuDIcK2lLrFeww3jRwnSSYN1hwbKnS0rqi47m9GwTX9&#10;ee8u+mM3nWT8Od59uZPbOKVeh/1qBiJQH57if/dWx/lZCn/PxAvk4h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Z4rBHBAAAA3AAAAA8AAAAAAAAAAAAAAAAAmAIAAGRycy9kb3du&#10;cmV2LnhtbFBLBQYAAAAABAAEAPUAAACGAwAAAAA=&#10;" filled="f" stroked="f" strokeweight="1pt">
                    <v:textbox inset="1pt,1pt,1pt,1pt">
                      <w:txbxContent>
                        <w:p w:rsidR="004C6C94" w:rsidRDefault="004C6C94">
                          <w:pPr>
                            <w:rPr>
                              <w:sz w:val="32"/>
                            </w:rPr>
                          </w:pPr>
                          <w:r>
                            <w:rPr>
                              <w:sz w:val="36"/>
                            </w:rPr>
                            <w:t xml:space="preserve">  </w:t>
                          </w:r>
                          <w:r>
                            <w:rPr>
                              <w:sz w:val="36"/>
                            </w:rPr>
                            <w:sym w:font="Symbol" w:char="F0B7"/>
                          </w:r>
                        </w:p>
                      </w:txbxContent>
                    </v:textbox>
                  </v:rect>
                </v:group>
                <v:shape id="Text Box 448" o:spid="_x0000_s1245" type="#_x0000_t202" style="position:absolute;left:4320;top:11952;width:576;height: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hHBrMAA&#10;AADcAAAADwAAAGRycy9kb3ducmV2LnhtbERPS4vCMBC+L/gfwgh7WxNFRatRRBH2tLK+wNvQjG2x&#10;mZQm2u6/N8KCt/n4njNftrYUD6p94VhDv6dAEKfOFJxpOB62XxMQPiAbLB2Thj/ysFx0PuaYGNfw&#10;Lz32IRMxhH2CGvIQqkRKn+Zk0fdcRRy5q6sthgjrTJoamxhuSzlQaiwtFhwbcqxonVN629+thtPP&#10;9XIeql22saOqca2SbKdS689uu5qBCNSGt/jf/W3i/PEAXs/EC+TiC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rhHBrMAAAADcAAAADwAAAAAAAAAAAAAAAACYAgAAZHJzL2Rvd25y&#10;ZXYueG1sUEsFBgAAAAAEAAQA9QAAAIUDAAAAAA==&#10;" filled="f" stroked="f">
                  <v:textbox>
                    <w:txbxContent>
                      <w:p w:rsidR="004C6C94" w:rsidRDefault="004C6C94">
                        <w:pPr>
                          <w:jc w:val="center"/>
                          <w:rPr>
                            <w:sz w:val="20"/>
                            <w:vertAlign w:val="superscript"/>
                          </w:rPr>
                        </w:pPr>
                        <w:r>
                          <w:rPr>
                            <w:sz w:val="20"/>
                          </w:rPr>
                          <w:t>e</w:t>
                        </w:r>
                        <w:r>
                          <w:rPr>
                            <w:sz w:val="20"/>
                            <w:vertAlign w:val="superscript"/>
                          </w:rPr>
                          <w:t>-</w:t>
                        </w:r>
                      </w:p>
                    </w:txbxContent>
                  </v:textbox>
                </v:shape>
                <v:shape id="Text Box 449" o:spid="_x0000_s1246" type="#_x0000_t202" style="position:absolute;left:7488;top:11952;width:576;height: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V1kN8EA&#10;AADcAAAADwAAAGRycy9kb3ducmV2LnhtbERPS2vCQBC+C/0PyxR60936oo2uUpRCT4qxCr0N2TEJ&#10;ZmdDdmviv3cFwdt8fM+ZLztbiQs1vnSs4X2gQBBnzpSca/jdf/c/QPiAbLByTBqu5GG5eOnNMTGu&#10;5R1d0pCLGMI+QQ1FCHUipc8KsugHriaO3Mk1FkOETS5Ng20Mt5UcKjWVFkuODQXWtCooO6f/VsNh&#10;c/o7jtU2X9tJ3bpOSbafUuu31+5rBiJQF57ih/vHxPnTEdyfiRfIxQ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FdZDfBAAAA3AAAAA8AAAAAAAAAAAAAAAAAmAIAAGRycy9kb3du&#10;cmV2LnhtbFBLBQYAAAAABAAEAPUAAACGAwAAAAA=&#10;" filled="f" stroked="f">
                  <v:textbox>
                    <w:txbxContent>
                      <w:p w:rsidR="004C6C94" w:rsidRDefault="004C6C94">
                        <w:pPr>
                          <w:jc w:val="center"/>
                          <w:rPr>
                            <w:sz w:val="20"/>
                            <w:vertAlign w:val="superscript"/>
                          </w:rPr>
                        </w:pPr>
                        <w:r>
                          <w:rPr>
                            <w:sz w:val="20"/>
                          </w:rPr>
                          <w:t>e</w:t>
                        </w:r>
                        <w:r>
                          <w:rPr>
                            <w:sz w:val="20"/>
                            <w:vertAlign w:val="superscript"/>
                          </w:rPr>
                          <w:t>-</w:t>
                        </w:r>
                      </w:p>
                    </w:txbxContent>
                  </v:textbox>
                </v:shape>
              </v:group>
            </w:pict>
          </mc:Fallback>
        </mc:AlternateContent>
      </w:r>
    </w:p>
    <w:p w:rsidR="004C6C94" w:rsidRDefault="004C6C94"/>
    <w:p w:rsidR="004C6C94" w:rsidRDefault="004C6C94"/>
    <w:p w:rsidR="004C6C94" w:rsidRDefault="004C6C94"/>
    <w:p w:rsidR="004C6C94" w:rsidRDefault="004C6C94"/>
    <w:p w:rsidR="004C6C94" w:rsidRDefault="004C6C94"/>
    <w:p w:rsidR="004C6C94" w:rsidRDefault="004C6C94"/>
    <w:p w:rsidR="004C6C94" w:rsidRDefault="004C6C94"/>
    <w:p w:rsidR="004C6C94" w:rsidRDefault="004C6C94">
      <w:r>
        <w:t>The force between the wires is __________</w:t>
      </w:r>
    </w:p>
    <w:p w:rsidR="004C6C94" w:rsidRDefault="004C6C94"/>
    <w:p w:rsidR="004C6C94" w:rsidRDefault="004C6C94">
      <w:r>
        <w:t>6.</w:t>
      </w:r>
    </w:p>
    <w:p w:rsidR="004C6C94" w:rsidRDefault="00A45D1E">
      <w:r>
        <w:rPr>
          <w:noProof/>
        </w:rPr>
        <mc:AlternateContent>
          <mc:Choice Requires="wpg">
            <w:drawing>
              <wp:anchor distT="0" distB="0" distL="114300" distR="114300" simplePos="0" relativeHeight="251660800" behindDoc="0" locked="0" layoutInCell="0" allowOverlap="1">
                <wp:simplePos x="0" y="0"/>
                <wp:positionH relativeFrom="column">
                  <wp:posOffset>1463040</wp:posOffset>
                </wp:positionH>
                <wp:positionV relativeFrom="paragraph">
                  <wp:posOffset>99695</wp:posOffset>
                </wp:positionV>
                <wp:extent cx="2743835" cy="1280795"/>
                <wp:effectExtent l="0" t="0" r="0" b="0"/>
                <wp:wrapNone/>
                <wp:docPr id="131" name="Group 45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43835" cy="1280795"/>
                          <a:chOff x="3744" y="11365"/>
                          <a:chExt cx="4321" cy="2017"/>
                        </a:xfrm>
                      </wpg:grpSpPr>
                      <wpg:grpSp>
                        <wpg:cNvPr id="132" name="Group 195"/>
                        <wpg:cNvGrpSpPr>
                          <a:grpSpLocks/>
                        </wpg:cNvGrpSpPr>
                        <wpg:grpSpPr bwMode="auto">
                          <a:xfrm>
                            <a:off x="4320" y="11365"/>
                            <a:ext cx="3745" cy="2017"/>
                            <a:chOff x="0" y="-1"/>
                            <a:chExt cx="19996" cy="20002"/>
                          </a:xfrm>
                        </wpg:grpSpPr>
                        <wps:wsp>
                          <wps:cNvPr id="133" name="Oval 196"/>
                          <wps:cNvSpPr>
                            <a:spLocks noChangeArrowheads="1"/>
                          </wps:cNvSpPr>
                          <wps:spPr bwMode="auto">
                            <a:xfrm>
                              <a:off x="3076" y="5711"/>
                              <a:ext cx="1543" cy="5722"/>
                            </a:xfrm>
                            <a:prstGeom prst="ellipse">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34" name="Oval 197"/>
                          <wps:cNvSpPr>
                            <a:spLocks noChangeArrowheads="1"/>
                          </wps:cNvSpPr>
                          <wps:spPr bwMode="auto">
                            <a:xfrm>
                              <a:off x="16915" y="-1"/>
                              <a:ext cx="1543" cy="5722"/>
                            </a:xfrm>
                            <a:prstGeom prst="ellipse">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35" name="Oval 198"/>
                          <wps:cNvSpPr>
                            <a:spLocks noChangeArrowheads="1"/>
                          </wps:cNvSpPr>
                          <wps:spPr bwMode="auto">
                            <a:xfrm>
                              <a:off x="13840" y="-1"/>
                              <a:ext cx="1543" cy="5722"/>
                            </a:xfrm>
                            <a:prstGeom prst="ellipse">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36" name="Oval 199"/>
                          <wps:cNvSpPr>
                            <a:spLocks noChangeArrowheads="1"/>
                          </wps:cNvSpPr>
                          <wps:spPr bwMode="auto">
                            <a:xfrm>
                              <a:off x="10764" y="-1"/>
                              <a:ext cx="1543" cy="5722"/>
                            </a:xfrm>
                            <a:prstGeom prst="ellipse">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37" name="Oval 200"/>
                          <wps:cNvSpPr>
                            <a:spLocks noChangeArrowheads="1"/>
                          </wps:cNvSpPr>
                          <wps:spPr bwMode="auto">
                            <a:xfrm>
                              <a:off x="7689" y="-1"/>
                              <a:ext cx="1543" cy="5722"/>
                            </a:xfrm>
                            <a:prstGeom prst="ellipse">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38" name="Oval 201"/>
                          <wps:cNvSpPr>
                            <a:spLocks noChangeArrowheads="1"/>
                          </wps:cNvSpPr>
                          <wps:spPr bwMode="auto">
                            <a:xfrm>
                              <a:off x="4614" y="-1"/>
                              <a:ext cx="1543" cy="5722"/>
                            </a:xfrm>
                            <a:prstGeom prst="ellipse">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39" name="Oval 202"/>
                          <wps:cNvSpPr>
                            <a:spLocks noChangeArrowheads="1"/>
                          </wps:cNvSpPr>
                          <wps:spPr bwMode="auto">
                            <a:xfrm>
                              <a:off x="15377" y="5711"/>
                              <a:ext cx="1543" cy="5722"/>
                            </a:xfrm>
                            <a:prstGeom prst="ellipse">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40" name="Oval 203"/>
                          <wps:cNvSpPr>
                            <a:spLocks noChangeArrowheads="1"/>
                          </wps:cNvSpPr>
                          <wps:spPr bwMode="auto">
                            <a:xfrm>
                              <a:off x="12302" y="5711"/>
                              <a:ext cx="1543" cy="5722"/>
                            </a:xfrm>
                            <a:prstGeom prst="ellipse">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41" name="Oval 204"/>
                          <wps:cNvSpPr>
                            <a:spLocks noChangeArrowheads="1"/>
                          </wps:cNvSpPr>
                          <wps:spPr bwMode="auto">
                            <a:xfrm>
                              <a:off x="9227" y="5711"/>
                              <a:ext cx="1543" cy="5722"/>
                            </a:xfrm>
                            <a:prstGeom prst="ellipse">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42" name="Oval 205"/>
                          <wps:cNvSpPr>
                            <a:spLocks noChangeArrowheads="1"/>
                          </wps:cNvSpPr>
                          <wps:spPr bwMode="auto">
                            <a:xfrm>
                              <a:off x="6151" y="5711"/>
                              <a:ext cx="1543" cy="5722"/>
                            </a:xfrm>
                            <a:prstGeom prst="ellipse">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43" name="Oval 206"/>
                          <wps:cNvSpPr>
                            <a:spLocks noChangeArrowheads="1"/>
                          </wps:cNvSpPr>
                          <wps:spPr bwMode="auto">
                            <a:xfrm>
                              <a:off x="1538" y="-1"/>
                              <a:ext cx="1543" cy="5722"/>
                            </a:xfrm>
                            <a:prstGeom prst="ellipse">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44" name="Rectangle 207"/>
                          <wps:cNvSpPr>
                            <a:spLocks noChangeArrowheads="1"/>
                          </wps:cNvSpPr>
                          <wps:spPr bwMode="auto">
                            <a:xfrm>
                              <a:off x="0" y="2855"/>
                              <a:ext cx="19996" cy="5722"/>
                            </a:xfrm>
                            <a:prstGeom prst="rect">
                              <a:avLst/>
                            </a:prstGeom>
                            <a:solidFill>
                              <a:srgbClr val="E5E5E5"/>
                            </a:solidFill>
                            <a:ln w="127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45" name="Line 208"/>
                          <wps:cNvCnPr/>
                          <wps:spPr bwMode="auto">
                            <a:xfrm>
                              <a:off x="1538" y="8567"/>
                              <a:ext cx="5" cy="8578"/>
                            </a:xfrm>
                            <a:prstGeom prst="line">
                              <a:avLst/>
                            </a:prstGeom>
                            <a:noFill/>
                            <a:ln w="12700">
                              <a:solidFill>
                                <a:srgbClr val="000000"/>
                              </a:solidFill>
                              <a:round/>
                              <a:headEnd type="none"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6" name="Line 209"/>
                          <wps:cNvCnPr/>
                          <wps:spPr bwMode="auto">
                            <a:xfrm flipV="1">
                              <a:off x="6151" y="2855"/>
                              <a:ext cx="5" cy="5722"/>
                            </a:xfrm>
                            <a:prstGeom prst="line">
                              <a:avLst/>
                            </a:prstGeom>
                            <a:noFill/>
                            <a:ln w="12700">
                              <a:solidFill>
                                <a:srgbClr val="000000"/>
                              </a:solidFill>
                              <a:round/>
                              <a:headEnd type="none"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7" name="Line 210"/>
                          <wps:cNvCnPr/>
                          <wps:spPr bwMode="auto">
                            <a:xfrm>
                              <a:off x="3075" y="2855"/>
                              <a:ext cx="6" cy="5722"/>
                            </a:xfrm>
                            <a:prstGeom prst="line">
                              <a:avLst/>
                            </a:prstGeom>
                            <a:noFill/>
                            <a:ln w="12700">
                              <a:solidFill>
                                <a:srgbClr val="000000"/>
                              </a:solidFill>
                              <a:round/>
                              <a:headEnd type="none"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8" name="Line 211"/>
                          <wps:cNvCnPr/>
                          <wps:spPr bwMode="auto">
                            <a:xfrm flipV="1">
                              <a:off x="9226" y="2855"/>
                              <a:ext cx="6" cy="5722"/>
                            </a:xfrm>
                            <a:prstGeom prst="line">
                              <a:avLst/>
                            </a:prstGeom>
                            <a:noFill/>
                            <a:ln w="12700">
                              <a:solidFill>
                                <a:srgbClr val="000000"/>
                              </a:solidFill>
                              <a:round/>
                              <a:headEnd type="none"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9" name="Line 212"/>
                          <wps:cNvCnPr/>
                          <wps:spPr bwMode="auto">
                            <a:xfrm flipV="1">
                              <a:off x="12302" y="2855"/>
                              <a:ext cx="5" cy="5722"/>
                            </a:xfrm>
                            <a:prstGeom prst="line">
                              <a:avLst/>
                            </a:prstGeom>
                            <a:noFill/>
                            <a:ln w="12700">
                              <a:solidFill>
                                <a:srgbClr val="000000"/>
                              </a:solidFill>
                              <a:round/>
                              <a:headEnd type="none"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50" name="Line 213"/>
                          <wps:cNvCnPr/>
                          <wps:spPr bwMode="auto">
                            <a:xfrm flipV="1">
                              <a:off x="15377" y="2855"/>
                              <a:ext cx="6" cy="5722"/>
                            </a:xfrm>
                            <a:prstGeom prst="line">
                              <a:avLst/>
                            </a:prstGeom>
                            <a:noFill/>
                            <a:ln w="12700">
                              <a:solidFill>
                                <a:srgbClr val="000000"/>
                              </a:solidFill>
                              <a:round/>
                              <a:headEnd type="none"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51" name="Line 214"/>
                          <wps:cNvCnPr/>
                          <wps:spPr bwMode="auto">
                            <a:xfrm>
                              <a:off x="18453" y="2855"/>
                              <a:ext cx="5" cy="14290"/>
                            </a:xfrm>
                            <a:prstGeom prst="line">
                              <a:avLst/>
                            </a:prstGeom>
                            <a:noFill/>
                            <a:ln w="12700">
                              <a:solidFill>
                                <a:srgbClr val="000000"/>
                              </a:solidFill>
                              <a:round/>
                              <a:headEnd type="none"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52" name="Line 215"/>
                          <wps:cNvCnPr/>
                          <wps:spPr bwMode="auto">
                            <a:xfrm flipV="1">
                              <a:off x="0" y="14279"/>
                              <a:ext cx="5" cy="5722"/>
                            </a:xfrm>
                            <a:prstGeom prst="line">
                              <a:avLst/>
                            </a:prstGeom>
                            <a:noFill/>
                            <a:ln w="12700">
                              <a:solidFill>
                                <a:srgbClr val="000000"/>
                              </a:solidFill>
                              <a:round/>
                              <a:headEnd type="none" w="med" len="lg"/>
                              <a:tailEnd type="arrow"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53" name="Line 216"/>
                          <wps:cNvCnPr/>
                          <wps:spPr bwMode="auto">
                            <a:xfrm>
                              <a:off x="19991" y="14279"/>
                              <a:ext cx="5" cy="5722"/>
                            </a:xfrm>
                            <a:prstGeom prst="line">
                              <a:avLst/>
                            </a:prstGeom>
                            <a:noFill/>
                            <a:ln w="12700">
                              <a:solidFill>
                                <a:srgbClr val="000000"/>
                              </a:solidFill>
                              <a:round/>
                              <a:headEnd type="none" w="med" len="lg"/>
                              <a:tailEnd type="arrow"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s:wsp>
                        <wps:cNvPr id="154" name="Text Box 427"/>
                        <wps:cNvSpPr txBox="1">
                          <a:spLocks noChangeArrowheads="1"/>
                        </wps:cNvSpPr>
                        <wps:spPr bwMode="auto">
                          <a:xfrm>
                            <a:off x="3744" y="12804"/>
                            <a:ext cx="576"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C6C94" w:rsidRDefault="004C6C94">
                              <w:pPr>
                                <w:jc w:val="center"/>
                                <w:rPr>
                                  <w:rFonts w:ascii="Times New Roman" w:hAnsi="Times New Roman"/>
                                  <w:sz w:val="20"/>
                                  <w:vertAlign w:val="superscript"/>
                                </w:rPr>
                              </w:pPr>
                              <w:r>
                                <w:rPr>
                                  <w:rFonts w:ascii="Times New Roman" w:hAnsi="Times New Roman"/>
                                  <w:sz w:val="20"/>
                                </w:rPr>
                                <w:t>I</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55" o:spid="_x0000_s1247" style="position:absolute;margin-left:115.2pt;margin-top:7.85pt;width:216.05pt;height:100.85pt;z-index:251660800" coordorigin="3744,11365" coordsize="4321,201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" o:allowincell="f">
                <v:group id="Group 195" o:spid="_x0000_s1248" style="position:absolute;left:4320;top:11365;width:3745;height:2017" coordorigin=",-1" coordsize="19996,2000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Bo2aw3CAAAA3AAAAA8A&#10;AAAAAAAAAAAAAAAAqgIAAGRycy9kb3ducmV2LnhtbFBLBQYAAAAABAAEAPoAAACZAwAAAAA=&#10;">
                  <v:oval id="Oval 196" o:spid="_x0000_s1249" style="position:absolute;left:3076;top:5711;width:1543;height:57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YbiR8UA&#10;AADcAAAADwAAAGRycy9kb3ducmV2LnhtbERPS2vCQBC+F/wPywi9FN3UgEjMKlJabA8VNFLobcxO&#10;Hpqdjdmtpv++WxC8zcf3nHTZm0ZcqHO1ZQXP4wgEcW51zaWCffY2moFwHlljY5kU/JKD5WLwkGKi&#10;7ZW3dNn5UoQQdgkqqLxvEyldXpFBN7YtceAK2xn0AXal1B1eQ7hp5CSKptJgzaGhwpZeKspPux+j&#10;4Nscjl/Zevr5Gh/ygs70VH6sN0o9DvvVHISn3t/FN/e7DvPjGP6fCRfIx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5huJHxQAAANwAAAAPAAAAAAAAAAAAAAAAAJgCAABkcnMv&#10;ZG93bnJldi54bWxQSwUGAAAAAAQABAD1AAAAigMAAAAA&#10;" filled="f" strokeweight="1pt"/>
                  <v:oval id="Oval 197" o:spid="_x0000_s1250" style="position:absolute;left:16915;top:-1;width:1543;height:57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m96M8QA&#10;AADcAAAADwAAAGRycy9kb3ducmV2LnhtbERPTWvCQBC9C/6HZYReRDdWEYmuImJRDxaqIngbs2MS&#10;zc6m2a3Gf98VCr3N433OZFabQtypcrllBb1uBII4sTrnVMFh/9EZgXAeWWNhmRQ8ycFs2mxMMNb2&#10;wV903/lUhBB2MSrIvC9jKV2SkUHXtSVx4C62MugDrFKpK3yEcFPI9ygaSoM5h4YMS1pklNx2P0bB&#10;yZyvx/1quF32z8mFvqmdblafSr216vkYhKfa/4v/3Gsd5vcH8HomXCCn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ZvejPEAAAA3AAAAA8AAAAAAAAAAAAAAAAAmAIAAGRycy9k&#10;b3ducmV2LnhtbFBLBQYAAAAABAAEAPUAAACJAwAAAAA=&#10;" filled="f" strokeweight="1pt"/>
                  <v:oval id="Oval 198" o:spid="_x0000_s1251" style="position:absolute;left:13840;top:-1;width:1543;height:57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SPfqMQA&#10;AADcAAAADwAAAGRycy9kb3ducmV2LnhtbERPTWvCQBC9C/6HZYReRDdWFImuImJRDxaqIngbs2MS&#10;zc6m2a3Gf98VCr3N433OZFabQtypcrllBb1uBII4sTrnVMFh/9EZgXAeWWNhmRQ8ycFs2mxMMNb2&#10;wV903/lUhBB2MSrIvC9jKV2SkUHXtSVx4C62MugDrFKpK3yEcFPI9ygaSoM5h4YMS1pklNx2P0bB&#10;yZyvx/1quF32z8mFvqmdblafSr216vkYhKfa/4v/3Gsd5vcH8HomXCCn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kj36jEAAAA3AAAAA8AAAAAAAAAAAAAAAAAmAIAAGRycy9k&#10;b3ducmV2LnhtbFBLBQYAAAAABAAEAPUAAACJAwAAAAA=&#10;" filled="f" strokeweight="1pt"/>
                  <v:oval id="Oval 199" o:spid="_x0000_s1252" style="position:absolute;left:10764;top:-1;width:1543;height:57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fFB38QA&#10;AADcAAAADwAAAGRycy9kb3ducmV2LnhtbERPTWvCQBC9C/0PywhepG5UCJK6ipSKeqigFsHbmB2T&#10;tNnZmF01/feuIHibx/uc8bQxpbhS7QrLCvq9CARxanXBmYKf3fx9BMJ5ZI2lZVLwTw6mk7fWGBNt&#10;b7yh69ZnIoSwS1BB7n2VSOnSnAy6nq2IA3eytUEfYJ1JXeMthJtSDqIolgYLDg05VvSZU/q3vRgF&#10;B3P83e8W8ffX8Jie6EzdbLVYK9VpN7MPEJ4a/xI/3Usd5g9jeDwTLpCT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nxQd/EAAAA3AAAAA8AAAAAAAAAAAAAAAAAmAIAAGRycy9k&#10;b3ducmV2LnhtbFBLBQYAAAAABAAEAPUAAACJAwAAAAA=&#10;" filled="f" strokeweight="1pt"/>
                  <v:oval id="Oval 200" o:spid="_x0000_s1253" style="position:absolute;left:7689;top:-1;width:1543;height:57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r3kRMUA&#10;AADcAAAADwAAAGRycy9kb3ducmV2LnhtbERPTWvCQBC9C/0PyxR6kbppBS2pmyBSUQ8KmlLobcyO&#10;SdrsbMyumv57tyB4m8f7nEnamVqcqXWVZQUvgwgEcW51xYWCz2z+/AbCeWSNtWVS8EcO0uShN8FY&#10;2wtv6bzzhQgh7GJUUHrfxFK6vCSDbmAb4sAdbGvQB9gWUrd4CeGmlq9RNJIGKw4NJTY0Kyn/3Z2M&#10;gm+z//nKFqP1x3CfH+hI/WK12Cj19NhN30F46vxdfHMvdZg/HMP/M+ECmV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GveRExQAAANwAAAAPAAAAAAAAAAAAAAAAAJgCAABkcnMv&#10;ZG93bnJldi54bWxQSwUGAAAAAAQABAD1AAAAigMAAAAA&#10;" filled="f" strokeweight="1pt"/>
                  <v:oval id="Oval 201" o:spid="_x0000_s1254" style="position:absolute;left:4614;top:-1;width:1543;height:57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yJwNscA&#10;AADcAAAADwAAAGRycy9kb3ducmV2LnhtbESPQWvCQBCF70L/wzIFL1I3KkhJXaUURXtoQVMKvY3Z&#10;MUmbnY3ZVeO/dw4FbzO8N+99M1t0rlZnakPl2cBomIAizr2tuDDwla2enkGFiGyx9kwGrhRgMX/o&#10;zTC1/sJbOu9ioSSEQ4oGyhibVOuQl+QwDH1DLNrBtw6jrG2hbYsXCXe1HifJVDusWBpKbOitpPxv&#10;d3IGftz+9ztbTz+Wk31+oCMNivf1pzH9x+71BVSkLt7N/9cbK/gToZVnZAI9v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cicDbHAAAA3AAAAA8AAAAAAAAAAAAAAAAAmAIAAGRy&#10;cy9kb3ducmV2LnhtbFBLBQYAAAAABAAEAPUAAACMAwAAAAA=&#10;" filled="f" strokeweight="1pt"/>
                  <v:oval id="Oval 202" o:spid="_x0000_s1255" style="position:absolute;left:15377;top:5711;width:1543;height:57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G7VrcUA&#10;AADcAAAADwAAAGRycy9kb3ducmV2LnhtbERPTWvCQBC9C/0PyxR6kbppBbGpmyBSUQ8KmlLobcyO&#10;SdrsbMyumv57tyB4m8f7nEnamVqcqXWVZQUvgwgEcW51xYWCz2z+PAbhPLLG2jIp+CMHafLQm2Cs&#10;7YW3dN75QoQQdjEqKL1vYildXpJBN7ANceAOtjXoA2wLqVu8hHBTy9coGkmDFYeGEhualZT/7k5G&#10;wbfZ/3xli9H6Y7jPD3SkfrFabJR6euym7yA8df4uvrmXOswfvsH/M+ECmV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YbtWtxQAAANwAAAAPAAAAAAAAAAAAAAAAAJgCAABkcnMv&#10;ZG93bnJldi54bWxQSwUGAAAAAAQABAD1AAAAigMAAAAA&#10;" filled="f" strokeweight="1pt"/>
                  <v:oval id="Oval 203" o:spid="_x0000_s1256" style="position:absolute;left:12302;top:5711;width:1543;height:57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VIPTccA&#10;AADcAAAADwAAAGRycy9kb3ducmV2LnhtbESPQWvCQBCF74L/YRmhF6kbbRGJrlJEsR5aUEuhtzE7&#10;JrHZ2ZjdavrvnUOhtxnem/e+mS1aV6krNaH0bGA4SEARZ96WnBv4OKwfJ6BCRLZYeSYDvxRgMe92&#10;Zphaf+MdXfcxVxLCIUUDRYx1qnXICnIYBr4mFu3kG4dR1ibXtsGbhLtKj5JkrB2WLA0F1rQsKPve&#10;/zgDX+54/jxsxm+rp2N2ogv18+3m3ZiHXvsyBRWpjf/mv+tXK/jPgi/PyAR6fg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FSD03HAAAA3AAAAA8AAAAAAAAAAAAAAAAAmAIAAGRy&#10;cy9kb3ducmV2LnhtbFBLBQYAAAAABAAEAPUAAACMAwAAAAA=&#10;" filled="f" strokeweight="1pt"/>
                  <v:oval id="Oval 204" o:spid="_x0000_s1257" style="position:absolute;left:9227;top:5711;width:1543;height:57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h6q1sQA&#10;AADcAAAADwAAAGRycy9kb3ducmV2LnhtbERPS2vCQBC+F/wPywheim58IBJdRaRiPVjwgeBtzI5J&#10;NDubZldN/323UPA2H99zJrPaFOJBlcstK+h2IhDEidU5pwoO+2V7BMJ5ZI2FZVLwQw5m08bbBGNt&#10;n7ylx86nIoSwi1FB5n0ZS+mSjAy6ji2JA3exlUEfYJVKXeEzhJtC9qJoKA3mHBoyLGmRUXLb3Y2C&#10;kzlfj/vVcPPRPycX+qb3dL36UqrVrOdjEJ5q/xL/uz91mD/owt8z4QI5/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4eqtbEAAAA3AAAAA8AAAAAAAAAAAAAAAAAmAIAAGRycy9k&#10;b3ducmV2LnhtbFBLBQYAAAAABAAEAPUAAACJAwAAAAA=&#10;" filled="f" strokeweight="1pt"/>
                  <v:oval id="Oval 205" o:spid="_x0000_s1258" style="position:absolute;left:6151;top:5711;width:1543;height:57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sw0ocUA&#10;AADcAAAADwAAAGRycy9kb3ducmV2LnhtbERPS2vCQBC+F/oflil4KXXjAylpVinFoh4UNKXQ25id&#10;PDQ7m2ZXTf+9WxC8zcf3nGTWmVqcqXWVZQWDfgSCOLO64kLBV/r58grCeWSNtWVS8EcOZtPHhwRj&#10;bS+8pfPOFyKEsItRQel9E0vpspIMur5tiAOX29agD7AtpG7xEsJNLYdRNJEGKw4NJTb0UVJ23J2M&#10;gh+zP3yni8l6PtpnOf3Sc7FabJTqPXXvbyA8df4uvrmXOswfD+H/mXCBnF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OzDShxQAAANwAAAAPAAAAAAAAAAAAAAAAAJgCAABkcnMv&#10;ZG93bnJldi54bWxQSwUGAAAAAAQABAD1AAAAigMAAAAA&#10;" filled="f" strokeweight="1pt"/>
                  <v:oval id="Oval 206" o:spid="_x0000_s1259" style="position:absolute;left:1538;top:-1;width:1543;height:57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YCROsQA&#10;AADcAAAADwAAAGRycy9kb3ducmV2LnhtbERPTWvCQBC9C/6HZYReRDdWEYmuImJRDxaqIngbs2MS&#10;zc6m2a3Gf98VCr3N433OZFabQtypcrllBb1uBII4sTrnVMFh/9EZgXAeWWNhmRQ8ycFs2mxMMNb2&#10;wV903/lUhBB2MSrIvC9jKV2SkUHXtSVx4C62MugDrFKpK3yEcFPI9ygaSoM5h4YMS1pklNx2P0bB&#10;yZyvx/1quF32z8mFvqmdblafSr216vkYhKfa/4v/3Gsd5g/68HomXCCn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GAkTrEAAAA3AAAAA8AAAAAAAAAAAAAAAAAmAIAAGRycy9k&#10;b3ducmV2LnhtbFBLBQYAAAAABAAEAPUAAACJAwAAAAA=&#10;" filled="f" strokeweight="1pt"/>
                  <v:rect id="Rectangle 207" o:spid="_x0000_s1260" style="position:absolute;top:2855;width:19996;height:57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7G61sQA&#10;AADcAAAADwAAAGRycy9kb3ducmV2LnhtbERPTWvCQBC9F/oflil4KbqxSJHoKq20IB6KjUHwNmQn&#10;2WB2Ns2uGv31XaHQ2zze58yXvW3EmTpfO1YwHiUgiAuna64U5LvP4RSED8gaG8ek4EoelovHhzmm&#10;2l34m85ZqEQMYZ+iAhNCm0rpC0MW/ci1xJErXWcxRNhVUnd4ieG2kS9J8iot1hwbDLa0MlQcs5NV&#10;8KOf99v3g6nLNrthufnK++NHotTgqX+bgQjUh3/xn3ut4/zJBO7PxAvk4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xutbEAAAA3AAAAA8AAAAAAAAAAAAAAAAAmAIAAGRycy9k&#10;b3ducmV2LnhtbFBLBQYAAAAABAAEAPUAAACJAwAAAAA=&#10;" fillcolor="#e5e5e5" strokeweight="1pt"/>
                  <v:line id="Line 208" o:spid="_x0000_s1261" style="position:absolute;visibility:visible;mso-wrap-style:square" from="1538,8567" to="1543,171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HiEacQAAADcAAAADwAAAGRycy9kb3ducmV2LnhtbERPTWvCQBC9C/6HZQRvuqmolNRNKIWK&#10;FEU0LfQ4zU6TtNnZNLs18d+7guBtHu9zVmlvanGi1lWWFTxMIxDEudUVFwres9fJIwjnkTXWlknB&#10;mRykyXCwwljbjg90OvpChBB2MSoovW9iKV1ekkE3tQ1x4L5ta9AH2BZSt9iFcFPLWRQtpcGKQ0OJ&#10;Db2UlP8e/42Cr77b6nWmd+e39d9u+bPffMz8p1LjUf/8BMJT7+/im3ujw/z5Aq7PhAtkc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0eIRpxAAAANwAAAAPAAAAAAAAAAAA&#10;AAAAAKECAABkcnMvZG93bnJldi54bWxQSwUGAAAAAAQABAD5AAAAkgMAAAAA&#10;" strokeweight="1pt">
                    <v:stroke startarrowlength="long" endarrowlength="long"/>
                  </v:line>
                  <v:line id="Line 209" o:spid="_x0000_s1262" style="position:absolute;flip:y;visibility:visible;mso-wrap-style:square" from="6151,2855" to="6156,85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rN6fcIAAADcAAAADwAAAGRycy9kb3ducmV2LnhtbERPS4vCMBC+C/sfwizsTdOKiFSj+EAQ&#10;wYO6Cx6HZmxKm0lponb99WZhwdt8fM+ZLTpbizu1vnSsIB0kIIhzp0suFHyft/0JCB+QNdaOScEv&#10;eVjMP3ozzLR78JHup1CIGMI+QwUmhCaT0ueGLPqBa4gjd3WtxRBhW0jd4iOG21oOk2QsLZYcGww2&#10;tDaUV6ebVZAMN+koXV1N0/3sn/WuOlaXg1Hq67NbTkEE6sJb/O/e6Th/NIa/Z+IFcv4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rN6fcIAAADcAAAADwAAAAAAAAAAAAAA&#10;AAChAgAAZHJzL2Rvd25yZXYueG1sUEsFBgAAAAAEAAQA+QAAAJADAAAAAA==&#10;" strokeweight="1pt">
                    <v:stroke startarrowlength="long" endarrowlength="long"/>
                  </v:line>
                  <v:line id="Line 210" o:spid="_x0000_s1263" style="position:absolute;visibility:visible;mso-wrap-style:square" from="3075,2855" to="3081,85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a/hcMAAADcAAAADwAAAGRycy9kb3ducmV2LnhtbERP22rCQBB9F/yHZQTfdFMRK9FViqCI&#10;VEq9gI9jdkyi2dmYXU38+26h0Lc5nOtM540pxJMql1tW8NaPQBAnVuecKjjsl70xCOeRNRaWScGL&#10;HMxn7dYUY21r/qbnzqcihLCLUUHmfRlL6ZKMDLq+LYkDd7GVQR9glUpdYR3CTSEHUTSSBnMODRmW&#10;tMgoue0eRsG5qT/1aq+3r83qvh1dv9bHgT8p1e00HxMQnhr/L/5zr3WYP3yH32fCBXL2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vmv4XDAAAA3AAAAA8AAAAAAAAAAAAA&#10;AAAAoQIAAGRycy9kb3ducmV2LnhtbFBLBQYAAAAABAAEAPkAAACRAwAAAAA=&#10;" strokeweight="1pt">
                    <v:stroke startarrowlength="long" endarrowlength="long"/>
                  </v:line>
                  <v:line id="Line 211" o:spid="_x0000_s1264" style="position:absolute;flip:y;visibility:visible;mso-wrap-style:square" from="9226,2855" to="9232,85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GBLlMYAAADcAAAADwAAAGRycy9kb3ducmV2LnhtbESPT2vCQBDF74V+h2UKvdVNREqJruIf&#10;BBF6UFvwOGTHbEh2NmRXTf30nUOhtxnem/d+M1sMvlU36mMd2EA+ykARl8HWXBn4Om3fPkDFhGyx&#10;DUwGfijCYv78NMPChjsf6HZMlZIQjgUacCl1hdaxdOQxjkJHLNol9B6TrH2lbY93CfetHmfZu/ZY&#10;szQ47GjtqGyOV28gG2/ySb66uG743j/aXXNozp/OmNeXYTkFlWhI/+a/650V/InQyjMygZ7/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hgS5TGAAAA3AAAAA8AAAAAAAAA&#10;AAAAAAAAoQIAAGRycy9kb3ducmV2LnhtbFBLBQYAAAAABAAEAPkAAACUAwAAAAA=&#10;" strokeweight="1pt">
                    <v:stroke startarrowlength="long" endarrowlength="long"/>
                  </v:line>
                  <v:line id="Line 212" o:spid="_x0000_s1265" style="position:absolute;flip:y;visibility:visible;mso-wrap-style:square" from="12302,2855" to="12307,85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yzuD8MAAADcAAAADwAAAGRycy9kb3ducmV2LnhtbERPS2vCQBC+F/oflhG81U1EpEY3wbYU&#10;pNCDL/A4ZMdsSHY2ZLca++vdQsHbfHzPWRWDbcWFel87VpBOEhDEpdM1VwoO+8+XVxA+IGtsHZOC&#10;G3ko8uenFWbaXXlLl12oRAxhn6ECE0KXSelLQxb9xHXEkTu73mKIsK+k7vEaw20rp0kylxZrjg0G&#10;O3o3VDa7H6sgmX6ks/TtbLrh+PXbbpptc/o2So1Hw3oJItAQHuJ/90bH+bMF/D0TL5D5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cs7g/DAAAA3AAAAA8AAAAAAAAAAAAA&#10;AAAAoQIAAGRycy9kb3ducmV2LnhtbFBLBQYAAAAABAAEAPkAAACRAwAAAAA=&#10;" strokeweight="1pt">
                    <v:stroke startarrowlength="long" endarrowlength="long"/>
                  </v:line>
                  <v:line id="Line 213" o:spid="_x0000_s1266" style="position:absolute;flip:y;visibility:visible;mso-wrap-style:square" from="15377,2855" to="15383,85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8/RT8YAAADcAAAADwAAAGRycy9kb3ducmV2LnhtbESPQWvCQBCF7wX/wzJCb3UTaUuJrmIr&#10;BSl4UCt4HLJjNiQ7G7Krpv31nYPQ2wzvzXvfzJeDb9WV+lgHNpBPMlDEZbA1Vwa+D59Pb6BiQrbY&#10;BiYDPxRhuRg9zLGw4cY7uu5TpSSEY4EGXEpdoXUsHXmMk9ARi3YOvccka19p2+NNwn2rp1n2qj3W&#10;LA0OO/pwVDb7izeQTdf5c/5+dt1w/PptN82uOW2dMY/jYTUDlWhI/+b79cYK/ovgyzMygV78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PP0U/GAAAA3AAAAA8AAAAAAAAA&#10;AAAAAAAAoQIAAGRycy9kb3ducmV2LnhtbFBLBQYAAAAABAAEAPkAAACUAwAAAAA=&#10;" strokeweight="1pt">
                    <v:stroke startarrowlength="long" endarrowlength="long"/>
                  </v:line>
                  <v:line id="Line 214" o:spid="_x0000_s1267" style="position:absolute;visibility:visible;mso-wrap-style:square" from="18453,2855" to="18458,171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poUt8QAAADcAAAADwAAAGRycy9kb3ducmV2LnhtbERPTWvCQBC9F/wPywi91Y0BpURXKUKD&#10;iEGqLXgcs2OSmp1Ns9sk/vtuodDbPN7nLNeDqUVHrassK5hOIhDEudUVFwreT69PzyCcR9ZYWyYF&#10;d3KwXo0elpho2/MbdUdfiBDCLkEFpfdNIqXLSzLoJrYhDtzVtgZ9gG0hdYt9CDe1jKNoLg1WHBpK&#10;bGhTUn47fhsFl6Hf6/Sks/su/crmn4ftR+zPSj2Oh5cFCE+D/xf/ubc6zJ9N4feZcIFc/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OmhS3xAAAANwAAAAPAAAAAAAAAAAA&#10;AAAAAKECAABkcnMvZG93bnJldi54bWxQSwUGAAAAAAQABAD5AAAAkgMAAAAA&#10;" strokeweight="1pt">
                    <v:stroke startarrowlength="long" endarrowlength="long"/>
                  </v:line>
                  <v:line id="Line 215" o:spid="_x0000_s1268" style="position:absolute;flip:y;visibility:visible;mso-wrap-style:square" from="0,14279" to="5,200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BSbIMEAAADcAAAADwAAAGRycy9kb3ducmV2LnhtbERP30vDMBB+F/wfwgl7c6mFqXTLhgi6&#10;wV5qJnu+NbemrLmUJHb1vzeC4Nt9fD9vtZlcL0YKsfOs4GFegCBuvOm4VfB5eLt/BhETssHeMyn4&#10;pgib9e3NCivjr/xBo06tyCEcK1RgUxoqKWNjyWGc+4E4c2cfHKYMQytNwGsOd70si+JROuw4N1gc&#10;6NVSc9FfTsG+rE9bq1MYx/r4ftR71PUTKjW7m16WIBJN6V/8596ZPH9Rwu8z+QK5/g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IFJsgwQAAANwAAAAPAAAAAAAAAAAAAAAA&#10;AKECAABkcnMvZG93bnJldi54bWxQSwUGAAAAAAQABAD5AAAAjwMAAAAA&#10;" strokeweight="1pt">
                    <v:stroke startarrowlength="long" endarrow="open" endarrowlength="long"/>
                  </v:line>
                  <v:line id="Line 216" o:spid="_x0000_s1269" style="position:absolute;visibility:visible;mso-wrap-style:square" from="19991,14279" to="19996,200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Ir8g8QAAADcAAAADwAAAGRycy9kb3ducmV2LnhtbERPTWsCMRC9F/ofwhS8lJqtoq2rUYpW&#10;FDy5LRRvw2bcXdxM1iTV1V9vhEJv83ifM5m1phYncr6yrOC1m4Agzq2uuFDw/bV8eQfhA7LG2jIp&#10;uJCH2fTxYYKptmfe0ikLhYgh7FNUUIbQpFL6vCSDvmsb4sjtrTMYInSF1A7PMdzUspckQ2mw4thQ&#10;YkPzkvJD9msUVG60Wbnl6npYPP+4+Sfv3o5to1Tnqf0YgwjUhn/xn3ut4/xBH+7PxAvk9A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QivyDxAAAANwAAAAPAAAAAAAAAAAA&#10;AAAAAKECAABkcnMvZG93bnJldi54bWxQSwUGAAAAAAQABAD5AAAAkgMAAAAA&#10;" strokeweight="1pt">
                    <v:stroke startarrowlength="long" endarrow="open" endarrowlength="long"/>
                  </v:line>
                </v:group>
                <v:shape id="Text Box 427" o:spid="_x0000_s1270" type="#_x0000_t202" style="position:absolute;left:3744;top:12804;width:576;height: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Ng2/sIA&#10;AADcAAAADwAAAGRycy9kb3ducmV2LnhtbERPTWvCQBC9C/6HZQRvZtdipKZZpbQUPLVoW6G3ITsm&#10;wexsyG6T9N93BcHbPN7n5LvRNqKnzteONSwTBYK4cKbmUsPX59viEYQPyAYbx6ThjzzsttNJjplx&#10;Ax+oP4ZSxBD2GWqoQmgzKX1RkUWfuJY4cmfXWQwRdqU0HQ4x3DbyQam1tFhzbKiwpZeKisvx12r4&#10;fj//nFbqo3y1aTu4UUm2G6n1fDY+P4EINIa7+Obemzg/XcH1mXiB3P4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A2Db+wgAAANwAAAAPAAAAAAAAAAAAAAAAAJgCAABkcnMvZG93&#10;bnJldi54bWxQSwUGAAAAAAQABAD1AAAAhwMAAAAA&#10;" filled="f" stroked="f">
                  <v:textbox>
                    <w:txbxContent>
                      <w:p w:rsidR="004C6C94" w:rsidRDefault="004C6C94">
                        <w:pPr>
                          <w:jc w:val="center"/>
                          <w:rPr>
                            <w:rFonts w:ascii="Times New Roman" w:hAnsi="Times New Roman"/>
                            <w:sz w:val="20"/>
                            <w:vertAlign w:val="superscript"/>
                          </w:rPr>
                        </w:pPr>
                        <w:r>
                          <w:rPr>
                            <w:rFonts w:ascii="Times New Roman" w:hAnsi="Times New Roman"/>
                            <w:sz w:val="20"/>
                          </w:rPr>
                          <w:t>I</w:t>
                        </w:r>
                      </w:p>
                    </w:txbxContent>
                  </v:textbox>
                </v:shape>
              </v:group>
            </w:pict>
          </mc:Fallback>
        </mc:AlternateContent>
      </w:r>
    </w:p>
    <w:p w:rsidR="004C6C94" w:rsidRDefault="004C6C94"/>
    <w:p w:rsidR="004C6C94" w:rsidRDefault="004C6C94"/>
    <w:p w:rsidR="004C6C94" w:rsidRDefault="004C6C94"/>
    <w:p w:rsidR="004C6C94" w:rsidRDefault="004C6C94"/>
    <w:p w:rsidR="004C6C94" w:rsidRDefault="004C6C94"/>
    <w:p w:rsidR="004C6C94" w:rsidRDefault="004C6C94"/>
    <w:p w:rsidR="004C6C94" w:rsidRDefault="004C6C94"/>
    <w:p w:rsidR="004C6C94" w:rsidRDefault="004C6C94"/>
    <w:p w:rsidR="004C6C94" w:rsidRDefault="004C6C94"/>
    <w:p w:rsidR="004C6C94" w:rsidRDefault="004C6C94">
      <w:r>
        <w:t>7.</w:t>
      </w:r>
    </w:p>
    <w:p w:rsidR="004C6C94" w:rsidRDefault="00A45D1E">
      <w:r>
        <w:rPr>
          <w:noProof/>
        </w:rPr>
        <mc:AlternateContent>
          <mc:Choice Requires="wpg">
            <w:drawing>
              <wp:anchor distT="0" distB="0" distL="114300" distR="114300" simplePos="0" relativeHeight="251661824" behindDoc="0" locked="0" layoutInCell="0" allowOverlap="1">
                <wp:simplePos x="0" y="0"/>
                <wp:positionH relativeFrom="column">
                  <wp:posOffset>1463040</wp:posOffset>
                </wp:positionH>
                <wp:positionV relativeFrom="paragraph">
                  <wp:posOffset>1270</wp:posOffset>
                </wp:positionV>
                <wp:extent cx="2743835" cy="1295400"/>
                <wp:effectExtent l="0" t="0" r="0" b="0"/>
                <wp:wrapNone/>
                <wp:docPr id="106" name="Group 45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43835" cy="1295400"/>
                          <a:chOff x="3744" y="722"/>
                          <a:chExt cx="4321" cy="2040"/>
                        </a:xfrm>
                      </wpg:grpSpPr>
                      <wpg:grpSp>
                        <wpg:cNvPr id="107" name="Group 245"/>
                        <wpg:cNvGrpSpPr>
                          <a:grpSpLocks/>
                        </wpg:cNvGrpSpPr>
                        <wpg:grpSpPr bwMode="auto">
                          <a:xfrm>
                            <a:off x="4320" y="722"/>
                            <a:ext cx="3745" cy="2040"/>
                            <a:chOff x="0" y="0"/>
                            <a:chExt cx="19996" cy="20000"/>
                          </a:xfrm>
                        </wpg:grpSpPr>
                        <wpg:grpSp>
                          <wpg:cNvPr id="108" name="Group 246"/>
                          <wpg:cNvGrpSpPr>
                            <a:grpSpLocks/>
                          </wpg:cNvGrpSpPr>
                          <wpg:grpSpPr bwMode="auto">
                            <a:xfrm>
                              <a:off x="0" y="0"/>
                              <a:ext cx="19996" cy="16951"/>
                              <a:chOff x="0" y="1"/>
                              <a:chExt cx="19996" cy="19998"/>
                            </a:xfrm>
                          </wpg:grpSpPr>
                          <wps:wsp>
                            <wps:cNvPr id="109" name="Oval 247"/>
                            <wps:cNvSpPr>
                              <a:spLocks noChangeArrowheads="1"/>
                            </wps:cNvSpPr>
                            <wps:spPr bwMode="auto">
                              <a:xfrm>
                                <a:off x="3076" y="6663"/>
                                <a:ext cx="1543" cy="6674"/>
                              </a:xfrm>
                              <a:prstGeom prst="ellipse">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10" name="Oval 248"/>
                            <wps:cNvSpPr>
                              <a:spLocks noChangeArrowheads="1"/>
                            </wps:cNvSpPr>
                            <wps:spPr bwMode="auto">
                              <a:xfrm>
                                <a:off x="16915" y="1"/>
                                <a:ext cx="1543" cy="6674"/>
                              </a:xfrm>
                              <a:prstGeom prst="ellipse">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11" name="Oval 249"/>
                            <wps:cNvSpPr>
                              <a:spLocks noChangeArrowheads="1"/>
                            </wps:cNvSpPr>
                            <wps:spPr bwMode="auto">
                              <a:xfrm>
                                <a:off x="13840" y="1"/>
                                <a:ext cx="1543" cy="6674"/>
                              </a:xfrm>
                              <a:prstGeom prst="ellipse">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12" name="Oval 250"/>
                            <wps:cNvSpPr>
                              <a:spLocks noChangeArrowheads="1"/>
                            </wps:cNvSpPr>
                            <wps:spPr bwMode="auto">
                              <a:xfrm>
                                <a:off x="10764" y="1"/>
                                <a:ext cx="1543" cy="6674"/>
                              </a:xfrm>
                              <a:prstGeom prst="ellipse">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13" name="Oval 251"/>
                            <wps:cNvSpPr>
                              <a:spLocks noChangeArrowheads="1"/>
                            </wps:cNvSpPr>
                            <wps:spPr bwMode="auto">
                              <a:xfrm>
                                <a:off x="7689" y="1"/>
                                <a:ext cx="1543" cy="6674"/>
                              </a:xfrm>
                              <a:prstGeom prst="ellipse">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14" name="Oval 252"/>
                            <wps:cNvSpPr>
                              <a:spLocks noChangeArrowheads="1"/>
                            </wps:cNvSpPr>
                            <wps:spPr bwMode="auto">
                              <a:xfrm>
                                <a:off x="4614" y="1"/>
                                <a:ext cx="1543" cy="6674"/>
                              </a:xfrm>
                              <a:prstGeom prst="ellipse">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15" name="Oval 253"/>
                            <wps:cNvSpPr>
                              <a:spLocks noChangeArrowheads="1"/>
                            </wps:cNvSpPr>
                            <wps:spPr bwMode="auto">
                              <a:xfrm>
                                <a:off x="15377" y="6663"/>
                                <a:ext cx="1543" cy="6674"/>
                              </a:xfrm>
                              <a:prstGeom prst="ellipse">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16" name="Oval 254"/>
                            <wps:cNvSpPr>
                              <a:spLocks noChangeArrowheads="1"/>
                            </wps:cNvSpPr>
                            <wps:spPr bwMode="auto">
                              <a:xfrm>
                                <a:off x="12302" y="6663"/>
                                <a:ext cx="1543" cy="6674"/>
                              </a:xfrm>
                              <a:prstGeom prst="ellipse">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17" name="Oval 255"/>
                            <wps:cNvSpPr>
                              <a:spLocks noChangeArrowheads="1"/>
                            </wps:cNvSpPr>
                            <wps:spPr bwMode="auto">
                              <a:xfrm>
                                <a:off x="9227" y="6663"/>
                                <a:ext cx="1543" cy="6674"/>
                              </a:xfrm>
                              <a:prstGeom prst="ellipse">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18" name="Oval 256"/>
                            <wps:cNvSpPr>
                              <a:spLocks noChangeArrowheads="1"/>
                            </wps:cNvSpPr>
                            <wps:spPr bwMode="auto">
                              <a:xfrm>
                                <a:off x="6151" y="6663"/>
                                <a:ext cx="1543" cy="6674"/>
                              </a:xfrm>
                              <a:prstGeom prst="ellipse">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19" name="Oval 257"/>
                            <wps:cNvSpPr>
                              <a:spLocks noChangeArrowheads="1"/>
                            </wps:cNvSpPr>
                            <wps:spPr bwMode="auto">
                              <a:xfrm>
                                <a:off x="1538" y="1"/>
                                <a:ext cx="1543" cy="6674"/>
                              </a:xfrm>
                              <a:prstGeom prst="ellipse">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20" name="Rectangle 258"/>
                            <wps:cNvSpPr>
                              <a:spLocks noChangeArrowheads="1"/>
                            </wps:cNvSpPr>
                            <wps:spPr bwMode="auto">
                              <a:xfrm>
                                <a:off x="0" y="3333"/>
                                <a:ext cx="19996" cy="6672"/>
                              </a:xfrm>
                              <a:prstGeom prst="rect">
                                <a:avLst/>
                              </a:prstGeom>
                              <a:solidFill>
                                <a:srgbClr val="E5E5E5"/>
                              </a:solidFill>
                              <a:ln w="127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21" name="Line 259"/>
                            <wps:cNvCnPr/>
                            <wps:spPr bwMode="auto">
                              <a:xfrm>
                                <a:off x="1538" y="3333"/>
                                <a:ext cx="5" cy="16666"/>
                              </a:xfrm>
                              <a:prstGeom prst="line">
                                <a:avLst/>
                              </a:prstGeom>
                              <a:noFill/>
                              <a:ln w="12700">
                                <a:solidFill>
                                  <a:srgbClr val="000000"/>
                                </a:solidFill>
                                <a:round/>
                                <a:headEnd type="none"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2" name="Line 260"/>
                            <wps:cNvCnPr/>
                            <wps:spPr bwMode="auto">
                              <a:xfrm flipV="1">
                                <a:off x="7689" y="3333"/>
                                <a:ext cx="5" cy="6672"/>
                              </a:xfrm>
                              <a:prstGeom prst="line">
                                <a:avLst/>
                              </a:prstGeom>
                              <a:noFill/>
                              <a:ln w="12700">
                                <a:solidFill>
                                  <a:srgbClr val="000000"/>
                                </a:solidFill>
                                <a:round/>
                                <a:headEnd type="none"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3" name="Line 261"/>
                            <wps:cNvCnPr/>
                            <wps:spPr bwMode="auto">
                              <a:xfrm>
                                <a:off x="4613" y="3333"/>
                                <a:ext cx="6" cy="6672"/>
                              </a:xfrm>
                              <a:prstGeom prst="line">
                                <a:avLst/>
                              </a:prstGeom>
                              <a:noFill/>
                              <a:ln w="12700">
                                <a:solidFill>
                                  <a:srgbClr val="000000"/>
                                </a:solidFill>
                                <a:round/>
                                <a:headEnd type="none"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4" name="Line 262"/>
                            <wps:cNvCnPr/>
                            <wps:spPr bwMode="auto">
                              <a:xfrm flipV="1">
                                <a:off x="10764" y="3333"/>
                                <a:ext cx="6" cy="6672"/>
                              </a:xfrm>
                              <a:prstGeom prst="line">
                                <a:avLst/>
                              </a:prstGeom>
                              <a:noFill/>
                              <a:ln w="12700">
                                <a:solidFill>
                                  <a:srgbClr val="000000"/>
                                </a:solidFill>
                                <a:round/>
                                <a:headEnd type="none"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5" name="Line 263"/>
                            <wps:cNvCnPr/>
                            <wps:spPr bwMode="auto">
                              <a:xfrm flipV="1">
                                <a:off x="13840" y="3333"/>
                                <a:ext cx="5" cy="6672"/>
                              </a:xfrm>
                              <a:prstGeom prst="line">
                                <a:avLst/>
                              </a:prstGeom>
                              <a:noFill/>
                              <a:ln w="12700">
                                <a:solidFill>
                                  <a:srgbClr val="000000"/>
                                </a:solidFill>
                                <a:round/>
                                <a:headEnd type="none"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6" name="Line 264"/>
                            <wps:cNvCnPr/>
                            <wps:spPr bwMode="auto">
                              <a:xfrm flipV="1">
                                <a:off x="16915" y="3333"/>
                                <a:ext cx="6" cy="6672"/>
                              </a:xfrm>
                              <a:prstGeom prst="line">
                                <a:avLst/>
                              </a:prstGeom>
                              <a:noFill/>
                              <a:ln w="12700">
                                <a:solidFill>
                                  <a:srgbClr val="000000"/>
                                </a:solidFill>
                                <a:round/>
                                <a:headEnd type="none"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7" name="Line 265"/>
                            <wps:cNvCnPr/>
                            <wps:spPr bwMode="auto">
                              <a:xfrm>
                                <a:off x="18453" y="9995"/>
                                <a:ext cx="5" cy="10004"/>
                              </a:xfrm>
                              <a:prstGeom prst="line">
                                <a:avLst/>
                              </a:prstGeom>
                              <a:noFill/>
                              <a:ln w="12700">
                                <a:solidFill>
                                  <a:srgbClr val="000000"/>
                                </a:solidFill>
                                <a:round/>
                                <a:headEnd type="none"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s:wsp>
                          <wps:cNvPr id="128" name="Line 266"/>
                          <wps:cNvCnPr/>
                          <wps:spPr bwMode="auto">
                            <a:xfrm flipV="1">
                              <a:off x="0" y="14343"/>
                              <a:ext cx="5" cy="5657"/>
                            </a:xfrm>
                            <a:prstGeom prst="line">
                              <a:avLst/>
                            </a:prstGeom>
                            <a:noFill/>
                            <a:ln w="12700">
                              <a:solidFill>
                                <a:srgbClr val="000000"/>
                              </a:solidFill>
                              <a:round/>
                              <a:headEnd type="none" w="med" len="lg"/>
                              <a:tailEnd type="arrow"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9" name="Line 267"/>
                          <wps:cNvCnPr/>
                          <wps:spPr bwMode="auto">
                            <a:xfrm>
                              <a:off x="19991" y="14343"/>
                              <a:ext cx="5" cy="5657"/>
                            </a:xfrm>
                            <a:prstGeom prst="line">
                              <a:avLst/>
                            </a:prstGeom>
                            <a:noFill/>
                            <a:ln w="12700">
                              <a:solidFill>
                                <a:srgbClr val="000000"/>
                              </a:solidFill>
                              <a:round/>
                              <a:headEnd type="none" w="med" len="lg"/>
                              <a:tailEnd type="arrow"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s:wsp>
                        <wps:cNvPr id="130" name="Text Box 428"/>
                        <wps:cNvSpPr txBox="1">
                          <a:spLocks noChangeArrowheads="1"/>
                        </wps:cNvSpPr>
                        <wps:spPr bwMode="auto">
                          <a:xfrm>
                            <a:off x="3744" y="2184"/>
                            <a:ext cx="576"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C6C94" w:rsidRDefault="004C6C94">
                              <w:pPr>
                                <w:jc w:val="center"/>
                                <w:rPr>
                                  <w:rFonts w:ascii="Times New Roman" w:hAnsi="Times New Roman"/>
                                  <w:sz w:val="20"/>
                                  <w:vertAlign w:val="superscript"/>
                                </w:rPr>
                              </w:pPr>
                              <w:r>
                                <w:rPr>
                                  <w:rFonts w:ascii="Times New Roman" w:hAnsi="Times New Roman"/>
                                  <w:sz w:val="20"/>
                                </w:rPr>
                                <w:t>I</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56" o:spid="_x0000_s1271" style="position:absolute;margin-left:115.2pt;margin-top:.1pt;width:216.05pt;height:102pt;z-index:251661824" coordorigin="3744,722" coordsize="4321,20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" o:allowincell="f">
                <v:group id="Group 245" o:spid="_x0000_s1272" style="position:absolute;left:4320;top:722;width:3745;height:2040" coordsize="19996,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xC0CKMQAAADcAAAA&#10;DwAAAAAAAAAAAAAAAACqAgAAZHJzL2Rvd25yZXYueG1sUEsFBgAAAAAEAAQA+gAAAJsDAAAAAA==&#10;">
                  <v:group id="Group 246" o:spid="_x0000_s1273" style="position:absolute;width:19996;height:16951" coordorigin=",1" coordsize="19996,1999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1spZaxgAAANwA&#10;AAAPAAAAAAAAAAAAAAAAAKoCAABkcnMvZG93bnJldi54bWxQSwUGAAAAAAQABAD6AAAAnQMAAAAA&#10;">
                    <v:oval id="Oval 247" o:spid="_x0000_s1274" style="position:absolute;left:3076;top:6663;width:1543;height:66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gIfEMUA&#10;AADcAAAADwAAAGRycy9kb3ducmV2LnhtbERPS2vCQBC+C/6HZYReRDe2IG3MKiIW20OFGin0NmYn&#10;D83OxuxW47/vCoXe5uN7TrLoTC0u1LrKsoLJOAJBnFldcaFgn76OnkE4j6yxtkwKbuRgMe/3Eoy1&#10;vfInXXa+ECGEXYwKSu+bWEqXlWTQjW1DHLjctgZ9gG0hdYvXEG5q+RhFU2mw4tBQYkOrkrLT7sco&#10;+DaH41e6mX6snw5ZTmcaFu+brVIPg245A+Gp8//iP/ebDvOjF7g/Ey6Q8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WAh8QxQAAANwAAAAPAAAAAAAAAAAAAAAAAJgCAABkcnMv&#10;ZG93bnJldi54bWxQSwUGAAAAAAQABAD1AAAAigMAAAAA&#10;" filled="f" strokeweight="1pt"/>
                    <v:oval id="Oval 248" o:spid="_x0000_s1275" style="position:absolute;left:16915;top:1;width:1543;height:66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uEgUMcA&#10;AADcAAAADwAAAGRycy9kb3ducmV2LnhtbESPQWvCQBCF74X+h2UKXopuVJCSuooURXtQqBahtzE7&#10;JrHZ2Zjdavz3zkHobYb35r1vxtPWVepCTSg9G+j3ElDEmbcl5wa+d4vuG6gQkS1WnsnAjQJMJ89P&#10;Y0ytv/IXXbYxVxLCIUUDRYx1qnXICnIYer4mFu3oG4dR1ibXtsGrhLtKD5JkpB2WLA0F1vRRUPa7&#10;/XMGftzhtN8tR+v58JAd6Uyv+edyY0znpZ29g4rUxn/z43plBb8v+PKMTKAn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LhIFDHAAAA3AAAAA8AAAAAAAAAAAAAAAAAmAIAAGRy&#10;cy9kb3ducmV2LnhtbFBLBQYAAAAABAAEAPUAAACMAwAAAAA=&#10;" filled="f" strokeweight="1pt"/>
                    <v:oval id="Oval 249" o:spid="_x0000_s1276" style="position:absolute;left:13840;top:1;width:1543;height:66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a2Fy8QA&#10;AADcAAAADwAAAGRycy9kb3ducmV2LnhtbERPS2vCQBC+C/6HZQQvoptYEEldRUSxPVTwQaG3MTsm&#10;qdnZmN1q+u9dQfA2H99zJrPGlOJKtSssK4gHEQji1OqCMwWH/ao/BuE8ssbSMin4Jwezabs1wUTb&#10;G2/puvOZCCHsElSQe18lUro0J4NuYCviwJ1sbdAHWGdS13gL4aaUwygaSYMFh4YcK1rklJ53f0bB&#10;jzn+fu/Xo6/l2zE90YV62ed6o1S308zfQXhq/Ev8dH/oMD+O4fFMuEBO7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2thcvEAAAA3AAAAA8AAAAAAAAAAAAAAAAAmAIAAGRycy9k&#10;b3ducmV2LnhtbFBLBQYAAAAABAAEAPUAAACJAwAAAAA=&#10;" filled="f" strokeweight="1pt"/>
                    <v:oval id="Oval 250" o:spid="_x0000_s1277" style="position:absolute;left:10764;top:1;width:1543;height:66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X8bvMMA&#10;AADcAAAADwAAAGRycy9kb3ducmV2LnhtbERPTYvCMBC9C/sfwizsRTRVQZZqlEUU9aCgLoK3sRnb&#10;rs2k20St/94Igrd5vM8ZjmtTiCtVLresoNOOQBAnVuecKvjdzVrfIJxH1lhYJgV3cjAefTSGGGt7&#10;4w1dtz4VIYRdjAoy78tYSpdkZNC1bUkcuJOtDPoAq1TqCm8h3BSyG0V9aTDn0JBhSZOMkvP2YhQc&#10;zPFvv5v3V9PeMTnRPzXT5Xyt1Ndn/TMA4an2b/HLvdBhfqcLz2fCBXL0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X8bvMMAAADcAAAADwAAAAAAAAAAAAAAAACYAgAAZHJzL2Rv&#10;d25yZXYueG1sUEsFBgAAAAAEAAQA9QAAAIgDAAAAAA==&#10;" filled="f" strokeweight="1pt"/>
                    <v:oval id="Oval 251" o:spid="_x0000_s1278" style="position:absolute;left:7689;top:1;width:1543;height:66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jO+J8MA&#10;AADcAAAADwAAAGRycy9kb3ducmV2LnhtbERPTYvCMBC9C/sfwix4EU1dQZZqlEUU9aCgLoK3sRnb&#10;rs2k20St/94Igrd5vM8ZjmtTiCtVLresoNuJQBAnVuecKvjdzdrfIJxH1lhYJgV3cjAefTSGGGt7&#10;4w1dtz4VIYRdjAoy78tYSpdkZNB1bEkcuJOtDPoAq1TqCm8h3BTyK4r60mDOoSHDkiYZJeftxSg4&#10;mOPffjfvr6a9Y3Kif2qly/laqeZn/TMA4an2b/HLvdBhfrcHz2fCBXL0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jO+J8MAAADcAAAADwAAAAAAAAAAAAAAAACYAgAAZHJzL2Rv&#10;d25yZXYueG1sUEsFBgAAAAAEAAQA9QAAAIgDAAAAAA==&#10;" filled="f" strokeweight="1pt"/>
                    <v:oval id="Oval 252" o:spid="_x0000_s1279" style="position:absolute;left:4614;top:1;width:1543;height:66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omU8QA&#10;AADcAAAADwAAAGRycy9kb3ducmV2LnhtbERPS2vCQBC+F/wPywheim58IBJdRaRiPVjwgeBtzI5J&#10;NDubZldN/323UPA2H99zJrPaFOJBlcstK+h2IhDEidU5pwoO+2V7BMJ5ZI2FZVLwQw5m08bbBGNt&#10;n7ylx86nIoSwi1FB5n0ZS+mSjAy6ji2JA3exlUEfYJVKXeEzhJtC9qJoKA3mHBoyLGmRUXLb3Y2C&#10;kzlfj/vVcPPRPycX+qb3dL36UqrVrOdjEJ5q/xL/uz91mN8dwN8z4QI5/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3aJlPEAAAA3AAAAA8AAAAAAAAAAAAAAAAAmAIAAGRycy9k&#10;b3ducmV2LnhtbFBLBQYAAAAABAAEAPUAAACJAwAAAAA=&#10;" filled="f" strokeweight="1pt"/>
                    <v:oval id="Oval 253" o:spid="_x0000_s1280" style="position:absolute;left:15377;top:6663;width:1543;height:66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paDyMQA&#10;AADcAAAADwAAAGRycy9kb3ducmV2LnhtbERPS2vCQBC+F/wPywheim5UFImuIlKxHiz4QPA2Zsck&#10;mp1Ns6um/75bKHibj+85k1ltCvGgyuWWFXQ7EQjixOqcUwWH/bI9AuE8ssbCMin4IQezaeNtgrG2&#10;T97SY+dTEULYxagg876MpXRJRgZdx5bEgbvYyqAPsEqlrvAZwk0he1E0lAZzDg0ZlrTIKLnt7kbB&#10;yZyvx/1quPnon5MLfdN7ul59KdVq1vMxCE+1f4n/3Z86zO8O4O+ZcIGc/g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KWg8jEAAAA3AAAAA8AAAAAAAAAAAAAAAAAmAIAAGRycy9k&#10;b3ducmV2LnhtbFBLBQYAAAAABAAEAPUAAACJAwAAAAA=&#10;" filled="f" strokeweight="1pt"/>
                    <v:oval id="Oval 254" o:spid="_x0000_s1281" style="position:absolute;left:12302;top:6663;width:1543;height:66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kQdv8QA&#10;AADcAAAADwAAAGRycy9kb3ducmV2LnhtbERPTWvCQBC9F/oflil4KXWjQpDoKkUs1oOCpgjexuyY&#10;xGZn0+xW4793BcHbPN7njKetqcSZGldaVtDrRiCIM6tLzhX8pF8fQxDOI2usLJOCKzmYTl5fxpho&#10;e+ENnbc+FyGEXYIKCu/rREqXFWTQdW1NHLijbQz6AJtc6gYvIdxUsh9FsTRYcmgosKZZQdnv9t8o&#10;2JvDaZcu4tV8cMiO9Efv+XKxVqrz1n6OQHhq/VP8cH/rML8Xw/2ZcIGc3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JEHb/EAAAA3AAAAA8AAAAAAAAAAAAAAAAAmAIAAGRycy9k&#10;b3ducmV2LnhtbFBLBQYAAAAABAAEAPUAAACJAwAAAAA=&#10;" filled="f" strokeweight="1pt"/>
                    <v:oval id="Oval 255" o:spid="_x0000_s1282" style="position:absolute;left:9227;top:6663;width:1543;height:66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Qi4JMQA&#10;AADcAAAADwAAAGRycy9kb3ducmV2LnhtbERPTWvCQBC9C/6HZQQvohstqERXEanYHixURfA2Zsck&#10;mp1Ns6um/75bELzN433OdF6bQtypcrllBf1eBII4sTrnVMF+t+qOQTiPrLGwTAp+ycF81mxMMdb2&#10;wd903/pUhBB2MSrIvC9jKV2SkUHXsyVx4M62MugDrFKpK3yEcFPIQRQNpcGcQ0OGJS0zSq7bm1Fw&#10;NKfLYbcebt7fTsmZfqiTfq6/lGq36sUEhKfav8RP94cO8/sj+H8mXCBn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0IuCTEAAAA3AAAAA8AAAAAAAAAAAAAAAAAmAIAAGRycy9k&#10;b3ducmV2LnhtbFBLBQYAAAAABAAEAPUAAACJAwAAAAA=&#10;" filled="f" strokeweight="1pt"/>
                    <v:oval id="Oval 256" o:spid="_x0000_s1283" style="position:absolute;left:6151;top:6663;width:1543;height:66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JcsVscA&#10;AADcAAAADwAAAGRycy9kb3ducmV2LnhtbESPQWvCQBCF74X+h2UKXopuVJCSuooURXtQqBahtzE7&#10;JrHZ2Zjdavz3zkHobYb35r1vxtPWVepCTSg9G+j3ElDEmbcl5wa+d4vuG6gQkS1WnsnAjQJMJ89P&#10;Y0ytv/IXXbYxVxLCIUUDRYx1qnXICnIYer4mFu3oG4dR1ibXtsGrhLtKD5JkpB2WLA0F1vRRUPa7&#10;/XMGftzhtN8tR+v58JAd6Uyv+edyY0znpZ29g4rUxn/z43plBb8vtPKMTKAn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yXLFbHAAAA3AAAAA8AAAAAAAAAAAAAAAAAmAIAAGRy&#10;cy9kb3ducmV2LnhtbFBLBQYAAAAABAAEAPUAAACMAwAAAAA=&#10;" filled="f" strokeweight="1pt"/>
                    <v:oval id="Oval 257" o:spid="_x0000_s1284" style="position:absolute;left:1538;top:1;width:1543;height:66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9uJzcQA&#10;AADcAAAADwAAAGRycy9kb3ducmV2LnhtbERPTWvCQBC9C/6HZQQvohstiEZXEanYHixURfA2Zsck&#10;mp1Ns6um/75bELzN433OdF6bQtypcrllBf1eBII4sTrnVMF+t+qOQDiPrLGwTAp+ycF81mxMMdb2&#10;wd903/pUhBB2MSrIvC9jKV2SkUHXsyVx4M62MugDrFKpK3yEcFPIQRQNpcGcQ0OGJS0zSq7bm1Fw&#10;NKfLYbcebt7fTsmZfqiTfq6/lGq36sUEhKfav8RP94cO8/tj+H8mXCBn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Pbic3EAAAA3AAAAA8AAAAAAAAAAAAAAAAAmAIAAGRycy9k&#10;b3ducmV2LnhtbFBLBQYAAAAABAAEAPUAAACJAwAAAAA=&#10;" filled="f" strokeweight="1pt"/>
                    <v:rect id="Rectangle 258" o:spid="_x0000_s1285" style="position:absolute;top:3333;width:19996;height:66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VVZdccA&#10;AADcAAAADwAAAGRycy9kb3ducmV2LnhtbESPQWvCQBCF7wX/wzJCL6Vu6kFKdJVWKpQexKYi9DZk&#10;J9lgdjZmV0376zsHobcZ3pv3vlmsBt+qC/WxCWzgaZKBIi6Dbbg2sP/aPD6DignZYhuYDPxQhNVy&#10;dLfA3IYrf9KlSLWSEI45GnApdbnWsXTkMU5CRyxaFXqPSda+1rbHq4T7Vk+zbKY9NiwNDjtaOyqP&#10;xdkbONmHw+712zVVV/xi9bHdD8e3zJj78fAyB5VoSP/m2/W7Ffyp4MszMoFe/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1VWXXHAAAA3AAAAA8AAAAAAAAAAAAAAAAAmAIAAGRy&#10;cy9kb3ducmV2LnhtbFBLBQYAAAAABAAEAPUAAACMAwAAAAA=&#10;" fillcolor="#e5e5e5" strokeweight="1pt"/>
                    <v:line id="Line 259" o:spid="_x0000_s1286" style="position:absolute;visibility:visible;mso-wrap-style:square" from="1538,3333" to="1543,199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pxnysMAAADcAAAADwAAAGRycy9kb3ducmV2LnhtbERPS4vCMBC+C/sfwix409QeZKlGEWFF&#10;RFnWB3gcm7GtNpNuE2399xtB8DYf33PG09aU4k61KywrGPQjEMSp1QVnCva7794XCOeRNZaWScGD&#10;HEwnH50xJto2/Ev3rc9ECGGXoILc+yqR0qU5GXR9WxEH7mxrgz7AOpO6xiaEm1LGUTSUBgsODTlW&#10;NM8pvW5vRsGpbdZ6sdObx2rxtxlefpaH2B+V6n62sxEIT61/i1/upQ7z4wE8nwkXyMk/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acZ8rDAAAA3AAAAA8AAAAAAAAAAAAA&#10;AAAAoQIAAGRycy9kb3ducmV2LnhtbFBLBQYAAAAABAAEAPkAAACRAwAAAAA=&#10;" strokeweight="1pt">
                      <v:stroke startarrowlength="long" endarrowlength="long"/>
                    </v:line>
                    <v:line id="Line 260" o:spid="_x0000_s1287" style="position:absolute;flip:y;visibility:visible;mso-wrap-style:square" from="7689,3333" to="7694,100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FeZ3sIAAADcAAAADwAAAGRycy9kb3ducmV2LnhtbERPS4vCMBC+L/gfwgh7W9OWRaQaZVdZ&#10;EMGDL/A4NGNT2kxKk9W6v34jCN7m43vObNHbRlyp85VjBekoAUFcOF1xqeB4+PmYgPABWWPjmBTc&#10;ycNiPnibYa7djXd03YdSxBD2OSowIbS5lL4wZNGPXEscuYvrLIYIu1LqDm8x3DYyS5KxtFhxbDDY&#10;0tJQUe9/rYIkW6Wf6ffFtP1p89es61193hql3of91xREoD68xE/3Wsf5WQaPZ+IFcv4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FeZ3sIAAADcAAAADwAAAAAAAAAAAAAA&#10;AAChAgAAZHJzL2Rvd25yZXYueG1sUEsFBgAAAAAEAAQA+QAAAJADAAAAAA==&#10;" strokeweight="1pt">
                      <v:stroke startarrowlength="long" endarrowlength="long"/>
                    </v:line>
                    <v:line id="Line 261" o:spid="_x0000_s1288" style="position:absolute;visibility:visible;mso-wrap-style:square" from="4613,3333" to="4619,100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QJcJsQAAADcAAAADwAAAGRycy9kb3ducmV2LnhtbERPTWvCQBC9C/0PyxS86cYIUlI3oQgV&#10;EUVqWvA4ZqdJ2uxsml1N/PfdgtDbPN7nLLPBNOJKnastK5hNIxDEhdU1lwre89fJEwjnkTU2lknB&#10;jRxk6cNoiYm2Pb/R9ehLEULYJaig8r5NpHRFRQbd1LbEgfu0nUEfYFdK3WEfwk0j4yhaSIM1h4YK&#10;W1pVVHwfL0bBeeh3ep3r/W27/tkvvg6bj9iflBo/Di/PIDwN/l98d290mB/P4e+ZcIFMf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JAlwmxAAAANwAAAAPAAAAAAAAAAAA&#10;AAAAAKECAABkcnMvZG93bnJldi54bWxQSwUGAAAAAAQABAD5AAAAkgMAAAAA&#10;" strokeweight="1pt">
                      <v:stroke startarrowlength="long" endarrowlength="long"/>
                    </v:line>
                    <v:line id="Line 262" o:spid="_x0000_s1289" style="position:absolute;flip:y;visibility:visible;mso-wrap-style:square" from="10764,3333" to="10770,100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PKkMcMAAADcAAAADwAAAGRycy9kb3ducmV2LnhtbERPS2vCQBC+F/oflil4azYJIpK6SlsR&#10;pODBR6HHITtmQ7KzIbtq6q93BcHbfHzPmS0G24oz9b52rCBLUhDEpdM1VwoO+9X7FIQPyBpbx6Tg&#10;nzws5q8vMyy0u/CWzrtQiRjCvkAFJoSukNKXhiz6xHXEkTu63mKIsK+k7vESw20r8zSdSIs1xwaD&#10;HX0bKpvdySpI82U2zr6Opht+f67tutk2fxuj1Oht+PwAEWgIT/HDvdZxfj6G+zPxAjm/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TypDHDAAAA3AAAAA8AAAAAAAAAAAAA&#10;AAAAoQIAAGRycy9kb3ducmV2LnhtbFBLBQYAAAAABAAEAPkAAACRAwAAAAA=&#10;" strokeweight="1pt">
                      <v:stroke startarrowlength="long" endarrowlength="long"/>
                    </v:line>
                    <v:line id="Line 263" o:spid="_x0000_s1290" style="position:absolute;flip:y;visibility:visible;mso-wrap-style:square" from="13840,3333" to="13845,100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74BqsMAAADcAAAADwAAAGRycy9kb3ducmV2LnhtbERPTWvCQBC9C/0PyxS86SahSkldpa0U&#10;RPCgttDjkB2zIdnZkF01+utdQfA2j/c5s0VvG3GizleOFaTjBARx4XTFpYLf/c/oHYQPyBobx6Tg&#10;Qh4W85fBDHPtzryl0y6UIoawz1GBCaHNpfSFIYt+7FriyB1cZzFE2JVSd3iO4baRWZJMpcWKY4PB&#10;lr4NFfXuaBUk2TJ9S78Opu3/1tdmVW/r/41Ravjaf36ACNSHp/jhXuk4P5vA/Zl4gZz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u+AarDAAAA3AAAAA8AAAAAAAAAAAAA&#10;AAAAoQIAAGRycy9kb3ducmV2LnhtbFBLBQYAAAAABAAEAPkAAACRAwAAAAA=&#10;" strokeweight="1pt">
                      <v:stroke startarrowlength="long" endarrowlength="long"/>
                    </v:line>
                    <v:line id="Line 264" o:spid="_x0000_s1291" style="position:absolute;flip:y;visibility:visible;mso-wrap-style:square" from="16915,3333" to="16921,100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2yf3cMAAADcAAAADwAAAGRycy9kb3ducmV2LnhtbERPTWvCQBC9F/oflin01mwSRCS6iq0I&#10;InjQttDjkB2zIdnZkF019de7guBtHu9zZovBtuJMva8dK8iSFARx6XTNlYKf7/XHBIQPyBpbx6Tg&#10;nzws5q8vMyy0u/CezodQiRjCvkAFJoSukNKXhiz6xHXEkTu63mKIsK+k7vESw20r8zQdS4s1xwaD&#10;HX0ZKpvDySpI81U2yj6Ppht+t9d20+ybv51R6v1tWE5BBBrCU/xwb3Scn4/h/ky8QM5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tsn93DAAAA3AAAAA8AAAAAAAAAAAAA&#10;AAAAoQIAAGRycy9kb3ducmV2LnhtbFBLBQYAAAAABAAEAPkAAACRAwAAAAA=&#10;" strokeweight="1pt">
                      <v:stroke startarrowlength="long" endarrowlength="long"/>
                    </v:line>
                    <v:line id="Line 265" o:spid="_x0000_s1292" style="position:absolute;visibility:visible;mso-wrap-style:square" from="18453,9995" to="18458,199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jlaJcMAAADcAAAADwAAAGRycy9kb3ducmV2LnhtbERPS2vCQBC+C/0PyxS86aY52BJdRQqK&#10;iFLqAzyO2TFJm52N2dXEf+8Kgrf5+J4zmrSmFFeqXWFZwUc/AkGcWl1wpmC3nfW+QDiPrLG0TApu&#10;5GAyfuuMMNG24V+6bnwmQgi7BBXk3leJlC7NyaDr24o4cCdbG/QB1pnUNTYh3JQyjqKBNFhwaMix&#10;ou+c0v/NxSg4ts1Kz7d6fVvOz+vB389iH/uDUt33djoE4an1L/HTvdBhfvwJj2fCBXJ8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Y5WiXDAAAA3AAAAA8AAAAAAAAAAAAA&#10;AAAAoQIAAGRycy9kb3ducmV2LnhtbFBLBQYAAAAABAAEAPkAAACRAwAAAAA=&#10;" strokeweight="1pt">
                      <v:stroke startarrowlength="long" endarrowlength="long"/>
                    </v:line>
                  </v:group>
                  <v:line id="Line 266" o:spid="_x0000_s1293" style="position:absolute;flip:y;visibility:visible;mso-wrap-style:square" from="0,14343" to="5,20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frft8MAAADcAAAADwAAAGRycy9kb3ducmV2LnhtbESPT0/DMAzF70h8h8hI3FhKD4DKsmlC&#10;4o+0S8nQzqYxTbXGqZLQlW+PD0jcbL3n935eb5cwqplSHiIbuF1VoIi76AbuDXwcnm8eQOWC7HCM&#10;TAZ+KMN2c3mxxsbFM7/TbEuvJIRzgwZ8KVOjde48BcyrOBGL9hVTwCJr6rVLeJbwMOq6qu50wIGl&#10;weNET566k/0OBvZ1+/nqbUnz3B5fjnaPtr1HY66vlt0jqEJL+Tf/Xb85wa+FVp6RCfTm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H637fDAAAA3AAAAA8AAAAAAAAAAAAA&#10;AAAAoQIAAGRycy9kb3ducmV2LnhtbFBLBQYAAAAABAAEAPkAAACRAwAAAAA=&#10;" strokeweight="1pt">
                    <v:stroke startarrowlength="long" endarrow="open" endarrowlength="long"/>
                  </v:line>
                  <v:line id="Line 267" o:spid="_x0000_s1294" style="position:absolute;visibility:visible;mso-wrap-style:square" from="19991,14343" to="19996,20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WS4FMMAAADcAAAADwAAAGRycy9kb3ducmV2LnhtbERPS2sCMRC+F/ofwhS8FM3qwcfWKOID&#10;C558gHgbNtPdxc1kTaJu++sbQfA2H99zxtPGVOJGzpeWFXQ7CQjizOqScwWH/ao9BOEDssbKMin4&#10;JQ/TyfvbGFNt77yl2y7kIoawT1FBEUKdSumzggz6jq2JI/djncEQoculdniP4aaSvSTpS4Mlx4YC&#10;a5oXlJ13V6OgdKPN2q3Wf+fF59HNl3waXJpaqdZHM/sCEagJL/HT/a3j/N4IHs/EC+TkH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lkuBTDAAAA3AAAAA8AAAAAAAAAAAAA&#10;AAAAoQIAAGRycy9kb3ducmV2LnhtbFBLBQYAAAAABAAEAPkAAACRAwAAAAA=&#10;" strokeweight="1pt">
                    <v:stroke startarrowlength="long" endarrow="open" endarrowlength="long"/>
                  </v:line>
                </v:group>
                <v:shape id="Text Box 428" o:spid="_x0000_s1295" type="#_x0000_t202" style="position:absolute;left:3744;top:2184;width:576;height: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jzVXcUA&#10;AADcAAAADwAAAGRycy9kb3ducmV2LnhtbESPT2vCQBDF70K/wzKCN921amlTVykVwZNF+wd6G7Jj&#10;EpqdDdnVxG/vHAreZnhv3vvNct37Wl2ojVVgC9OJAUWcB1dxYeHrczt+BhUTssM6MFm4UoT16mGw&#10;xMyFjg90OaZCSQjHDC2UKTWZ1jEvyWOchIZYtFNoPSZZ20K7FjsJ97V+NOZJe6xYGkps6L2k/O94&#10;9ha+96ffn7n5KDZ+0XShN5r9i7Z2NOzfXkEl6tPd/H+9c4I/E3x5RibQq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iPNVdxQAAANwAAAAPAAAAAAAAAAAAAAAAAJgCAABkcnMv&#10;ZG93bnJldi54bWxQSwUGAAAAAAQABAD1AAAAigMAAAAA&#10;" filled="f" stroked="f">
                  <v:textbox>
                    <w:txbxContent>
                      <w:p w:rsidR="004C6C94" w:rsidRDefault="004C6C94">
                        <w:pPr>
                          <w:jc w:val="center"/>
                          <w:rPr>
                            <w:rFonts w:ascii="Times New Roman" w:hAnsi="Times New Roman"/>
                            <w:sz w:val="20"/>
                            <w:vertAlign w:val="superscript"/>
                          </w:rPr>
                        </w:pPr>
                        <w:r>
                          <w:rPr>
                            <w:rFonts w:ascii="Times New Roman" w:hAnsi="Times New Roman"/>
                            <w:sz w:val="20"/>
                          </w:rPr>
                          <w:t>I</w:t>
                        </w:r>
                      </w:p>
                    </w:txbxContent>
                  </v:textbox>
                </v:shape>
              </v:group>
            </w:pict>
          </mc:Fallback>
        </mc:AlternateContent>
      </w:r>
    </w:p>
    <w:p w:rsidR="004C6C94" w:rsidRDefault="004C6C94"/>
    <w:p w:rsidR="004C6C94" w:rsidRDefault="004C6C94"/>
    <w:p w:rsidR="004C6C94" w:rsidRDefault="004C6C94"/>
    <w:p w:rsidR="004C6C94" w:rsidRDefault="004C6C94"/>
    <w:p w:rsidR="004C6C94" w:rsidRDefault="004C6C94"/>
    <w:p w:rsidR="004C6C94" w:rsidRDefault="004C6C94"/>
    <w:p w:rsidR="004C6C94" w:rsidRDefault="004C6C94"/>
    <w:p w:rsidR="004C6C94" w:rsidRDefault="004C6C94"/>
    <w:p w:rsidR="004C6C94" w:rsidRDefault="004C6C94"/>
    <w:p w:rsidR="004C6C94" w:rsidRDefault="004C6C94"/>
    <w:p w:rsidR="004C6C94" w:rsidRDefault="003E7C2F">
      <w:pPr>
        <w:pStyle w:val="Heading1"/>
      </w:pPr>
      <w:r>
        <w:br w:type="page"/>
      </w:r>
      <w:r w:rsidR="004C6C94">
        <w:lastRenderedPageBreak/>
        <w:t>Hand-in assignment</w:t>
      </w:r>
    </w:p>
    <w:p w:rsidR="004C6C94" w:rsidRDefault="004C6C94">
      <w:pPr>
        <w:ind w:left="576" w:hanging="576"/>
        <w:rPr>
          <w:sz w:val="28"/>
        </w:rPr>
      </w:pPr>
      <w:r>
        <w:rPr>
          <w:sz w:val="28"/>
        </w:rPr>
        <w:t>Part A</w:t>
      </w:r>
    </w:p>
    <w:p w:rsidR="004C6C94" w:rsidRDefault="004C6C94">
      <w:pPr>
        <w:ind w:left="576" w:hanging="576"/>
      </w:pPr>
      <w:r>
        <w:t>1.</w:t>
      </w:r>
      <w:r>
        <w:tab/>
        <w:t>In the diagram below, a compass is placed under the conductor and the conductor is carrying conventional current from A to B.  In which direction will the compass needle point?</w:t>
      </w:r>
    </w:p>
    <w:p w:rsidR="004C6C94" w:rsidRDefault="00A45D1E">
      <w:pPr>
        <w:ind w:left="576" w:hanging="576"/>
      </w:pPr>
      <w:r>
        <w:rPr>
          <w:noProof/>
        </w:rPr>
        <mc:AlternateContent>
          <mc:Choice Requires="wpg">
            <w:drawing>
              <wp:anchor distT="0" distB="0" distL="114300" distR="114300" simplePos="0" relativeHeight="251642368" behindDoc="0" locked="0" layoutInCell="0" allowOverlap="1">
                <wp:simplePos x="0" y="0"/>
                <wp:positionH relativeFrom="column">
                  <wp:posOffset>548640</wp:posOffset>
                </wp:positionH>
                <wp:positionV relativeFrom="paragraph">
                  <wp:posOffset>94615</wp:posOffset>
                </wp:positionV>
                <wp:extent cx="4831080" cy="1097915"/>
                <wp:effectExtent l="0" t="0" r="0" b="0"/>
                <wp:wrapNone/>
                <wp:docPr id="99" name="Group 45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831080" cy="1097915"/>
                          <a:chOff x="2304" y="2628"/>
                          <a:chExt cx="7608" cy="1729"/>
                        </a:xfrm>
                      </wpg:grpSpPr>
                      <wps:wsp>
                        <wps:cNvPr id="100" name="Oval 50"/>
                        <wps:cNvSpPr>
                          <a:spLocks noChangeArrowheads="1"/>
                        </wps:cNvSpPr>
                        <wps:spPr bwMode="auto">
                          <a:xfrm>
                            <a:off x="2304" y="3204"/>
                            <a:ext cx="577" cy="577"/>
                          </a:xfrm>
                          <a:prstGeom prst="ellipse">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01" name="Line 55"/>
                        <wps:cNvCnPr/>
                        <wps:spPr bwMode="auto">
                          <a:xfrm>
                            <a:off x="2592" y="2628"/>
                            <a:ext cx="1" cy="1729"/>
                          </a:xfrm>
                          <a:prstGeom prst="line">
                            <a:avLst/>
                          </a:prstGeom>
                          <a:noFill/>
                          <a:ln w="50800">
                            <a:solidFill>
                              <a:srgbClr val="000000"/>
                            </a:solidFill>
                            <a:round/>
                            <a:headEnd type="none"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2" name="Rectangle 59"/>
                        <wps:cNvSpPr>
                          <a:spLocks noChangeArrowheads="1"/>
                        </wps:cNvSpPr>
                        <wps:spPr bwMode="auto">
                          <a:xfrm>
                            <a:off x="2304" y="2628"/>
                            <a:ext cx="865" cy="2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08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4C6C94" w:rsidRDefault="004C6C94">
                              <w:r>
                                <w:t xml:space="preserve"> A</w:t>
                              </w:r>
                            </w:p>
                          </w:txbxContent>
                        </wps:txbx>
                        <wps:bodyPr rot="0" vert="horz" wrap="square" lIns="12700" tIns="12700" rIns="12700" bIns="12700" anchor="t" anchorCtr="0" upright="1">
                          <a:noAutofit/>
                        </wps:bodyPr>
                      </wps:wsp>
                      <wps:wsp>
                        <wps:cNvPr id="103" name="Rectangle 64"/>
                        <wps:cNvSpPr>
                          <a:spLocks noChangeArrowheads="1"/>
                        </wps:cNvSpPr>
                        <wps:spPr bwMode="auto">
                          <a:xfrm>
                            <a:off x="2304" y="4068"/>
                            <a:ext cx="1153" cy="2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08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4C6C94" w:rsidRDefault="004C6C94">
                              <w:r>
                                <w:t xml:space="preserve"> B</w:t>
                              </w:r>
                            </w:p>
                          </w:txbxContent>
                        </wps:txbx>
                        <wps:bodyPr rot="0" vert="horz" wrap="square" lIns="12700" tIns="12700" rIns="12700" bIns="12700" anchor="t" anchorCtr="0" upright="1">
                          <a:noAutofit/>
                        </wps:bodyPr>
                      </wps:wsp>
                      <wps:wsp>
                        <wps:cNvPr id="104" name="Oval 105"/>
                        <wps:cNvSpPr>
                          <a:spLocks noChangeArrowheads="1"/>
                        </wps:cNvSpPr>
                        <wps:spPr bwMode="auto">
                          <a:xfrm>
                            <a:off x="6336" y="2916"/>
                            <a:ext cx="1153" cy="1153"/>
                          </a:xfrm>
                          <a:prstGeom prst="ellipse">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05" name="AutoShape 145"/>
                        <wps:cNvSpPr>
                          <a:spLocks/>
                        </wps:cNvSpPr>
                        <wps:spPr bwMode="auto">
                          <a:xfrm>
                            <a:off x="8472" y="2716"/>
                            <a:ext cx="1440" cy="776"/>
                          </a:xfrm>
                          <a:prstGeom prst="callout2">
                            <a:avLst>
                              <a:gd name="adj1" fmla="val 25773"/>
                              <a:gd name="adj2" fmla="val -8333"/>
                              <a:gd name="adj3" fmla="val 25773"/>
                              <a:gd name="adj4" fmla="val -38333"/>
                              <a:gd name="adj5" fmla="val 62889"/>
                              <a:gd name="adj6" fmla="val -68333"/>
                            </a:avLst>
                          </a:prstGeom>
                          <a:noFill/>
                          <a:ln w="12700">
                            <a:solidFill>
                              <a:srgbClr val="000000"/>
                            </a:solidFill>
                            <a:miter lim="800000"/>
                            <a:headEnd type="none" w="med" len="lg"/>
                            <a:tailEnd type="none" w="med"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4C6C94" w:rsidRDefault="004C6C94">
                              <w:r>
                                <w:t>answer here</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58" o:spid="_x0000_s1296" style="position:absolute;left:0;text-align:left;margin-left:43.2pt;margin-top:7.45pt;width:380.4pt;height:86.45pt;z-index:251642368" coordorigin="2304,2628" coordsize="7608,172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" o:allowincell="f">
                <v:oval id="Oval 50" o:spid="_x0000_s1297" style="position:absolute;left:2304;top:3204;width:577;height:5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zi2jccA&#10;AADcAAAADwAAAGRycy9kb3ducmV2LnhtbESPT2vCQBDF7wW/wzKCl6KbtiASXUVKi3powT8I3sbs&#10;mESzs2l21fTbdw4FbzO8N+/9ZjJrXaVu1ITSs4GXQQKKOPO25NzAbvvZH4EKEdli5ZkM/FKA2bTz&#10;NMHU+juv6baJuZIQDikaKGKsU61DVpDDMPA1sWgn3ziMsja5tg3eJdxV+jVJhtphydJQYE3vBWWX&#10;zdUZOLjjeb9dDL8+3o7ZiX7oOV8tvo3pddv5GFSkNj7M/9dLK/iJ4MszMoGe/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c4to3HAAAA3AAAAA8AAAAAAAAAAAAAAAAAmAIAAGRy&#10;cy9kb3ducmV2LnhtbFBLBQYAAAAABAAEAPUAAACMAwAAAAA=&#10;" filled="f" strokeweight="1pt"/>
                <v:line id="Line 55" o:spid="_x0000_s1298" style="position:absolute;visibility:visible;mso-wrap-style:square" from="2592,2628" to="2593,43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o5wYcEAAADcAAAADwAAAGRycy9kb3ducmV2LnhtbERPS4vCMBC+L+x/CLPgbU2toFKNIguC&#10;evFR8Tw0Y1tsJqXJ1uqvN4LgbT6+58wWnalES40rLSsY9CMQxJnVJecKTunqdwLCeWSNlWVScCcH&#10;i/n31wwTbW98oPbocxFC2CWooPC+TqR0WUEGXd/WxIG72MagD7DJpW7wFsJNJeMoGkmDJYeGAmv6&#10;Kyi7Hv+NgnS/oQe1bhuPHqfhajc+p/ddrFTvp1tOQXjq/Ef8dq91mB8N4PVMuEDOn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KjnBhwQAAANwAAAAPAAAAAAAAAAAAAAAA&#10;AKECAABkcnMvZG93bnJldi54bWxQSwUGAAAAAAQABAD5AAAAjwMAAAAA&#10;" strokeweight="4pt">
                  <v:stroke startarrowlength="long" endarrowlength="long"/>
                </v:line>
                <v:rect id="Rectangle 59" o:spid="_x0000_s1299" style="position:absolute;left:2304;top:2628;width:865;height: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IrEYMQA&#10;AADcAAAADwAAAGRycy9kb3ducmV2LnhtbERPzWoCMRC+C75DmEIvpWb10JbVKEVRi1CkWx9gSMbd&#10;1c1kSbK69umbQsHbfHy/M1v0thEX8qF2rGA8ykAQa2dqLhUcvtfPbyBCRDbYOCYFNwqwmA8HM8yN&#10;u/IXXYpYihTCIUcFVYxtLmXQFVkMI9cSJ+7ovMWYoC+l8XhN4baRkyx7kRZrTg0VtrSsSJ+Lzip4&#10;ot3PSvvPw7Jbv3ab3X6rb6etUo8P/fsURKQ+3sX/7g+T5mcT+HsmXSDn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SKxGDEAAAA3AAAAA8AAAAAAAAAAAAAAAAAmAIAAGRycy9k&#10;b3ducmV2LnhtbFBLBQYAAAAABAAEAPUAAACJAwAAAAA=&#10;" filled="f" stroked="f" strokeweight="4pt">
                  <v:textbox inset="1pt,1pt,1pt,1pt">
                    <w:txbxContent>
                      <w:p w:rsidR="004C6C94" w:rsidRDefault="004C6C94">
                        <w:r>
                          <w:t xml:space="preserve"> A</w:t>
                        </w:r>
                      </w:p>
                    </w:txbxContent>
                  </v:textbox>
                </v:rect>
                <v:rect id="Rectangle 64" o:spid="_x0000_s1300" style="position:absolute;left:2304;top:4068;width:1153;height: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8Zh+8QA&#10;AADcAAAADwAAAGRycy9kb3ducmV2LnhtbERP22oCMRB9F/yHMEJfSs3agpatUcRiFUGk1g8Ykunu&#10;tpvJkmR17dcboeDbHM51pvPO1uJEPlSOFYyGGQhi7UzFhYLj1+rpFUSIyAZrx6TgQgHms35virlx&#10;Z/6k0yEWIoVwyFFBGWOTSxl0SRbD0DXEift23mJM0BfSeDyncFvL5ywbS4sVp4YSG1qWpH8PrVXw&#10;SNu/d+13x2W7mrQf2/1aX37WSj0MusUbiEhdvIv/3RuT5mcvcHsmXSBn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vGYfvEAAAA3AAAAA8AAAAAAAAAAAAAAAAAmAIAAGRycy9k&#10;b3ducmV2LnhtbFBLBQYAAAAABAAEAPUAAACJAwAAAAA=&#10;" filled="f" stroked="f" strokeweight="4pt">
                  <v:textbox inset="1pt,1pt,1pt,1pt">
                    <w:txbxContent>
                      <w:p w:rsidR="004C6C94" w:rsidRDefault="004C6C94">
                        <w:r>
                          <w:t xml:space="preserve"> B</w:t>
                        </w:r>
                      </w:p>
                    </w:txbxContent>
                  </v:textbox>
                </v:rect>
                <v:oval id="Oval 105" o:spid="_x0000_s1301" style="position:absolute;left:6336;top:2916;width:1153;height:11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AOwjsUA&#10;AADcAAAADwAAAGRycy9kb3ducmV2LnhtbERPS2vCQBC+F/wPywi9FN1Yi5SYVUQs1kOFGin0NmYn&#10;D83OxuxW47/vCoXe5uN7TjLvTC0u1LrKsoLRMAJBnFldcaFgn74NXkE4j6yxtkwKbuRgPus9JBhr&#10;e+VPuux8IUIIuxgVlN43sZQuK8mgG9qGOHC5bQ36ANtC6havIdzU8jmKJtJgxaGhxIaWJWWn3Y9R&#10;8G0Ox690PflYjQ9ZTmd6KjbrrVKP/W4xBeGp8//iP/e7DvOjF7g/Ey6Qs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4A7COxQAAANwAAAAPAAAAAAAAAAAAAAAAAJgCAABkcnMv&#10;ZG93bnJldi54bWxQSwUGAAAAAAQABAD1AAAAigMAAAAA&#10;" filled="f" strokeweight="1pt"/>
                <v:shape id="AutoShape 145" o:spid="_x0000_s1302" type="#_x0000_t42" style="position:absolute;left:8472;top:2716;width:1440;height:7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voA+sIA&#10;AADcAAAADwAAAGRycy9kb3ducmV2LnhtbERP32vCMBB+H/g/hBN8m6kDx6xGKTJBFIRVwdejOdvS&#10;5lKTqPW/N4PB3u7j+3mLVW9acSfna8sKJuMEBHFhdc2lgtNx8/4Fwgdkja1lUvAkD6vl4G2BqbYP&#10;/qF7HkoRQ9inqKAKoUul9EVFBv3YdsSRu1hnMEToSqkdPmK4aeVHknxKgzXHhgo7WldUNPnNKDg0&#10;2W67y5vvjc0P672b8XWSnZUaDftsDiJQH/7Ff+6tjvOTKfw+Ey+Qyx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W+gD6wgAAANwAAAAPAAAAAAAAAAAAAAAAAJgCAABkcnMvZG93&#10;bnJldi54bWxQSwUGAAAAAAQABAD1AAAAhwMAAAAA&#10;" adj="-14760,13584,-8280,5567,,5567" filled="f" strokeweight="1pt">
                  <v:stroke startarrowlength="long" endarrowlength="long"/>
                  <v:textbox inset="1pt,1pt,1pt,1pt">
                    <w:txbxContent>
                      <w:p w:rsidR="004C6C94" w:rsidRDefault="004C6C94">
                        <w:r>
                          <w:t>answer here</w:t>
                        </w:r>
                      </w:p>
                    </w:txbxContent>
                  </v:textbox>
                  <o:callout v:ext="edit" minusy="t"/>
                </v:shape>
              </v:group>
            </w:pict>
          </mc:Fallback>
        </mc:AlternateContent>
      </w:r>
    </w:p>
    <w:p w:rsidR="004C6C94" w:rsidRDefault="004C6C94">
      <w:pPr>
        <w:ind w:left="576" w:hanging="576"/>
      </w:pPr>
    </w:p>
    <w:p w:rsidR="004C6C94" w:rsidRDefault="004C6C94">
      <w:pPr>
        <w:ind w:left="576" w:hanging="576"/>
      </w:pPr>
    </w:p>
    <w:p w:rsidR="004C6C94" w:rsidRDefault="004C6C94">
      <w:pPr>
        <w:ind w:left="576" w:hanging="576"/>
      </w:pPr>
    </w:p>
    <w:p w:rsidR="004C6C94" w:rsidRDefault="004C6C94">
      <w:pPr>
        <w:ind w:left="576" w:hanging="576"/>
      </w:pPr>
    </w:p>
    <w:p w:rsidR="004C6C94" w:rsidRDefault="004C6C94">
      <w:pPr>
        <w:ind w:left="576" w:hanging="576"/>
      </w:pPr>
    </w:p>
    <w:p w:rsidR="004C6C94" w:rsidRDefault="004C6C94">
      <w:pPr>
        <w:ind w:left="576" w:hanging="576"/>
      </w:pPr>
    </w:p>
    <w:p w:rsidR="004C6C94" w:rsidRDefault="004C6C94">
      <w:pPr>
        <w:ind w:left="576" w:hanging="576"/>
      </w:pPr>
    </w:p>
    <w:p w:rsidR="004C6C94" w:rsidRDefault="004C6C94">
      <w:pPr>
        <w:ind w:left="576" w:hanging="576"/>
      </w:pPr>
      <w:r>
        <w:t>2.</w:t>
      </w:r>
      <w:r>
        <w:tab/>
        <w:t>In the diagram below, a compass is placed over a conductor and the conductor is carrying electrons from B to A.  In which direction will the compass needle point?</w:t>
      </w:r>
    </w:p>
    <w:p w:rsidR="004C6C94" w:rsidRDefault="00A45D1E">
      <w:pPr>
        <w:ind w:left="576" w:hanging="576"/>
      </w:pPr>
      <w:r>
        <w:rPr>
          <w:noProof/>
        </w:rPr>
        <mc:AlternateContent>
          <mc:Choice Requires="wpg">
            <w:drawing>
              <wp:anchor distT="0" distB="0" distL="114300" distR="114300" simplePos="0" relativeHeight="251644416" behindDoc="0" locked="0" layoutInCell="0" allowOverlap="1">
                <wp:simplePos x="0" y="0"/>
                <wp:positionH relativeFrom="column">
                  <wp:posOffset>548640</wp:posOffset>
                </wp:positionH>
                <wp:positionV relativeFrom="paragraph">
                  <wp:posOffset>94615</wp:posOffset>
                </wp:positionV>
                <wp:extent cx="3292475" cy="1174115"/>
                <wp:effectExtent l="0" t="0" r="0" b="0"/>
                <wp:wrapNone/>
                <wp:docPr id="92" name="Group 45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292475" cy="1174115"/>
                          <a:chOff x="2304" y="5388"/>
                          <a:chExt cx="5185" cy="1849"/>
                        </a:xfrm>
                      </wpg:grpSpPr>
                      <wps:wsp>
                        <wps:cNvPr id="93" name="Oval 52"/>
                        <wps:cNvSpPr>
                          <a:spLocks noChangeArrowheads="1"/>
                        </wps:cNvSpPr>
                        <wps:spPr bwMode="auto">
                          <a:xfrm>
                            <a:off x="2304" y="6084"/>
                            <a:ext cx="577" cy="577"/>
                          </a:xfrm>
                          <a:prstGeom prst="ellipse">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94" name="Line 56"/>
                        <wps:cNvCnPr/>
                        <wps:spPr bwMode="auto">
                          <a:xfrm>
                            <a:off x="2592" y="5388"/>
                            <a:ext cx="1" cy="697"/>
                          </a:xfrm>
                          <a:prstGeom prst="line">
                            <a:avLst/>
                          </a:prstGeom>
                          <a:noFill/>
                          <a:ln w="50800">
                            <a:solidFill>
                              <a:srgbClr val="000000"/>
                            </a:solidFill>
                            <a:round/>
                            <a:headEnd type="none"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5" name="Rectangle 61"/>
                        <wps:cNvSpPr>
                          <a:spLocks noChangeArrowheads="1"/>
                        </wps:cNvSpPr>
                        <wps:spPr bwMode="auto">
                          <a:xfrm>
                            <a:off x="2304" y="5388"/>
                            <a:ext cx="865" cy="2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08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4C6C94" w:rsidRDefault="004C6C94">
                              <w:r>
                                <w:t xml:space="preserve"> A</w:t>
                              </w:r>
                            </w:p>
                          </w:txbxContent>
                        </wps:txbx>
                        <wps:bodyPr rot="0" vert="horz" wrap="square" lIns="12700" tIns="12700" rIns="12700" bIns="12700" anchor="t" anchorCtr="0" upright="1">
                          <a:noAutofit/>
                        </wps:bodyPr>
                      </wps:wsp>
                      <wps:wsp>
                        <wps:cNvPr id="96" name="Rectangle 65"/>
                        <wps:cNvSpPr>
                          <a:spLocks noChangeArrowheads="1"/>
                        </wps:cNvSpPr>
                        <wps:spPr bwMode="auto">
                          <a:xfrm>
                            <a:off x="2304" y="6828"/>
                            <a:ext cx="1153" cy="2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08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4C6C94" w:rsidRDefault="004C6C94">
                              <w:r>
                                <w:t xml:space="preserve"> B</w:t>
                              </w:r>
                            </w:p>
                          </w:txbxContent>
                        </wps:txbx>
                        <wps:bodyPr rot="0" vert="horz" wrap="square" lIns="12700" tIns="12700" rIns="12700" bIns="12700" anchor="t" anchorCtr="0" upright="1">
                          <a:noAutofit/>
                        </wps:bodyPr>
                      </wps:wsp>
                      <wps:wsp>
                        <wps:cNvPr id="97" name="Oval 138"/>
                        <wps:cNvSpPr>
                          <a:spLocks noChangeArrowheads="1"/>
                        </wps:cNvSpPr>
                        <wps:spPr bwMode="auto">
                          <a:xfrm>
                            <a:off x="6336" y="5676"/>
                            <a:ext cx="1153" cy="1153"/>
                          </a:xfrm>
                          <a:prstGeom prst="ellipse">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98" name="Line 153"/>
                        <wps:cNvCnPr/>
                        <wps:spPr bwMode="auto">
                          <a:xfrm>
                            <a:off x="2592" y="6660"/>
                            <a:ext cx="1" cy="577"/>
                          </a:xfrm>
                          <a:prstGeom prst="line">
                            <a:avLst/>
                          </a:prstGeom>
                          <a:noFill/>
                          <a:ln w="50800">
                            <a:solidFill>
                              <a:srgbClr val="000000"/>
                            </a:solidFill>
                            <a:round/>
                            <a:headEnd type="none"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wgp>
                  </a:graphicData>
                </a:graphic>
                <wp14:sizeRelH relativeFrom="page">
                  <wp14:pctWidth>0</wp14:pctWidth>
                </wp14:sizeRelH>
                <wp14:sizeRelV relativeFrom="page">
                  <wp14:pctHeight>0</wp14:pctHeight>
                </wp14:sizeRelV>
              </wp:anchor>
            </w:drawing>
          </mc:Choice>
          <mc:Fallback>
            <w:pict>
              <v:group id="Group 459" o:spid="_x0000_s1303" style="position:absolute;left:0;text-align:left;margin-left:43.2pt;margin-top:7.45pt;width:259.25pt;height:92.45pt;z-index:251644416" coordorigin="2304,5388" coordsize="5185,184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" o:allowincell="f">
                <v:oval id="Oval 52" o:spid="_x0000_s1304" style="position:absolute;left:2304;top:6084;width:577;height:5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MHEoMYA&#10;AADbAAAADwAAAGRycy9kb3ducmV2LnhtbESPQWvCQBSE70L/w/IKvUjdtILY1E0QqagHBU0p9PbM&#10;PpO02bcxu2r6792C4HGYmW+YSdqZWpypdZVlBS+DCARxbnXFhYLPbP48BuE8ssbaMin4Iwdp8tCb&#10;YKzthbd03vlCBAi7GBWU3jexlC4vyaAb2IY4eAfbGvRBtoXULV4C3NTyNYpG0mDFYaHEhmYl5b+7&#10;k1HwbfY/X9litP4Y7vMDHalfrBYbpZ4eu+k7CE+dv4dv7aVW8DaE/y/hB8jkC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1MHEoMYAAADbAAAADwAAAAAAAAAAAAAAAACYAgAAZHJz&#10;L2Rvd25yZXYueG1sUEsFBgAAAAAEAAQA9QAAAIsDAAAAAA==&#10;" filled="f" strokeweight="1pt"/>
                <v:line id="Line 56" o:spid="_x0000_s1305" style="position:absolute;visibility:visible;mso-wrap-style:square" from="2592,5388" to="2593,60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tyWsMUAAADbAAAADwAAAGRycy9kb3ducmV2LnhtbESPS2vDMBCE74X8B7GB3Bo5TsnDsRxC&#10;IdD2kodDzou1tU2tlbFUx8mvrwqFHoeZ+YZJt4NpRE+dqy0rmE0jEMSF1TWXCi75/nkFwnlkjY1l&#10;UnAnB9ts9JRiou2NT9SffSkChF2CCirv20RKV1Rk0E1tSxy8T9sZ9EF2pdQd3gLcNDKOooU0WHNY&#10;qLCl14qKr/O3UZAf3+lBvfuIF4/LfH9YXvP7IVZqMh52GxCeBv8f/mu/aQXrF/j9En6AzH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tyWsMUAAADbAAAADwAAAAAAAAAA&#10;AAAAAAChAgAAZHJzL2Rvd25yZXYueG1sUEsFBgAAAAAEAAQA+QAAAJMDAAAAAA==&#10;" strokeweight="4pt">
                  <v:stroke startarrowlength="long" endarrowlength="long"/>
                </v:line>
                <v:rect id="Rectangle 61" o:spid="_x0000_s1306" style="position:absolute;left:2304;top:5388;width:865;height: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V6k3cYA&#10;AADbAAAADwAAAGRycy9kb3ducmV2LnhtbESP3WoCMRSE7wt9h3AK3kjNKvRva5SiWIsgpVsf4JAc&#10;d9duTpYkq2ufvhGEXg4z8w0znfe2EUfyoXasYDzKQBBrZ2ouFey+V/fPIEJENtg4JgVnCjCf3d5M&#10;MTfuxF90LGIpEoRDjgqqGNtcyqArshhGriVO3t55izFJX0rj8ZTgtpGTLHuUFmtOCxW2tKhI/xSd&#10;VTCkze9S++1u0a2euvfN51qfD2ulBnf92yuISH38D1/bH0bBywNcvqQfIG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V6k3cYAAADbAAAADwAAAAAAAAAAAAAAAACYAgAAZHJz&#10;L2Rvd25yZXYueG1sUEsFBgAAAAAEAAQA9QAAAIsDAAAAAA==&#10;" filled="f" stroked="f" strokeweight="4pt">
                  <v:textbox inset="1pt,1pt,1pt,1pt">
                    <w:txbxContent>
                      <w:p w:rsidR="004C6C94" w:rsidRDefault="004C6C94">
                        <w:r>
                          <w:t xml:space="preserve"> A</w:t>
                        </w:r>
                      </w:p>
                    </w:txbxContent>
                  </v:textbox>
                </v:rect>
                <v:rect id="Rectangle 65" o:spid="_x0000_s1307" style="position:absolute;left:2304;top:6828;width:1153;height: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Yw6qsUA&#10;AADbAAAADwAAAGRycy9kb3ducmV2LnhtbESP0WoCMRRE3wv+Q7hCX4pm2wdbV6OIxSqCSNUPuCS3&#10;u1s3N0uS1bVfbwqFPg4zc4aZzjtbiwv5UDlW8DzMQBBrZyouFJyOq8EbiBCRDdaOScGNAsxnvYcp&#10;5sZd+ZMuh1iIBOGQo4IyxiaXMuiSLIaha4iT9+W8xZikL6TxeE1wW8uXLBtJixWnhRIbWpakz4fW&#10;Knii7c+79rvTsl29th/b/VrfvtdKPfa7xQREpC7+h//aG6NgPILfL+kHyNk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FjDqqxQAAANsAAAAPAAAAAAAAAAAAAAAAAJgCAABkcnMv&#10;ZG93bnJldi54bWxQSwUGAAAAAAQABAD1AAAAigMAAAAA&#10;" filled="f" stroked="f" strokeweight="4pt">
                  <v:textbox inset="1pt,1pt,1pt,1pt">
                    <w:txbxContent>
                      <w:p w:rsidR="004C6C94" w:rsidRDefault="004C6C94">
                        <w:r>
                          <w:t xml:space="preserve"> B</w:t>
                        </w:r>
                      </w:p>
                    </w:txbxContent>
                  </v:textbox>
                </v:rect>
                <v:oval id="Oval 138" o:spid="_x0000_s1308" style="position:absolute;left:6336;top:5676;width:1153;height:11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rCo8YA&#10;AADbAAAADwAAAGRycy9kb3ducmV2LnhtbESPT2vCQBTE74LfYXlCL1I3WtAaXUVE0R5a8A+F3p7Z&#10;ZxLNvk2zq8Zv3y0IHoeZ+Q0zntamEFeqXG5ZQbcTgSBOrM45VbDfLV/fQTiPrLGwTAru5GA6aTbG&#10;GGt74w1dtz4VAcIuRgWZ92UspUsyMug6tiQO3tFWBn2QVSp1hbcAN4XsRVFfGsw5LGRY0jyj5Ly9&#10;GAU/5nD63q36n4u3Q3KkX2qnH6svpV5a9WwEwlPtn+FHe60VDAfw/yX8ADn5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rCo8YAAADbAAAADwAAAAAAAAAAAAAAAACYAgAAZHJz&#10;L2Rvd25yZXYueG1sUEsFBgAAAAAEAAQA9QAAAIsDAAAAAA==&#10;" filled="f" strokeweight="1pt"/>
                <v:line id="Line 153" o:spid="_x0000_s1309" style="position:absolute;visibility:visible;mso-wrap-style:square" from="2592,6660" to="2593,72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5GctcIAAADbAAAADwAAAGRycy9kb3ducmV2LnhtbERPTWuDQBC9B/oflin0FtdaMK3NJpRA&#10;oO0liUrPgztRiTsr7sYYf333UOjx8b7X28l0YqTBtZYVPEcxCOLK6pZrBWWxX76CcB5ZY2eZFNzJ&#10;wXbzsFhjpu2NTzTmvhYhhF2GChrv+0xKVzVk0EW2Jw7c2Q4GfYBDLfWAtxBuOpnEcSoNthwaGuxp&#10;11B1ya9GQXH8oplG952kc/myP6x+ivshUerpcfp4B+Fp8v/iP/enVvAWxoYv4QfIzS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25GctcIAAADbAAAADwAAAAAAAAAAAAAA&#10;AAChAgAAZHJzL2Rvd25yZXYueG1sUEsFBgAAAAAEAAQA+QAAAJADAAAAAA==&#10;" strokeweight="4pt">
                  <v:stroke startarrowlength="long" endarrowlength="long"/>
                </v:line>
              </v:group>
            </w:pict>
          </mc:Fallback>
        </mc:AlternateContent>
      </w:r>
    </w:p>
    <w:p w:rsidR="004C6C94" w:rsidRDefault="004C6C94">
      <w:pPr>
        <w:ind w:left="576" w:hanging="576"/>
      </w:pPr>
    </w:p>
    <w:p w:rsidR="004C6C94" w:rsidRDefault="004C6C94">
      <w:pPr>
        <w:ind w:left="576" w:hanging="576"/>
      </w:pPr>
    </w:p>
    <w:p w:rsidR="004C6C94" w:rsidRDefault="004C6C94">
      <w:pPr>
        <w:ind w:left="576" w:hanging="576"/>
      </w:pPr>
    </w:p>
    <w:p w:rsidR="004C6C94" w:rsidRDefault="004C6C94">
      <w:pPr>
        <w:ind w:left="576" w:hanging="576"/>
      </w:pPr>
    </w:p>
    <w:p w:rsidR="004C6C94" w:rsidRDefault="004C6C94">
      <w:pPr>
        <w:ind w:left="576" w:hanging="576"/>
      </w:pPr>
    </w:p>
    <w:p w:rsidR="004C6C94" w:rsidRDefault="004C6C94">
      <w:pPr>
        <w:ind w:left="576" w:hanging="576"/>
      </w:pPr>
    </w:p>
    <w:p w:rsidR="004C6C94" w:rsidRDefault="004C6C94">
      <w:pPr>
        <w:ind w:left="576" w:hanging="576"/>
      </w:pPr>
    </w:p>
    <w:p w:rsidR="004C6C94" w:rsidRDefault="004C6C94">
      <w:pPr>
        <w:ind w:left="576" w:hanging="576"/>
      </w:pPr>
    </w:p>
    <w:p w:rsidR="004C6C94" w:rsidRDefault="004C6C94">
      <w:pPr>
        <w:ind w:left="576" w:hanging="576"/>
      </w:pPr>
      <w:r>
        <w:t>3.</w:t>
      </w:r>
      <w:r>
        <w:tab/>
        <w:t>In the diagram below, the compass is pointing toward the right side of the page.  In which direction is current flowing in the conductor, A to B or B to A?</w:t>
      </w:r>
    </w:p>
    <w:p w:rsidR="004C6C94" w:rsidRDefault="00A45D1E">
      <w:pPr>
        <w:ind w:left="576" w:hanging="576"/>
      </w:pPr>
      <w:r>
        <w:rPr>
          <w:noProof/>
        </w:rPr>
        <mc:AlternateContent>
          <mc:Choice Requires="wpg">
            <w:drawing>
              <wp:anchor distT="0" distB="0" distL="114300" distR="114300" simplePos="0" relativeHeight="251647488" behindDoc="0" locked="0" layoutInCell="0" allowOverlap="1">
                <wp:simplePos x="0" y="0"/>
                <wp:positionH relativeFrom="column">
                  <wp:posOffset>548640</wp:posOffset>
                </wp:positionH>
                <wp:positionV relativeFrom="paragraph">
                  <wp:posOffset>635</wp:posOffset>
                </wp:positionV>
                <wp:extent cx="3841115" cy="1161415"/>
                <wp:effectExtent l="0" t="0" r="0" b="0"/>
                <wp:wrapNone/>
                <wp:docPr id="84" name="Group 46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841115" cy="1161415"/>
                          <a:chOff x="2304" y="8000"/>
                          <a:chExt cx="6049" cy="1829"/>
                        </a:xfrm>
                      </wpg:grpSpPr>
                      <wps:wsp>
                        <wps:cNvPr id="85" name="Oval 53"/>
                        <wps:cNvSpPr>
                          <a:spLocks noChangeArrowheads="1"/>
                        </wps:cNvSpPr>
                        <wps:spPr bwMode="auto">
                          <a:xfrm>
                            <a:off x="2304" y="8676"/>
                            <a:ext cx="577" cy="577"/>
                          </a:xfrm>
                          <a:prstGeom prst="ellipse">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86" name="Line 58"/>
                        <wps:cNvCnPr/>
                        <wps:spPr bwMode="auto">
                          <a:xfrm>
                            <a:off x="2592" y="8100"/>
                            <a:ext cx="1" cy="577"/>
                          </a:xfrm>
                          <a:prstGeom prst="line">
                            <a:avLst/>
                          </a:prstGeom>
                          <a:noFill/>
                          <a:ln w="50800">
                            <a:solidFill>
                              <a:srgbClr val="000000"/>
                            </a:solidFill>
                            <a:round/>
                            <a:headEnd type="none"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7" name="Rectangle 62"/>
                        <wps:cNvSpPr>
                          <a:spLocks noChangeArrowheads="1"/>
                        </wps:cNvSpPr>
                        <wps:spPr bwMode="auto">
                          <a:xfrm>
                            <a:off x="2304" y="8000"/>
                            <a:ext cx="865" cy="2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08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4C6C94" w:rsidRDefault="004C6C94">
                              <w:r>
                                <w:t xml:space="preserve"> A</w:t>
                              </w:r>
                            </w:p>
                          </w:txbxContent>
                        </wps:txbx>
                        <wps:bodyPr rot="0" vert="horz" wrap="square" lIns="12700" tIns="12700" rIns="12700" bIns="12700" anchor="t" anchorCtr="0" upright="1">
                          <a:noAutofit/>
                        </wps:bodyPr>
                      </wps:wsp>
                      <wps:wsp>
                        <wps:cNvPr id="88" name="Rectangle 73"/>
                        <wps:cNvSpPr>
                          <a:spLocks noChangeArrowheads="1"/>
                        </wps:cNvSpPr>
                        <wps:spPr bwMode="auto">
                          <a:xfrm>
                            <a:off x="2304" y="9540"/>
                            <a:ext cx="1153" cy="2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08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4C6C94" w:rsidRDefault="004C6C94">
                              <w:r>
                                <w:t xml:space="preserve"> B</w:t>
                              </w:r>
                            </w:p>
                          </w:txbxContent>
                        </wps:txbx>
                        <wps:bodyPr rot="0" vert="horz" wrap="square" lIns="12700" tIns="12700" rIns="12700" bIns="12700" anchor="t" anchorCtr="0" upright="1">
                          <a:noAutofit/>
                        </wps:bodyPr>
                      </wps:wsp>
                      <wps:wsp>
                        <wps:cNvPr id="89" name="Line 158"/>
                        <wps:cNvCnPr/>
                        <wps:spPr bwMode="auto">
                          <a:xfrm>
                            <a:off x="2592" y="9252"/>
                            <a:ext cx="1" cy="577"/>
                          </a:xfrm>
                          <a:prstGeom prst="line">
                            <a:avLst/>
                          </a:prstGeom>
                          <a:noFill/>
                          <a:ln w="50800">
                            <a:solidFill>
                              <a:srgbClr val="000000"/>
                            </a:solidFill>
                            <a:round/>
                            <a:headEnd type="none"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0" name="Line 164"/>
                        <wps:cNvCnPr/>
                        <wps:spPr bwMode="auto">
                          <a:xfrm>
                            <a:off x="2304" y="8964"/>
                            <a:ext cx="577" cy="1"/>
                          </a:xfrm>
                          <a:prstGeom prst="line">
                            <a:avLst/>
                          </a:prstGeom>
                          <a:noFill/>
                          <a:ln w="12700">
                            <a:solidFill>
                              <a:srgbClr val="000000"/>
                            </a:solidFill>
                            <a:round/>
                            <a:headEnd type="none" w="med" len="lg"/>
                            <a:tailEnd type="arrow"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1" name="Rectangle 169"/>
                        <wps:cNvSpPr>
                          <a:spLocks noChangeArrowheads="1"/>
                        </wps:cNvSpPr>
                        <wps:spPr bwMode="auto">
                          <a:xfrm>
                            <a:off x="5472" y="8676"/>
                            <a:ext cx="2881" cy="5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4C6C94" w:rsidRDefault="004C6C94">
                              <w:r>
                                <w:t xml:space="preserve"> _____ to _____</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60" o:spid="_x0000_s1310" style="position:absolute;left:0;text-align:left;margin-left:43.2pt;margin-top:.05pt;width:302.45pt;height:91.45pt;z-index:251647488" coordorigin="2304,8000" coordsize="6049,182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" o:allowincell="f">
                <v:oval id="Oval 53" o:spid="_x0000_s1311" style="position:absolute;left:2304;top:8676;width:577;height:5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b1vksUA&#10;AADbAAAADwAAAGRycy9kb3ducmV2LnhtbESPQWvCQBSE74L/YXmCF6kbFUWiq4hUrAcLahG8PbPP&#10;JJp9m2ZXTf99t1DwOMzMN8x0XptCPKhyuWUFvW4EgjixOudUwddh9TYG4TyyxsIyKfghB/NZszHF&#10;WNsn7+ix96kIEHYxKsi8L2MpXZKRQde1JXHwLrYy6IOsUqkrfAa4KWQ/ikbSYM5hIcOSlhklt/3d&#10;KDiZ8/V4WI+274NzcqFv6qSb9adS7Va9mIDwVPtX+L/9oRWMh/D3JfwAOfs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xvW+SxQAAANsAAAAPAAAAAAAAAAAAAAAAAJgCAABkcnMv&#10;ZG93bnJldi54bWxQSwUGAAAAAAQABAD1AAAAigMAAAAA&#10;" filled="f" strokeweight="1pt"/>
                <v:line id="Line 58" o:spid="_x0000_s1312" style="position:absolute;visibility:visible;mso-wrap-style:square" from="2592,8100" to="2593,86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Js7gcMAAADbAAAADwAAAGRycy9kb3ducmV2LnhtbESPT4vCMBTE74LfITzBm6ZboUo1yrIg&#10;6F78U/H8aJ5tsXkpTbZWP/1GWNjjMDO/YVab3tSio9ZVlhV8TCMQxLnVFRcKLtl2sgDhPLLG2jIp&#10;eJKDzXo4WGGq7YNP1J19IQKEXYoKSu+bVEqXl2TQTW1DHLybbQ36INtC6hYfAW5qGUdRIg1WHBZK&#10;bOirpPx+/jEKsuOeXtS57zh5XWbbw/yaPQ+xUuNR/7kE4an3/+G/9k4rWCTw/hJ+gFz/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CbO4HDAAAA2wAAAA8AAAAAAAAAAAAA&#10;AAAAoQIAAGRycy9kb3ducmV2LnhtbFBLBQYAAAAABAAEAPkAAACRAwAAAAA=&#10;" strokeweight="4pt">
                  <v:stroke startarrowlength="long" endarrowlength="long"/>
                </v:line>
                <v:rect id="Rectangle 62" o:spid="_x0000_s1313" style="position:absolute;left:2304;top:8000;width:865;height: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xkJ7MUA&#10;AADbAAAADwAAAGRycy9kb3ducmV2LnhtbESP0WoCMRRE3wv+Q7gFX0rN6kNdVqMURS1CKbV+wCW5&#10;7q5ubpYkq2u/vikU+jjMzBlmvuxtI67kQ+1YwXiUgSDWztRcKjh+bZ5zECEiG2wck4I7BVguBg9z&#10;LIy78SddD7EUCcKhQAVVjG0hZdAVWQwj1xIn7+S8xZikL6XxeEtw28hJlr1IizWnhQpbWlWkL4fO&#10;Knii/fda+/fjqttMu+3+Y6fv551Sw8f+dQYiUh//w3/tN6Mgn8Lvl/QD5OI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vGQnsxQAAANsAAAAPAAAAAAAAAAAAAAAAAJgCAABkcnMv&#10;ZG93bnJldi54bWxQSwUGAAAAAAQABAD1AAAAigMAAAAA&#10;" filled="f" stroked="f" strokeweight="4pt">
                  <v:textbox inset="1pt,1pt,1pt,1pt">
                    <w:txbxContent>
                      <w:p w:rsidR="004C6C94" w:rsidRDefault="004C6C94">
                        <w:r>
                          <w:t xml:space="preserve"> A</w:t>
                        </w:r>
                      </w:p>
                    </w:txbxContent>
                  </v:textbox>
                </v:rect>
                <v:rect id="Rectangle 73" o:spid="_x0000_s1314" style="position:absolute;left:2304;top:9540;width:1153;height: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oadnsIA&#10;AADbAAAADwAAAGRycy9kb3ducmV2LnhtbERPzWoCMRC+F3yHMEIvUrPtQWU1iihWEUS0PsCQjLvb&#10;biZLktW1T98chB4/vv/ZorO1uJEPlWMF78MMBLF2puJCweVr8zYBESKywdoxKXhQgMW89zLD3Lg7&#10;n+h2joVIIRxyVFDG2ORSBl2SxTB0DXHirs5bjAn6QhqP9xRua/mRZSNpseLUUGJDq5L0z7m1Cga0&#10;/11rf7is2s24/dwft/rxvVXqtd8tpyAidfFf/HTvjIJJGpu+pB8g5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ehp2ewgAAANsAAAAPAAAAAAAAAAAAAAAAAJgCAABkcnMvZG93&#10;bnJldi54bWxQSwUGAAAAAAQABAD1AAAAhwMAAAAA&#10;" filled="f" stroked="f" strokeweight="4pt">
                  <v:textbox inset="1pt,1pt,1pt,1pt">
                    <w:txbxContent>
                      <w:p w:rsidR="004C6C94" w:rsidRDefault="004C6C94">
                        <w:r>
                          <w:t xml:space="preserve"> B</w:t>
                        </w:r>
                      </w:p>
                    </w:txbxContent>
                  </v:textbox>
                </v:rect>
                <v:line id="Line 158" o:spid="_x0000_s1315" style="position:absolute;visibility:visible;mso-wrap-style:square" from="2592,9252" to="2593,98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QSv88QAAADbAAAADwAAAGRycy9kb3ducmV2LnhtbESPQWvCQBSE74X+h+UVvDWbpmBtzCaU&#10;glC92Brx/Mg+k2D2bchuY/TXu4WCx2FmvmGyYjKdGGlwrWUFL1EMgriyuuVawb5cPS9AOI+ssbNM&#10;Ci7koMgfHzJMtT3zD407X4sAYZeigsb7PpXSVQ0ZdJHtiYN3tINBH+RQSz3gOcBNJ5M4nkuDLYeF&#10;Bnv6bKg67X6NgvJ7TVca3SaZX/evq+3bobxsE6VmT9PHEoSnyd/D/+0vrWDxDn9fwg+Q+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xBK/zxAAAANsAAAAPAAAAAAAAAAAA&#10;AAAAAKECAABkcnMvZG93bnJldi54bWxQSwUGAAAAAAQABAD5AAAAkgMAAAAA&#10;" strokeweight="4pt">
                  <v:stroke startarrowlength="long" endarrowlength="long"/>
                </v:line>
                <v:line id="Line 164" o:spid="_x0000_s1316" style="position:absolute;visibility:visible;mso-wrap-style:square" from="2304,8964" to="2881,89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echR8IAAADbAAAADwAAAGRycy9kb3ducmV2LnhtbERPy4rCMBTdC/5DuANuRNNx4aNjFPGB&#10;giudAZndpbnTFpubThK1+vVmIbg8nPd03phKXMn50rKCz34CgjizuuRcwc/3pjcG4QOyxsoyKbiT&#10;h/ms3Zpiqu2ND3Q9hlzEEPYpKihCqFMpfVaQQd+3NXHk/qwzGCJ0udQObzHcVHKQJENpsOTYUGBN&#10;y4Ky8/FiFJRust+6zfZxXnVPbrnm39F/UyvV+WgWXyACNeEtfrl3WsEkro9f4g+Qsy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echR8IAAADbAAAADwAAAAAAAAAAAAAA&#10;AAChAgAAZHJzL2Rvd25yZXYueG1sUEsFBgAAAAAEAAQA+QAAAJADAAAAAA==&#10;" strokeweight="1pt">
                  <v:stroke startarrowlength="long" endarrow="open" endarrowlength="long"/>
                </v:line>
                <v:rect id="Rectangle 169" o:spid="_x0000_s1317" style="position:absolute;left:5472;top:8676;width:2881;height:5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z0KccMA&#10;AADbAAAADwAAAGRycy9kb3ducmV2LnhtbESPQWvCQBSE7wX/w/KE3uomQq3GbMQKgnhqrd4f2WcS&#10;zb7dZtcY/323UOhxmJlvmHw1mFb01PnGsoJ0koAgLq1uuFJw/Nq+zEH4gKyxtUwKHuRhVYyecsy0&#10;vfMn9YdQiQhhn6GCOgSXSenLmgz6iXXE0TvbzmCIsquk7vAe4aaV0ySZSYMNx4UaHW1qKq+Hm1Fw&#10;Tb9f+4t+2y/mM36f7j/cyW2dUs/jYb0EEWgI/+G/9k4rWKTw+yX+AFn8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z0KccMAAADbAAAADwAAAAAAAAAAAAAAAACYAgAAZHJzL2Rv&#10;d25yZXYueG1sUEsFBgAAAAAEAAQA9QAAAIgDAAAAAA==&#10;" filled="f" stroked="f" strokeweight="1pt">
                  <v:textbox inset="1pt,1pt,1pt,1pt">
                    <w:txbxContent>
                      <w:p w:rsidR="004C6C94" w:rsidRDefault="004C6C94">
                        <w:r>
                          <w:t xml:space="preserve"> _____ to _____</w:t>
                        </w:r>
                      </w:p>
                    </w:txbxContent>
                  </v:textbox>
                </v:rect>
              </v:group>
            </w:pict>
          </mc:Fallback>
        </mc:AlternateContent>
      </w:r>
    </w:p>
    <w:p w:rsidR="004C6C94" w:rsidRDefault="004C6C94">
      <w:pPr>
        <w:ind w:left="576" w:hanging="576"/>
      </w:pPr>
    </w:p>
    <w:p w:rsidR="004C6C94" w:rsidRDefault="004C6C94">
      <w:pPr>
        <w:ind w:left="576" w:hanging="576"/>
      </w:pPr>
    </w:p>
    <w:p w:rsidR="004C6C94" w:rsidRDefault="004C6C94">
      <w:pPr>
        <w:ind w:left="576" w:hanging="576"/>
      </w:pPr>
    </w:p>
    <w:p w:rsidR="004C6C94" w:rsidRDefault="004C6C94">
      <w:pPr>
        <w:ind w:left="576" w:hanging="576"/>
      </w:pPr>
    </w:p>
    <w:p w:rsidR="004C6C94" w:rsidRDefault="004C6C94">
      <w:pPr>
        <w:ind w:left="576" w:hanging="576"/>
      </w:pPr>
    </w:p>
    <w:p w:rsidR="004C6C94" w:rsidRDefault="004C6C94">
      <w:pPr>
        <w:ind w:left="576" w:hanging="576"/>
      </w:pPr>
    </w:p>
    <w:p w:rsidR="004C6C94" w:rsidRDefault="004C6C94">
      <w:pPr>
        <w:ind w:left="576" w:hanging="576"/>
      </w:pPr>
    </w:p>
    <w:p w:rsidR="004C6C94" w:rsidRDefault="004C6C94">
      <w:pPr>
        <w:ind w:left="576" w:hanging="576"/>
      </w:pPr>
      <w:r>
        <w:t>4.</w:t>
      </w:r>
      <w:r>
        <w:tab/>
        <w:t>In the diagram below, the circle represents the cross-section of a conductor coming out of the page.  The direction of the current is represented by the dot in the centre of the conductor.  In what direction will a compass needle point if it is placed at point P?</w:t>
      </w:r>
    </w:p>
    <w:p w:rsidR="004C6C94" w:rsidRDefault="004C6C94">
      <w:pPr>
        <w:ind w:left="576" w:hanging="576"/>
      </w:pPr>
    </w:p>
    <w:p w:rsidR="004C6C94" w:rsidRDefault="00A45D1E">
      <w:pPr>
        <w:ind w:left="576" w:hanging="576"/>
      </w:pPr>
      <w:r>
        <w:rPr>
          <w:noProof/>
        </w:rPr>
        <mc:AlternateContent>
          <mc:Choice Requires="wpg">
            <w:drawing>
              <wp:anchor distT="0" distB="0" distL="114300" distR="114300" simplePos="0" relativeHeight="251652608" behindDoc="0" locked="0" layoutInCell="0" allowOverlap="1">
                <wp:simplePos x="0" y="0"/>
                <wp:positionH relativeFrom="column">
                  <wp:posOffset>365760</wp:posOffset>
                </wp:positionH>
                <wp:positionV relativeFrom="paragraph">
                  <wp:posOffset>147955</wp:posOffset>
                </wp:positionV>
                <wp:extent cx="915035" cy="434975"/>
                <wp:effectExtent l="0" t="0" r="0" b="0"/>
                <wp:wrapNone/>
                <wp:docPr id="79" name="Group 46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915035" cy="434975"/>
                          <a:chOff x="2016" y="11820"/>
                          <a:chExt cx="1441" cy="685"/>
                        </a:xfrm>
                      </wpg:grpSpPr>
                      <wpg:grpSp>
                        <wpg:cNvPr id="80" name="Group 175"/>
                        <wpg:cNvGrpSpPr>
                          <a:grpSpLocks/>
                        </wpg:cNvGrpSpPr>
                        <wpg:grpSpPr bwMode="auto">
                          <a:xfrm>
                            <a:off x="2880" y="11820"/>
                            <a:ext cx="577" cy="577"/>
                            <a:chOff x="0" y="0"/>
                            <a:chExt cx="20000" cy="20000"/>
                          </a:xfrm>
                        </wpg:grpSpPr>
                        <wps:wsp>
                          <wps:cNvPr id="81" name="Oval 176"/>
                          <wps:cNvSpPr>
                            <a:spLocks noChangeArrowheads="1"/>
                          </wps:cNvSpPr>
                          <wps:spPr bwMode="auto">
                            <a:xfrm>
                              <a:off x="0" y="0"/>
                              <a:ext cx="20000" cy="20000"/>
                            </a:xfrm>
                            <a:prstGeom prst="ellipse">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82" name="Rectangle 177"/>
                          <wps:cNvSpPr>
                            <a:spLocks noChangeArrowheads="1"/>
                          </wps:cNvSpPr>
                          <wps:spPr bwMode="auto">
                            <a:xfrm>
                              <a:off x="0" y="0"/>
                              <a:ext cx="20000"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4C6C94" w:rsidRDefault="004C6C94">
                                <w:pPr>
                                  <w:rPr>
                                    <w:sz w:val="32"/>
                                  </w:rPr>
                                </w:pPr>
                                <w:r>
                                  <w:rPr>
                                    <w:sz w:val="36"/>
                                  </w:rPr>
                                  <w:t xml:space="preserve">  </w:t>
                                </w:r>
                                <w:r>
                                  <w:rPr>
                                    <w:sz w:val="36"/>
                                  </w:rPr>
                                  <w:sym w:font="Symbol" w:char="F0B7"/>
                                </w:r>
                              </w:p>
                            </w:txbxContent>
                          </wps:txbx>
                          <wps:bodyPr rot="0" vert="horz" wrap="square" lIns="12700" tIns="12700" rIns="12700" bIns="12700" anchor="t" anchorCtr="0" upright="1">
                            <a:noAutofit/>
                          </wps:bodyPr>
                        </wps:wsp>
                      </wpg:grpSp>
                      <wps:wsp>
                        <wps:cNvPr id="83" name="Rectangle 187"/>
                        <wps:cNvSpPr>
                          <a:spLocks noChangeArrowheads="1"/>
                        </wps:cNvSpPr>
                        <wps:spPr bwMode="auto">
                          <a:xfrm>
                            <a:off x="2016" y="11928"/>
                            <a:ext cx="577" cy="5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4C6C94" w:rsidRDefault="004C6C94">
                              <w:pPr>
                                <w:rPr>
                                  <w:sz w:val="32"/>
                                </w:rPr>
                              </w:pPr>
                              <w:r>
                                <w:t xml:space="preserve">P </w:t>
                              </w:r>
                              <w:r>
                                <w:rPr>
                                  <w:sz w:val="20"/>
                                </w:rPr>
                                <w:sym w:font="Symbol" w:char="F0B7"/>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61" o:spid="_x0000_s1318" style="position:absolute;left:0;text-align:left;margin-left:28.8pt;margin-top:11.65pt;width:72.05pt;height:34.25pt;z-index:251652608" coordorigin="2016,11820" coordsize="1441,68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" o:allowincell="f">
                <v:group id="Group 175" o:spid="_x0000_s1319" style="position:absolute;left:2880;top:11820;width:577;height:577" coordsize="20000,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AU3V53CAAAA2wAAAA8A&#10;AAAAAAAAAAAAAAAAqgIAAGRycy9kb3ducmV2LnhtbFBLBQYAAAAABAAEAPoAAACZAwAAAAA=&#10;">
                  <v:oval id="Oval 176" o:spid="_x0000_s1320" style="position:absolute;width:20000;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oZpkcUA&#10;AADbAAAADwAAAGRycy9kb3ducmV2LnhtbESPQYvCMBSE78L+h/AWvIimriBSjbKIoh4U1EXw9mye&#10;bdfmpdtErf/eCMIeh5n5hhlNalOIG1Uut6yg24lAECdW55wq+NnP2wMQziNrLCyTggc5mIw/GiOM&#10;tb3zlm47n4oAYRejgsz7MpbSJRkZdB1bEgfvbCuDPsgqlbrCe4CbQn5FUV8azDksZFjSNKPksrsa&#10;BUdz+j3sF/31rHdKzvRHrXS12CjV/Ky/hyA81f4//G4vtYJBF15fwg+Q4y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OhmmRxQAAANsAAAAPAAAAAAAAAAAAAAAAAJgCAABkcnMv&#10;ZG93bnJldi54bWxQSwUGAAAAAAQABAD1AAAAigMAAAAA&#10;" filled="f" strokeweight="1pt"/>
                  <v:rect id="Rectangle 177" o:spid="_x0000_s1321" style="position:absolute;width:20000;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jYC28MA&#10;AADbAAAADwAAAGRycy9kb3ducmV2LnhtbESPT2vCQBTE7wW/w/IKvdWNgWoaXUULgniqf3p/ZJ9J&#10;avbtmt3G+O27guBxmJnfMLNFbxrRUetrywpGwwQEcWF1zaWC42H9noHwAVljY5kU3MjDYj54mWGu&#10;7ZV31O1DKSKEfY4KqhBcLqUvKjLoh9YRR+9kW4MhyraUusVrhJtGpkkylgZrjgsVOvqqqDjv/4yC&#10;8+jy0f3qyfYzG/Mq3X67H7d2Sr299sspiEB9eIYf7Y1WkKVw/xJ/gJz/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jYC28MAAADbAAAADwAAAAAAAAAAAAAAAACYAgAAZHJzL2Rv&#10;d25yZXYueG1sUEsFBgAAAAAEAAQA9QAAAIgDAAAAAA==&#10;" filled="f" stroked="f" strokeweight="1pt">
                    <v:textbox inset="1pt,1pt,1pt,1pt">
                      <w:txbxContent>
                        <w:p w:rsidR="004C6C94" w:rsidRDefault="004C6C94">
                          <w:pPr>
                            <w:rPr>
                              <w:sz w:val="32"/>
                            </w:rPr>
                          </w:pPr>
                          <w:r>
                            <w:rPr>
                              <w:sz w:val="36"/>
                            </w:rPr>
                            <w:t xml:space="preserve">  </w:t>
                          </w:r>
                          <w:r>
                            <w:rPr>
                              <w:sz w:val="36"/>
                            </w:rPr>
                            <w:sym w:font="Symbol" w:char="F0B7"/>
                          </w:r>
                        </w:p>
                      </w:txbxContent>
                    </v:textbox>
                  </v:rect>
                </v:group>
                <v:rect id="Rectangle 187" o:spid="_x0000_s1322" style="position:absolute;left:2016;top:11928;width:577;height:5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XqnQMMA&#10;AADbAAAADwAAAGRycy9kb3ducmV2LnhtbESPT2vCQBTE74V+h+UVvNWNihpTV2kFQTz59/7Iviap&#10;2bfb7Brjt3eFQo/DzPyGmS87U4uWGl9ZVjDoJyCIc6srLhScjuv3FIQPyBpry6TgTh6Wi9eXOWba&#10;3nhP7SEUIkLYZ6igDMFlUvq8JIO+bx1x9L5tYzBE2RRSN3iLcFPLYZJMpMGK40KJjlYl5ZfD1Si4&#10;DH7H7Y+ebmfphL+G2507u7VTqvfWfX6ACNSF//Bfe6MVpCN4fok/QC4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XqnQMMAAADbAAAADwAAAAAAAAAAAAAAAACYAgAAZHJzL2Rv&#10;d25yZXYueG1sUEsFBgAAAAAEAAQA9QAAAIgDAAAAAA==&#10;" filled="f" stroked="f" strokeweight="1pt">
                  <v:textbox inset="1pt,1pt,1pt,1pt">
                    <w:txbxContent>
                      <w:p w:rsidR="004C6C94" w:rsidRDefault="004C6C94">
                        <w:pPr>
                          <w:rPr>
                            <w:sz w:val="32"/>
                          </w:rPr>
                        </w:pPr>
                        <w:r>
                          <w:t xml:space="preserve">P </w:t>
                        </w:r>
                        <w:r>
                          <w:rPr>
                            <w:sz w:val="20"/>
                          </w:rPr>
                          <w:sym w:font="Symbol" w:char="F0B7"/>
                        </w:r>
                      </w:p>
                    </w:txbxContent>
                  </v:textbox>
                </v:rect>
              </v:group>
            </w:pict>
          </mc:Fallback>
        </mc:AlternateContent>
      </w:r>
    </w:p>
    <w:p w:rsidR="004C6C94" w:rsidRDefault="004C6C94">
      <w:pPr>
        <w:ind w:left="576" w:hanging="576"/>
      </w:pPr>
    </w:p>
    <w:p w:rsidR="004C6C94" w:rsidRDefault="004C6C94">
      <w:pPr>
        <w:ind w:left="576" w:hanging="576"/>
      </w:pPr>
    </w:p>
    <w:p w:rsidR="004C6C94" w:rsidRDefault="004C6C94">
      <w:pPr>
        <w:ind w:left="576" w:hanging="576"/>
      </w:pPr>
    </w:p>
    <w:p w:rsidR="004C6C94" w:rsidRDefault="004C6C94">
      <w:pPr>
        <w:ind w:left="576" w:hanging="576"/>
      </w:pPr>
    </w:p>
    <w:p w:rsidR="004C6C94" w:rsidRDefault="004C6C94">
      <w:pPr>
        <w:ind w:left="576" w:hanging="576"/>
      </w:pPr>
      <w:r>
        <w:br w:type="page"/>
      </w:r>
      <w:r>
        <w:lastRenderedPageBreak/>
        <w:t>5.</w:t>
      </w:r>
      <w:r>
        <w:tab/>
        <w:t>In the diagram, electrons are flowing from A to B.  Which end of the solenoid becomes the north pole?</w:t>
      </w:r>
    </w:p>
    <w:p w:rsidR="004C6C94" w:rsidRDefault="00A45D1E">
      <w:pPr>
        <w:ind w:left="576" w:hanging="576"/>
      </w:pPr>
      <w:r>
        <w:rPr>
          <w:noProof/>
        </w:rPr>
        <mc:AlternateContent>
          <mc:Choice Requires="wpg">
            <w:drawing>
              <wp:anchor distT="0" distB="0" distL="114300" distR="114300" simplePos="0" relativeHeight="251653632" behindDoc="0" locked="0" layoutInCell="0" allowOverlap="1">
                <wp:simplePos x="0" y="0"/>
                <wp:positionH relativeFrom="column">
                  <wp:posOffset>3200400</wp:posOffset>
                </wp:positionH>
                <wp:positionV relativeFrom="paragraph">
                  <wp:posOffset>-441960</wp:posOffset>
                </wp:positionV>
                <wp:extent cx="2378075" cy="1288415"/>
                <wp:effectExtent l="0" t="0" r="0" b="0"/>
                <wp:wrapSquare wrapText="bothSides"/>
                <wp:docPr id="57" name="Group 21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78075" cy="1288415"/>
                          <a:chOff x="0" y="1"/>
                          <a:chExt cx="19996" cy="19998"/>
                        </a:xfrm>
                      </wpg:grpSpPr>
                      <wps:wsp>
                        <wps:cNvPr id="58" name="Oval 218"/>
                        <wps:cNvSpPr>
                          <a:spLocks noChangeArrowheads="1"/>
                        </wps:cNvSpPr>
                        <wps:spPr bwMode="auto">
                          <a:xfrm>
                            <a:off x="3076" y="5678"/>
                            <a:ext cx="1543" cy="5687"/>
                          </a:xfrm>
                          <a:prstGeom prst="ellipse">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9" name="Oval 219"/>
                        <wps:cNvSpPr>
                          <a:spLocks noChangeArrowheads="1"/>
                        </wps:cNvSpPr>
                        <wps:spPr bwMode="auto">
                          <a:xfrm>
                            <a:off x="16915" y="1"/>
                            <a:ext cx="1543" cy="5687"/>
                          </a:xfrm>
                          <a:prstGeom prst="ellipse">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60" name="Oval 220"/>
                        <wps:cNvSpPr>
                          <a:spLocks noChangeArrowheads="1"/>
                        </wps:cNvSpPr>
                        <wps:spPr bwMode="auto">
                          <a:xfrm>
                            <a:off x="13840" y="1"/>
                            <a:ext cx="1543" cy="5687"/>
                          </a:xfrm>
                          <a:prstGeom prst="ellipse">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61" name="Oval 221"/>
                        <wps:cNvSpPr>
                          <a:spLocks noChangeArrowheads="1"/>
                        </wps:cNvSpPr>
                        <wps:spPr bwMode="auto">
                          <a:xfrm>
                            <a:off x="10764" y="1"/>
                            <a:ext cx="1543" cy="5687"/>
                          </a:xfrm>
                          <a:prstGeom prst="ellipse">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62" name="Oval 222"/>
                        <wps:cNvSpPr>
                          <a:spLocks noChangeArrowheads="1"/>
                        </wps:cNvSpPr>
                        <wps:spPr bwMode="auto">
                          <a:xfrm>
                            <a:off x="7689" y="1"/>
                            <a:ext cx="1543" cy="5687"/>
                          </a:xfrm>
                          <a:prstGeom prst="ellipse">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63" name="Oval 223"/>
                        <wps:cNvSpPr>
                          <a:spLocks noChangeArrowheads="1"/>
                        </wps:cNvSpPr>
                        <wps:spPr bwMode="auto">
                          <a:xfrm>
                            <a:off x="4614" y="1"/>
                            <a:ext cx="1543" cy="5687"/>
                          </a:xfrm>
                          <a:prstGeom prst="ellipse">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64" name="Oval 224"/>
                        <wps:cNvSpPr>
                          <a:spLocks noChangeArrowheads="1"/>
                        </wps:cNvSpPr>
                        <wps:spPr bwMode="auto">
                          <a:xfrm>
                            <a:off x="15377" y="5678"/>
                            <a:ext cx="1543" cy="5687"/>
                          </a:xfrm>
                          <a:prstGeom prst="ellipse">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65" name="Oval 225"/>
                        <wps:cNvSpPr>
                          <a:spLocks noChangeArrowheads="1"/>
                        </wps:cNvSpPr>
                        <wps:spPr bwMode="auto">
                          <a:xfrm>
                            <a:off x="12302" y="5678"/>
                            <a:ext cx="1543" cy="5687"/>
                          </a:xfrm>
                          <a:prstGeom prst="ellipse">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66" name="Oval 226"/>
                        <wps:cNvSpPr>
                          <a:spLocks noChangeArrowheads="1"/>
                        </wps:cNvSpPr>
                        <wps:spPr bwMode="auto">
                          <a:xfrm>
                            <a:off x="9227" y="5678"/>
                            <a:ext cx="1543" cy="5687"/>
                          </a:xfrm>
                          <a:prstGeom prst="ellipse">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67" name="Oval 227"/>
                        <wps:cNvSpPr>
                          <a:spLocks noChangeArrowheads="1"/>
                        </wps:cNvSpPr>
                        <wps:spPr bwMode="auto">
                          <a:xfrm>
                            <a:off x="6151" y="5678"/>
                            <a:ext cx="1543" cy="5687"/>
                          </a:xfrm>
                          <a:prstGeom prst="ellipse">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68" name="Oval 228"/>
                        <wps:cNvSpPr>
                          <a:spLocks noChangeArrowheads="1"/>
                        </wps:cNvSpPr>
                        <wps:spPr bwMode="auto">
                          <a:xfrm>
                            <a:off x="1538" y="1"/>
                            <a:ext cx="1543" cy="5687"/>
                          </a:xfrm>
                          <a:prstGeom prst="ellipse">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69" name="Rectangle 229"/>
                        <wps:cNvSpPr>
                          <a:spLocks noChangeArrowheads="1"/>
                        </wps:cNvSpPr>
                        <wps:spPr bwMode="auto">
                          <a:xfrm>
                            <a:off x="16915" y="17022"/>
                            <a:ext cx="3081" cy="28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08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4C6C94" w:rsidRDefault="004C6C94">
                              <w:r>
                                <w:t>B</w:t>
                              </w:r>
                            </w:p>
                          </w:txbxContent>
                        </wps:txbx>
                        <wps:bodyPr rot="0" vert="horz" wrap="square" lIns="12700" tIns="12700" rIns="12700" bIns="12700" anchor="t" anchorCtr="0" upright="1">
                          <a:noAutofit/>
                        </wps:bodyPr>
                      </wps:wsp>
                      <wps:wsp>
                        <wps:cNvPr id="70" name="Rectangle 230"/>
                        <wps:cNvSpPr>
                          <a:spLocks noChangeArrowheads="1"/>
                        </wps:cNvSpPr>
                        <wps:spPr bwMode="auto">
                          <a:xfrm>
                            <a:off x="0" y="17151"/>
                            <a:ext cx="3081" cy="28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08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4C6C94" w:rsidRDefault="004C6C94">
                              <w:r>
                                <w:t>A</w:t>
                              </w:r>
                            </w:p>
                          </w:txbxContent>
                        </wps:txbx>
                        <wps:bodyPr rot="0" vert="horz" wrap="square" lIns="12700" tIns="12700" rIns="12700" bIns="12700" anchor="t" anchorCtr="0" upright="1">
                          <a:noAutofit/>
                        </wps:bodyPr>
                      </wps:wsp>
                      <wps:wsp>
                        <wps:cNvPr id="71" name="Rectangle 231"/>
                        <wps:cNvSpPr>
                          <a:spLocks noChangeArrowheads="1"/>
                        </wps:cNvSpPr>
                        <wps:spPr bwMode="auto">
                          <a:xfrm>
                            <a:off x="0" y="2840"/>
                            <a:ext cx="19996" cy="5687"/>
                          </a:xfrm>
                          <a:prstGeom prst="rect">
                            <a:avLst/>
                          </a:prstGeom>
                          <a:solidFill>
                            <a:srgbClr val="E5E5E5"/>
                          </a:solidFill>
                          <a:ln w="127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72" name="Line 232"/>
                        <wps:cNvCnPr/>
                        <wps:spPr bwMode="auto">
                          <a:xfrm>
                            <a:off x="1538" y="8517"/>
                            <a:ext cx="5" cy="8525"/>
                          </a:xfrm>
                          <a:prstGeom prst="line">
                            <a:avLst/>
                          </a:prstGeom>
                          <a:noFill/>
                          <a:ln w="12700">
                            <a:solidFill>
                              <a:srgbClr val="000000"/>
                            </a:solidFill>
                            <a:round/>
                            <a:headEnd type="none"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3" name="Line 233"/>
                        <wps:cNvCnPr/>
                        <wps:spPr bwMode="auto">
                          <a:xfrm flipV="1">
                            <a:off x="6151" y="2840"/>
                            <a:ext cx="5" cy="5687"/>
                          </a:xfrm>
                          <a:prstGeom prst="line">
                            <a:avLst/>
                          </a:prstGeom>
                          <a:noFill/>
                          <a:ln w="12700">
                            <a:solidFill>
                              <a:srgbClr val="000000"/>
                            </a:solidFill>
                            <a:round/>
                            <a:headEnd type="none"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4" name="Line 234"/>
                        <wps:cNvCnPr/>
                        <wps:spPr bwMode="auto">
                          <a:xfrm>
                            <a:off x="3075" y="2840"/>
                            <a:ext cx="6" cy="5687"/>
                          </a:xfrm>
                          <a:prstGeom prst="line">
                            <a:avLst/>
                          </a:prstGeom>
                          <a:noFill/>
                          <a:ln w="12700">
                            <a:solidFill>
                              <a:srgbClr val="000000"/>
                            </a:solidFill>
                            <a:round/>
                            <a:headEnd type="none"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5" name="Line 235"/>
                        <wps:cNvCnPr/>
                        <wps:spPr bwMode="auto">
                          <a:xfrm flipV="1">
                            <a:off x="9226" y="2840"/>
                            <a:ext cx="6" cy="5687"/>
                          </a:xfrm>
                          <a:prstGeom prst="line">
                            <a:avLst/>
                          </a:prstGeom>
                          <a:noFill/>
                          <a:ln w="12700">
                            <a:solidFill>
                              <a:srgbClr val="000000"/>
                            </a:solidFill>
                            <a:round/>
                            <a:headEnd type="none"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6" name="Line 236"/>
                        <wps:cNvCnPr/>
                        <wps:spPr bwMode="auto">
                          <a:xfrm flipV="1">
                            <a:off x="12302" y="2840"/>
                            <a:ext cx="5" cy="5687"/>
                          </a:xfrm>
                          <a:prstGeom prst="line">
                            <a:avLst/>
                          </a:prstGeom>
                          <a:noFill/>
                          <a:ln w="12700">
                            <a:solidFill>
                              <a:srgbClr val="000000"/>
                            </a:solidFill>
                            <a:round/>
                            <a:headEnd type="none"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7" name="Line 237"/>
                        <wps:cNvCnPr/>
                        <wps:spPr bwMode="auto">
                          <a:xfrm flipV="1">
                            <a:off x="15377" y="2840"/>
                            <a:ext cx="6" cy="5687"/>
                          </a:xfrm>
                          <a:prstGeom prst="line">
                            <a:avLst/>
                          </a:prstGeom>
                          <a:noFill/>
                          <a:ln w="12700">
                            <a:solidFill>
                              <a:srgbClr val="000000"/>
                            </a:solidFill>
                            <a:round/>
                            <a:headEnd type="none"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8" name="Line 238"/>
                        <wps:cNvCnPr/>
                        <wps:spPr bwMode="auto">
                          <a:xfrm>
                            <a:off x="18453" y="2840"/>
                            <a:ext cx="5" cy="14202"/>
                          </a:xfrm>
                          <a:prstGeom prst="line">
                            <a:avLst/>
                          </a:prstGeom>
                          <a:noFill/>
                          <a:ln w="12700">
                            <a:solidFill>
                              <a:srgbClr val="000000"/>
                            </a:solidFill>
                            <a:round/>
                            <a:headEnd type="none"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wgp>
                  </a:graphicData>
                </a:graphic>
                <wp14:sizeRelH relativeFrom="page">
                  <wp14:pctWidth>0</wp14:pctWidth>
                </wp14:sizeRelH>
                <wp14:sizeRelV relativeFrom="page">
                  <wp14:pctHeight>0</wp14:pctHeight>
                </wp14:sizeRelV>
              </wp:anchor>
            </w:drawing>
          </mc:Choice>
          <mc:Fallback>
            <w:pict>
              <v:group id="Group 217" o:spid="_x0000_s1323" style="position:absolute;left:0;text-align:left;margin-left:252pt;margin-top:-34.8pt;width:187.25pt;height:101.45pt;z-index:251653632" coordorigin=",1" coordsize="19996,1999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" o:allowincell="f">
                <v:oval id="Oval 218" o:spid="_x0000_s1324" style="position:absolute;left:3076;top:5678;width:1543;height:56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dzsS8QA&#10;AADbAAAADwAAAGRycy9kb3ducmV2LnhtbERPTWvCQBC9C/6HZYReRDdtMZToKqW0WA8VmojgbcyO&#10;SWx2Ns1uTfrv3YPg8fG+F6ve1OJCrassK3icRiCIc6srLhTsso/JCwjnkTXWlknBPzlYLYeDBSba&#10;dvxNl9QXIoSwS1BB6X2TSOnykgy6qW2IA3eyrUEfYFtI3WIXwk0tn6IolgYrDg0lNvRWUv6T/hkF&#10;B3M877N1/PX+fMxP9EvjYrPeKvUw6l/nIDz1/i6+uT+1glkYG76EHyC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Hc7EvEAAAA2wAAAA8AAAAAAAAAAAAAAAAAmAIAAGRycy9k&#10;b3ducmV2LnhtbFBLBQYAAAAABAAEAPUAAACJAwAAAAA=&#10;" filled="f" strokeweight="1pt"/>
                <v:oval id="Oval 219" o:spid="_x0000_s1325" style="position:absolute;left:16915;top:1;width:1543;height:56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pBJ0MYA&#10;AADbAAAADwAAAGRycy9kb3ducmV2LnhtbESPT2vCQBTE74LfYXlCL1I3Wio1uoqIoj1U8A+F3p7Z&#10;ZxLNvk2zq8Zv3y0IHoeZ+Q0zmtSmEFeqXG5ZQbcTgSBOrM45VbDfLV4/QDiPrLGwTAru5GAybjZG&#10;GGt74w1dtz4VAcIuRgWZ92UspUsyMug6tiQO3tFWBn2QVSp1hbcAN4XsRVFfGsw5LGRY0iyj5Ly9&#10;GAU/5nD63i37X/O3Q3KkX2qnn8u1Ui+tejoE4an2z/CjvdIK3gfw/yX8ADn+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pBJ0MYAAADbAAAADwAAAAAAAAAAAAAAAACYAgAAZHJz&#10;L2Rvd25yZXYueG1sUEsFBgAAAAAEAAQA9QAAAIsDAAAAAA==&#10;" filled="f" strokeweight="1pt"/>
                <v:oval id="Oval 220" o:spid="_x0000_s1326" style="position:absolute;left:13840;top:1;width:1543;height:56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cYq8MMA&#10;AADbAAAADwAAAGRycy9kb3ducmV2LnhtbERPTWvCQBC9F/wPyxS8lLppC0FS11DEEj1UUIvgbcyO&#10;SWp2Ns2uSfrvuwfB4+N9z9LB1KKj1lWWFbxMIhDEudUVFwq+95/PUxDOI2usLZOCP3KQzkcPM0y0&#10;7XlL3c4XIoSwS1BB6X2TSOnykgy6iW2IA3e2rUEfYFtI3WIfwk0tX6MolgYrDg0lNrQoKb/srkbB&#10;0Zx+Dvss/lq+nfIz/dJTsc42So0fh493EJ4Gfxff3CutIA7rw5fwA+T8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cYq8MMAAADbAAAADwAAAAAAAAAAAAAAAACYAgAAZHJzL2Rv&#10;d25yZXYueG1sUEsFBgAAAAAEAAQA9QAAAIgDAAAAAA==&#10;" filled="f" strokeweight="1pt"/>
                <v:oval id="Oval 221" o:spid="_x0000_s1327" style="position:absolute;left:10764;top:1;width:1543;height:56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oqPa8YA&#10;AADbAAAADwAAAGRycy9kb3ducmV2LnhtbESPW2vCQBSE3wX/w3IEX0Q3WgiSZhUpFe1DC14o9O2Y&#10;PbnU7NmYXTX9991CwcdhZr5h0mVnanGj1lWWFUwnEQjizOqKCwXHw3o8B+E8ssbaMin4IQfLRb+X&#10;YqLtnXd02/tCBAi7BBWU3jeJlC4ryaCb2IY4eLltDfog20LqFu8Bbmo5i6JYGqw4LJTY0EtJ2Xl/&#10;NQq+zOn787CJ31+fTllOFxoVb5sPpYaDbvUMwlPnH+H/9lYriKfw9yX8ALn4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oqPa8YAAADbAAAADwAAAAAAAAAAAAAAAACYAgAAZHJz&#10;L2Rvd25yZXYueG1sUEsFBgAAAAAEAAQA9QAAAIsDAAAAAA==&#10;" filled="f" strokeweight="1pt"/>
                <v:oval id="Oval 222" o:spid="_x0000_s1328" style="position:absolute;left:7689;top:1;width:1543;height:56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lgRHMUA&#10;AADbAAAADwAAAGRycy9kb3ducmV2LnhtbESPT2vCQBTE74LfYXmCF9FNLQSJriKlxfZgwT8I3p7Z&#10;ZxLNvo3ZrcZv7woFj8PM/IaZzBpTiivVrrCs4G0QgSBOrS44U7DdfPVHIJxH1lhaJgV3cjCbtlsT&#10;TLS98Yqua5+JAGGXoILc+yqR0qU5GXQDWxEH72hrgz7IOpO6xluAm1IOoyiWBgsOCzlW9JFTel7/&#10;GQV7czjtNot4+fl+SI90oV72s/hVqttp5mMQnhr/Cv+3v7WCeAjPL+EHyOk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OWBEcxQAAANsAAAAPAAAAAAAAAAAAAAAAAJgCAABkcnMv&#10;ZG93bnJldi54bWxQSwUGAAAAAAQABAD1AAAAigMAAAAA&#10;" filled="f" strokeweight="1pt"/>
                <v:oval id="Oval 223" o:spid="_x0000_s1329" style="position:absolute;left:4614;top:1;width:1543;height:56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RS0h8UA&#10;AADbAAAADwAAAGRycy9kb3ducmV2LnhtbESPQWvCQBSE70L/w/IEL1I3KgRJXUVKRT1UUIvg7Zl9&#10;Jmmzb2N21fTfu4LgcZiZb5jxtDGluFLtCssK+r0IBHFqdcGZgp/d/H0EwnlkjaVlUvBPDqaTt9YY&#10;E21vvKHr1mciQNglqCD3vkqkdGlOBl3PVsTBO9naoA+yzqSu8RbgppSDKIqlwYLDQo4VfeaU/m0v&#10;RsHBHH/3u0X8/TU8pic6UzdbLdZKddrN7AOEp8a/ws/2UiuIh/D4En6AnN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hFLSHxQAAANsAAAAPAAAAAAAAAAAAAAAAAJgCAABkcnMv&#10;ZG93bnJldi54bWxQSwUGAAAAAAQABAD1AAAAigMAAAAA&#10;" filled="f" strokeweight="1pt"/>
                <v:oval id="Oval 224" o:spid="_x0000_s1330" style="position:absolute;left:15377;top:5678;width:1543;height:56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v0s88YA&#10;AADbAAAADwAAAGRycy9kb3ducmV2LnhtbESPQWvCQBSE7wX/w/KEXopuqhJKdA2lVKIHhaoI3p7Z&#10;ZxKbfZtmt5r+e7dQ6HGYmW+YWdqZWlypdZVlBc/DCARxbnXFhYL9bjF4AeE8ssbaMin4IQfpvPcw&#10;w0TbG3/QdesLESDsElRQet8kUrq8JINuaBvi4J1ta9AH2RZSt3gLcFPLURTF0mDFYaHEht5Kyj+3&#10;30bB0Zwuh10Wr9/Hp/xMX/RUrLKNUo/97nUKwlPn/8N/7aVWEE/g90v4AXJ+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v0s88YAAADbAAAADwAAAAAAAAAAAAAAAACYAgAAZHJz&#10;L2Rvd25yZXYueG1sUEsFBgAAAAAEAAQA9QAAAIsDAAAAAA==&#10;" filled="f" strokeweight="1pt"/>
                <v:oval id="Oval 225" o:spid="_x0000_s1331" style="position:absolute;left:12302;top:5678;width:1543;height:56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bGJaMYA&#10;AADbAAAADwAAAGRycy9kb3ducmV2LnhtbESPQWvCQBSE7wX/w/KEXopuqhhKdA2lVKIHhaoI3p7Z&#10;ZxKbfZtmt5r+e7dQ6HGYmW+YWdqZWlypdZVlBc/DCARxbnXFhYL9bjF4AeE8ssbaMin4IQfpvPcw&#10;w0TbG3/QdesLESDsElRQet8kUrq8JINuaBvi4J1ta9AH2RZSt3gLcFPLURTF0mDFYaHEht5Kyj+3&#10;30bB0Zwuh10Wr9/Hp/xMX/RUrLKNUo/97nUKwlPn/8N/7aVWEE/g90v4AXJ+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bGJaMYAAADbAAAADwAAAAAAAAAAAAAAAACYAgAAZHJz&#10;L2Rvd25yZXYueG1sUEsFBgAAAAAEAAQA9QAAAIsDAAAAAA==&#10;" filled="f" strokeweight="1pt"/>
                <v:oval id="Oval 226" o:spid="_x0000_s1332" style="position:absolute;left:9227;top:5678;width:1543;height:56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WMXH8YA&#10;AADbAAAADwAAAGRycy9kb3ducmV2LnhtbESPT2vCQBTE70K/w/IKvUjdWCFIzCqlWNRDBY0UvD2z&#10;L3/a7Ns0u2r67bsFweMwM79h0kVvGnGhztWWFYxHEQji3OqaSwWH7P15CsJ5ZI2NZVLwSw4W84dB&#10;iom2V97RZe9LESDsElRQed8mUrq8IoNuZFvi4BW2M+iD7EqpO7wGuGnkSxTF0mDNYaHClt4qyr/3&#10;Z6PgaE5fn9kq/lhOTnlBPzQsN6utUk+P/esMhKfe38O39loriGP4/xJ+gJz/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WMXH8YAAADbAAAADwAAAAAAAAAAAAAAAACYAgAAZHJz&#10;L2Rvd25yZXYueG1sUEsFBgAAAAAEAAQA9QAAAIsDAAAAAA==&#10;" filled="f" strokeweight="1pt"/>
                <v:oval id="Oval 227" o:spid="_x0000_s1333" style="position:absolute;left:6151;top:5678;width:1543;height:56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i+yhMYA&#10;AADbAAAADwAAAGRycy9kb3ducmV2LnhtbESPQWvCQBSE7wX/w/KEXopuqpCW6BpKqUQPClURvD2z&#10;zyQ2+zbNbjX9925B6HGYmW+YadqZWlyodZVlBc/DCARxbnXFhYLddj54BeE8ssbaMin4JQfprPcw&#10;xUTbK3/SZeMLESDsElRQet8kUrq8JINuaBvi4J1sa9AH2RZSt3gNcFPLURTF0mDFYaHEht5Lyr82&#10;P0bBwRzP+20Wrz7Gx/xE3/RULLO1Uo/97m0CwlPn/8P39kIriF/g70v4AXJ2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i+yhMYAAADbAAAADwAAAAAAAAAAAAAAAACYAgAAZHJz&#10;L2Rvd25yZXYueG1sUEsFBgAAAAAEAAQA9QAAAIsDAAAAAA==&#10;" filled="f" strokeweight="1pt"/>
                <v:oval id="Oval 228" o:spid="_x0000_s1334" style="position:absolute;left:1538;top:1;width:1543;height:56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7Am9sMA&#10;AADbAAAADwAAAGRycy9kb3ducmV2LnhtbERPTWvCQBC9F/wPyxS8lLppC0FS11DEEj1UUIvgbcyO&#10;SWp2Ns2uSfrvuwfB4+N9z9LB1KKj1lWWFbxMIhDEudUVFwq+95/PUxDOI2usLZOCP3KQzkcPM0y0&#10;7XlL3c4XIoSwS1BB6X2TSOnykgy6iW2IA3e2rUEfYFtI3WIfwk0tX6MolgYrDg0lNrQoKb/srkbB&#10;0Zx+Dvss/lq+nfIz/dJTsc42So0fh493EJ4Gfxff3CutIA5jw5fwA+T8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7Am9sMAAADbAAAADwAAAAAAAAAAAAAAAACYAgAAZHJzL2Rv&#10;d25yZXYueG1sUEsFBgAAAAAEAAQA9QAAAIgDAAAAAA==&#10;" filled="f" strokeweight="1pt"/>
                <v:rect id="Rectangle 229" o:spid="_x0000_s1335" style="position:absolute;left:16915;top:17022;width:3081;height:28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cbe/8UA&#10;AADbAAAADwAAAGRycy9kb3ducmV2LnhtbESP0WoCMRRE3wv+Q7hCX4pm2wdbV6OIxSqCSNUPuCS3&#10;u1s3N0uS1bVfbwqFPg4zc4aZzjtbiwv5UDlW8DzMQBBrZyouFJyOq8EbiBCRDdaOScGNAsxnvYcp&#10;5sZd+ZMuh1iIBOGQo4IyxiaXMuiSLIaha4iT9+W8xZikL6TxeE1wW8uXLBtJixWnhRIbWpakz4fW&#10;Knii7c+79rvTsl29th/b/VrfvtdKPfa7xQREpC7+h//aG6NgNIbfL+kHyNk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Bxt7/xQAAANsAAAAPAAAAAAAAAAAAAAAAAJgCAABkcnMv&#10;ZG93bnJldi54bWxQSwUGAAAAAAQABAD1AAAAigMAAAAA&#10;" filled="f" stroked="f" strokeweight="4pt">
                  <v:textbox inset="1pt,1pt,1pt,1pt">
                    <w:txbxContent>
                      <w:p w:rsidR="004C6C94" w:rsidRDefault="004C6C94">
                        <w:r>
                          <w:t>B</w:t>
                        </w:r>
                      </w:p>
                    </w:txbxContent>
                  </v:textbox>
                </v:rect>
                <v:rect id="Rectangle 230" o:spid="_x0000_s1336" style="position:absolute;top:17151;width:3081;height:28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SXhv8IA&#10;AADbAAAADwAAAGRycy9kb3ducmV2LnhtbERPzWoCMRC+F3yHMIKXoll7qLIaRRSrCKVUfYAhGXdX&#10;N5Mlyerap28OhR4/vv/5srO1uJMPlWMF41EGglg7U3Gh4HzaDqcgQkQ2WDsmBU8KsFz0XuaYG/fg&#10;b7ofYyFSCIccFZQxNrmUQZdkMYxcQ5y4i/MWY4K+kMbjI4XbWr5l2bu0WHFqKLGhdUn6dmytglc6&#10;/Gy0/zyv2+2k/Th87fTzulNq0O9WMxCRuvgv/nPvjYJJWp++pB8gF7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VJeG/wgAAANsAAAAPAAAAAAAAAAAAAAAAAJgCAABkcnMvZG93&#10;bnJldi54bWxQSwUGAAAAAAQABAD1AAAAhwMAAAAA&#10;" filled="f" stroked="f" strokeweight="4pt">
                  <v:textbox inset="1pt,1pt,1pt,1pt">
                    <w:txbxContent>
                      <w:p w:rsidR="004C6C94" w:rsidRDefault="004C6C94">
                        <w:r>
                          <w:t>A</w:t>
                        </w:r>
                      </w:p>
                    </w:txbxContent>
                  </v:textbox>
                </v:rect>
                <v:rect id="Rectangle 231" o:spid="_x0000_s1337" style="position:absolute;top:2840;width:19996;height:56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e7h18YA&#10;AADbAAAADwAAAGRycy9kb3ducmV2LnhtbESPQWvCQBSE74L/YXlCL1I39tCW6CpaFEoPRdNQ8PbI&#10;vmSD2bdpdqvRX98VCh6HmfmGmS9724gTdb52rGA6SUAQF07XXCnIv7aPryB8QNbYOCYFF/KwXAwH&#10;c0y1O/OeTlmoRISwT1GBCaFNpfSFIYt+4lri6JWusxii7CqpOzxHuG3kU5I8S4s1xwWDLb0ZKo7Z&#10;r1Xwo8ffu/XB1GWbXbH8+Mz74yZR6mHUr2YgAvXhHv5vv2sFL1O4fYk/QC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e7h18YAAADbAAAADwAAAAAAAAAAAAAAAACYAgAAZHJz&#10;L2Rvd25yZXYueG1sUEsFBgAAAAAEAAQA9QAAAIsDAAAAAA==&#10;" fillcolor="#e5e5e5" strokeweight="1pt"/>
                <v:line id="Line 232" o:spid="_x0000_s1338" style="position:absolute;visibility:visible;mso-wrap-style:square" from="1538,8517" to="1543,170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q5Zj8UAAADbAAAADwAAAGRycy9kb3ducmV2LnhtbESPT2vCQBTE70K/w/IK3nTTHGyJriIF&#10;RUQp9Q94fGafSdrs25hdTfz2riB4HGbmN8xo0ppSXKl2hWUFH/0IBHFqdcGZgt121vsC4TyyxtIy&#10;KbiRg8n4rTPCRNuGf+m68ZkIEHYJKsi9rxIpXZqTQde3FXHwTrY26IOsM6lrbALclDKOooE0WHBY&#10;yLGi75zS/83FKDi2zUrPt3p9W87P68Hfz2If+4NS3fd2OgThqfWv8LO90Ao+Y3h8CT9Aju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q5Zj8UAAADbAAAADwAAAAAAAAAA&#10;AAAAAAChAgAAZHJzL2Rvd25yZXYueG1sUEsFBgAAAAAEAAQA+QAAAJMDAAAAAA==&#10;" strokeweight="1pt">
                  <v:stroke startarrowlength="long" endarrowlength="long"/>
                </v:line>
                <v:line id="Line 233" o:spid="_x0000_s1339" style="position:absolute;flip:y;visibility:visible;mso-wrap-style:square" from="6151,2840" to="6156,85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KmJcsUAAADbAAAADwAAAGRycy9kb3ducmV2LnhtbESPQWvCQBSE7wX/w/IKvdVNbLGSZhW1&#10;CCL0oLXQ4yP7kg3Jvg3Zrcb+ercgeBxm5hsmXwy2FSfqfe1YQTpOQBAXTtdcKTh+bZ5nIHxA1tg6&#10;JgUX8rCYjx5yzLQ7855Oh1CJCGGfoQITQpdJ6QtDFv3YdcTRK11vMUTZV1L3eI5w28pJkkylxZrj&#10;gsGO1oaK5vBrFSSTj/Q1XZWmG753f+222Tc/n0app8dh+Q4i0BDu4Vt7qxW8vcD/l/gD5Pw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KmJcsUAAADbAAAADwAAAAAAAAAA&#10;AAAAAAChAgAAZHJzL2Rvd25yZXYueG1sUEsFBgAAAAAEAAQA+QAAAJMDAAAAAA==&#10;" strokeweight="1pt">
                  <v:stroke startarrowlength="long" endarrowlength="long"/>
                </v:line>
                <v:line id="Line 234" o:spid="_x0000_s1340" style="position:absolute;visibility:visible;mso-wrap-style:square" from="3075,2840" to="3081,85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gtkYMYAAADbAAAADwAAAGRycy9kb3ducmV2LnhtbESPQWvCQBSE7wX/w/KE3uqmUmyJbkIR&#10;FJFK0VTw+My+JqnZtzG7mvjvu4WCx2FmvmFmaW9qcaXWVZYVPI8iEMS51RUXCr6yxdMbCOeRNdaW&#10;ScGNHKTJ4GGGsbYdb+m684UIEHYxKii9b2IpXV6SQTeyDXHwvm1r0AfZFlK32AW4qeU4iibSYMVh&#10;ocSG5iXlp93FKDj23YdeZnpzWy/Pm8nP52o/9gelHof9+xSEp97fw//tlVbw+gJ/X8IPkMk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oLZGDGAAAA2wAAAA8AAAAAAAAA&#10;AAAAAAAAoQIAAGRycy9kb3ducmV2LnhtbFBLBQYAAAAABAAEAPkAAACUAwAAAAA=&#10;" strokeweight="1pt">
                  <v:stroke startarrowlength="long" endarrowlength="long"/>
                </v:line>
                <v:line id="Line 235" o:spid="_x0000_s1341" style="position:absolute;flip:y;visibility:visible;mso-wrap-style:square" from="9226,2840" to="9232,85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Ay0ncUAAADbAAAADwAAAGRycy9kb3ducmV2LnhtbESPQWvCQBSE7wX/w/IKvdVNpLWSZhW1&#10;CCL0oLXQ4yP7kg3Jvg3Zrcb+ercgeBxm5hsmXwy2FSfqfe1YQTpOQBAXTtdcKTh+bZ5nIHxA1tg6&#10;JgUX8rCYjx5yzLQ7855Oh1CJCGGfoQITQpdJ6QtDFv3YdcTRK11vMUTZV1L3eI5w28pJkkylxZrj&#10;gsGO1oaK5vBrFSSTj/QlXZWmG753f+222Tc/n0app8dh+Q4i0BDu4Vt7qxW8vcL/l/gD5Pw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Ay0ncUAAADbAAAADwAAAAAAAAAA&#10;AAAAAAChAgAAZHJzL2Rvd25yZXYueG1sUEsFBgAAAAAEAAQA+QAAAJMDAAAAAA==&#10;" strokeweight="1pt">
                  <v:stroke startarrowlength="long" endarrowlength="long"/>
                </v:line>
                <v:line id="Line 236" o:spid="_x0000_s1342" style="position:absolute;flip:y;visibility:visible;mso-wrap-style:square" from="12302,2840" to="12307,85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N4q6sQAAADbAAAADwAAAGRycy9kb3ducmV2LnhtbESPQWvCQBSE74X+h+UVvDWbiGhJXaVV&#10;BBE8aFvo8ZF9ZkOyb0N21eivdwXB4zAz3zDTeW8bcaLOV44VZEkKgrhwuuJSwe/P6v0DhA/IGhvH&#10;pOBCHuaz15cp5tqdeUenfShFhLDPUYEJoc2l9IUhiz5xLXH0Dq6zGKLsSqk7PEe4beQwTcfSYsVx&#10;wWBLC0NFvT9aBelwmY2y74Np+7/NtVnXu/p/a5QavPVfnyAC9eEZfrTXWsFkDPcv8QfI2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Y3irqxAAAANsAAAAPAAAAAAAAAAAA&#10;AAAAAKECAABkcnMvZG93bnJldi54bWxQSwUGAAAAAAQABAD5AAAAkgMAAAAA&#10;" strokeweight="1pt">
                  <v:stroke startarrowlength="long" endarrowlength="long"/>
                </v:line>
                <v:line id="Line 237" o:spid="_x0000_s1343" style="position:absolute;flip:y;visibility:visible;mso-wrap-style:square" from="15377,2840" to="15383,85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5KPccUAAADbAAAADwAAAGRycy9kb3ducmV2LnhtbESPT2vCQBTE7wW/w/IEb80mIiqpq2hL&#10;QYQe/Ac9PrLPbEj2bchuNfrpu4WCx2FmfsMsVr1txJU6XzlWkCUpCOLC6YpLBafj5+schA/IGhvH&#10;pOBOHlbLwcsCc+1uvKfrIZQiQtjnqMCE0OZS+sKQRZ+4ljh6F9dZDFF2pdQd3iLcNnKcplNpseK4&#10;YLCld0NFffixCtLxRzbJNhfT9ufdo9nW+/r7yyg1GvbrNxCB+vAM/7e3WsFsBn9f4g+Qy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5KPccUAAADbAAAADwAAAAAAAAAA&#10;AAAAAAChAgAAZHJzL2Rvd25yZXYueG1sUEsFBgAAAAAEAAQA+QAAAJMDAAAAAA==&#10;" strokeweight="1pt">
                  <v:stroke startarrowlength="long" endarrowlength="long"/>
                </v:line>
                <v:line id="Line 238" o:spid="_x0000_s1344" style="position:absolute;visibility:visible;mso-wrap-style:square" from="18453,2840" to="18458,170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0ZuZcEAAADbAAAADwAAAGRycy9kb3ducmV2LnhtbERPTYvCMBC9C/sfwizsTdP1oFKNIsKK&#10;iLJoFTyOzdhWm0ltsrb++81B8Ph435NZa0rxoNoVlhV89yIQxKnVBWcKDslPdwTCeWSNpWVS8CQH&#10;s+lHZ4Kxtg3v6LH3mQgh7GJUkHtfxVK6NCeDrmcr4sBdbG3QB1hnUtfYhHBTyn4UDaTBgkNDjhUt&#10;ckpv+z+j4Nw2G71M9Pa5Xt63g+vv6tj3J6W+Ptv5GISn1r/FL/dKKxiGseFL+AFy+g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bRm5lwQAAANsAAAAPAAAAAAAAAAAAAAAA&#10;AKECAABkcnMvZG93bnJldi54bWxQSwUGAAAAAAQABAD5AAAAjwMAAAAA&#10;" strokeweight="1pt">
                  <v:stroke startarrowlength="long" endarrowlength="long"/>
                </v:line>
                <w10:wrap type="square"/>
              </v:group>
            </w:pict>
          </mc:Fallback>
        </mc:AlternateContent>
      </w:r>
    </w:p>
    <w:p w:rsidR="004C6C94" w:rsidRDefault="004C6C94">
      <w:pPr>
        <w:ind w:left="576" w:hanging="576"/>
      </w:pPr>
    </w:p>
    <w:p w:rsidR="004C6C94" w:rsidRDefault="004C6C94">
      <w:pPr>
        <w:ind w:left="576" w:hanging="576"/>
      </w:pPr>
    </w:p>
    <w:p w:rsidR="004C6C94" w:rsidRDefault="004C6C94">
      <w:pPr>
        <w:ind w:left="576" w:hanging="576"/>
      </w:pPr>
    </w:p>
    <w:p w:rsidR="004C6C94" w:rsidRDefault="00A45D1E">
      <w:pPr>
        <w:ind w:left="576" w:hanging="576"/>
      </w:pPr>
      <w:r>
        <w:rPr>
          <w:noProof/>
        </w:rPr>
        <mc:AlternateContent>
          <mc:Choice Requires="wpg">
            <w:drawing>
              <wp:anchor distT="0" distB="0" distL="114300" distR="114300" simplePos="0" relativeHeight="251637248" behindDoc="0" locked="0" layoutInCell="0" allowOverlap="1">
                <wp:simplePos x="0" y="0"/>
                <wp:positionH relativeFrom="column">
                  <wp:posOffset>3383280</wp:posOffset>
                </wp:positionH>
                <wp:positionV relativeFrom="paragraph">
                  <wp:posOffset>22860</wp:posOffset>
                </wp:positionV>
                <wp:extent cx="2378075" cy="1288415"/>
                <wp:effectExtent l="0" t="0" r="0" b="0"/>
                <wp:wrapSquare wrapText="bothSides"/>
                <wp:docPr id="35" name="Group 7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78075" cy="1288415"/>
                          <a:chOff x="3" y="-1"/>
                          <a:chExt cx="19997" cy="20001"/>
                        </a:xfrm>
                      </wpg:grpSpPr>
                      <wps:wsp>
                        <wps:cNvPr id="36" name="Rectangle 75"/>
                        <wps:cNvSpPr>
                          <a:spLocks noChangeArrowheads="1"/>
                        </wps:cNvSpPr>
                        <wps:spPr bwMode="auto">
                          <a:xfrm>
                            <a:off x="16919" y="17023"/>
                            <a:ext cx="3081" cy="28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08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4C6C94" w:rsidRDefault="004C6C94">
                              <w:r>
                                <w:t>B</w:t>
                              </w:r>
                            </w:p>
                          </w:txbxContent>
                        </wps:txbx>
                        <wps:bodyPr rot="0" vert="horz" wrap="square" lIns="12700" tIns="12700" rIns="12700" bIns="12700" anchor="t" anchorCtr="0" upright="1">
                          <a:noAutofit/>
                        </wps:bodyPr>
                      </wps:wsp>
                      <wps:wsp>
                        <wps:cNvPr id="37" name="Rectangle 76"/>
                        <wps:cNvSpPr>
                          <a:spLocks noChangeArrowheads="1"/>
                        </wps:cNvSpPr>
                        <wps:spPr bwMode="auto">
                          <a:xfrm>
                            <a:off x="3" y="17151"/>
                            <a:ext cx="3081" cy="28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08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4C6C94" w:rsidRDefault="004C6C94">
                              <w:r>
                                <w:t>A</w:t>
                              </w:r>
                            </w:p>
                          </w:txbxContent>
                        </wps:txbx>
                        <wps:bodyPr rot="0" vert="horz" wrap="square" lIns="12700" tIns="12700" rIns="12700" bIns="12700" anchor="t" anchorCtr="0" upright="1">
                          <a:noAutofit/>
                        </wps:bodyPr>
                      </wps:wsp>
                      <wps:wsp>
                        <wps:cNvPr id="38" name="Oval 77"/>
                        <wps:cNvSpPr>
                          <a:spLocks noChangeArrowheads="1"/>
                        </wps:cNvSpPr>
                        <wps:spPr bwMode="auto">
                          <a:xfrm>
                            <a:off x="3079" y="5677"/>
                            <a:ext cx="1543" cy="5688"/>
                          </a:xfrm>
                          <a:prstGeom prst="ellipse">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39" name="Oval 78"/>
                        <wps:cNvSpPr>
                          <a:spLocks noChangeArrowheads="1"/>
                        </wps:cNvSpPr>
                        <wps:spPr bwMode="auto">
                          <a:xfrm>
                            <a:off x="16919" y="-1"/>
                            <a:ext cx="1543" cy="5688"/>
                          </a:xfrm>
                          <a:prstGeom prst="ellipse">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40" name="Oval 79"/>
                        <wps:cNvSpPr>
                          <a:spLocks noChangeArrowheads="1"/>
                        </wps:cNvSpPr>
                        <wps:spPr bwMode="auto">
                          <a:xfrm>
                            <a:off x="13843" y="-1"/>
                            <a:ext cx="1544" cy="5688"/>
                          </a:xfrm>
                          <a:prstGeom prst="ellipse">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41" name="Oval 80"/>
                        <wps:cNvSpPr>
                          <a:spLocks noChangeArrowheads="1"/>
                        </wps:cNvSpPr>
                        <wps:spPr bwMode="auto">
                          <a:xfrm>
                            <a:off x="10768" y="-1"/>
                            <a:ext cx="1543" cy="5688"/>
                          </a:xfrm>
                          <a:prstGeom prst="ellipse">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42" name="Oval 81"/>
                        <wps:cNvSpPr>
                          <a:spLocks noChangeArrowheads="1"/>
                        </wps:cNvSpPr>
                        <wps:spPr bwMode="auto">
                          <a:xfrm>
                            <a:off x="7692" y="-1"/>
                            <a:ext cx="1543" cy="5688"/>
                          </a:xfrm>
                          <a:prstGeom prst="ellipse">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43" name="Oval 82"/>
                        <wps:cNvSpPr>
                          <a:spLocks noChangeArrowheads="1"/>
                        </wps:cNvSpPr>
                        <wps:spPr bwMode="auto">
                          <a:xfrm>
                            <a:off x="4616" y="-1"/>
                            <a:ext cx="1544" cy="5688"/>
                          </a:xfrm>
                          <a:prstGeom prst="ellipse">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44" name="Oval 83"/>
                        <wps:cNvSpPr>
                          <a:spLocks noChangeArrowheads="1"/>
                        </wps:cNvSpPr>
                        <wps:spPr bwMode="auto">
                          <a:xfrm>
                            <a:off x="15381" y="5677"/>
                            <a:ext cx="1543" cy="5688"/>
                          </a:xfrm>
                          <a:prstGeom prst="ellipse">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45" name="Oval 84"/>
                        <wps:cNvSpPr>
                          <a:spLocks noChangeArrowheads="1"/>
                        </wps:cNvSpPr>
                        <wps:spPr bwMode="auto">
                          <a:xfrm>
                            <a:off x="12306" y="5677"/>
                            <a:ext cx="1543" cy="5688"/>
                          </a:xfrm>
                          <a:prstGeom prst="ellipse">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46" name="Oval 85"/>
                        <wps:cNvSpPr>
                          <a:spLocks noChangeArrowheads="1"/>
                        </wps:cNvSpPr>
                        <wps:spPr bwMode="auto">
                          <a:xfrm>
                            <a:off x="9230" y="5677"/>
                            <a:ext cx="1543" cy="5688"/>
                          </a:xfrm>
                          <a:prstGeom prst="ellipse">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47" name="Oval 86"/>
                        <wps:cNvSpPr>
                          <a:spLocks noChangeArrowheads="1"/>
                        </wps:cNvSpPr>
                        <wps:spPr bwMode="auto">
                          <a:xfrm>
                            <a:off x="6154" y="5677"/>
                            <a:ext cx="1543" cy="5688"/>
                          </a:xfrm>
                          <a:prstGeom prst="ellipse">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48" name="Oval 87"/>
                        <wps:cNvSpPr>
                          <a:spLocks noChangeArrowheads="1"/>
                        </wps:cNvSpPr>
                        <wps:spPr bwMode="auto">
                          <a:xfrm>
                            <a:off x="1541" y="-1"/>
                            <a:ext cx="1543" cy="5688"/>
                          </a:xfrm>
                          <a:prstGeom prst="ellipse">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49" name="Rectangle 88"/>
                        <wps:cNvSpPr>
                          <a:spLocks noChangeArrowheads="1"/>
                        </wps:cNvSpPr>
                        <wps:spPr bwMode="auto">
                          <a:xfrm>
                            <a:off x="3" y="2838"/>
                            <a:ext cx="19997" cy="5688"/>
                          </a:xfrm>
                          <a:prstGeom prst="rect">
                            <a:avLst/>
                          </a:prstGeom>
                          <a:solidFill>
                            <a:srgbClr val="E5E5E5"/>
                          </a:solidFill>
                          <a:ln w="127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0" name="Line 89"/>
                        <wps:cNvCnPr/>
                        <wps:spPr bwMode="auto">
                          <a:xfrm>
                            <a:off x="1541" y="2838"/>
                            <a:ext cx="5" cy="14205"/>
                          </a:xfrm>
                          <a:prstGeom prst="line">
                            <a:avLst/>
                          </a:prstGeom>
                          <a:noFill/>
                          <a:ln w="12700">
                            <a:solidFill>
                              <a:srgbClr val="000000"/>
                            </a:solidFill>
                            <a:round/>
                            <a:headEnd type="none"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1" name="Line 90"/>
                        <wps:cNvCnPr/>
                        <wps:spPr bwMode="auto">
                          <a:xfrm flipV="1">
                            <a:off x="7692" y="2838"/>
                            <a:ext cx="5" cy="5688"/>
                          </a:xfrm>
                          <a:prstGeom prst="line">
                            <a:avLst/>
                          </a:prstGeom>
                          <a:noFill/>
                          <a:ln w="12700">
                            <a:solidFill>
                              <a:srgbClr val="000000"/>
                            </a:solidFill>
                            <a:round/>
                            <a:headEnd type="none"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2" name="Line 91"/>
                        <wps:cNvCnPr/>
                        <wps:spPr bwMode="auto">
                          <a:xfrm>
                            <a:off x="4616" y="2838"/>
                            <a:ext cx="6" cy="5688"/>
                          </a:xfrm>
                          <a:prstGeom prst="line">
                            <a:avLst/>
                          </a:prstGeom>
                          <a:noFill/>
                          <a:ln w="12700">
                            <a:solidFill>
                              <a:srgbClr val="000000"/>
                            </a:solidFill>
                            <a:round/>
                            <a:headEnd type="none"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3" name="Line 92"/>
                        <wps:cNvCnPr/>
                        <wps:spPr bwMode="auto">
                          <a:xfrm flipV="1">
                            <a:off x="10768" y="2838"/>
                            <a:ext cx="5" cy="5688"/>
                          </a:xfrm>
                          <a:prstGeom prst="line">
                            <a:avLst/>
                          </a:prstGeom>
                          <a:noFill/>
                          <a:ln w="12700">
                            <a:solidFill>
                              <a:srgbClr val="000000"/>
                            </a:solidFill>
                            <a:round/>
                            <a:headEnd type="none"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4" name="Line 93"/>
                        <wps:cNvCnPr/>
                        <wps:spPr bwMode="auto">
                          <a:xfrm flipV="1">
                            <a:off x="13843" y="2838"/>
                            <a:ext cx="6" cy="5688"/>
                          </a:xfrm>
                          <a:prstGeom prst="line">
                            <a:avLst/>
                          </a:prstGeom>
                          <a:noFill/>
                          <a:ln w="12700">
                            <a:solidFill>
                              <a:srgbClr val="000000"/>
                            </a:solidFill>
                            <a:round/>
                            <a:headEnd type="none"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5" name="Line 94"/>
                        <wps:cNvCnPr/>
                        <wps:spPr bwMode="auto">
                          <a:xfrm flipV="1">
                            <a:off x="16919" y="2838"/>
                            <a:ext cx="5" cy="5688"/>
                          </a:xfrm>
                          <a:prstGeom prst="line">
                            <a:avLst/>
                          </a:prstGeom>
                          <a:noFill/>
                          <a:ln w="12700">
                            <a:solidFill>
                              <a:srgbClr val="000000"/>
                            </a:solidFill>
                            <a:round/>
                            <a:headEnd type="none"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6" name="Line 95"/>
                        <wps:cNvCnPr/>
                        <wps:spPr bwMode="auto">
                          <a:xfrm>
                            <a:off x="18457" y="8516"/>
                            <a:ext cx="5" cy="8527"/>
                          </a:xfrm>
                          <a:prstGeom prst="line">
                            <a:avLst/>
                          </a:prstGeom>
                          <a:noFill/>
                          <a:ln w="12700">
                            <a:solidFill>
                              <a:srgbClr val="000000"/>
                            </a:solidFill>
                            <a:round/>
                            <a:headEnd type="none"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wgp>
                  </a:graphicData>
                </a:graphic>
                <wp14:sizeRelH relativeFrom="page">
                  <wp14:pctWidth>0</wp14:pctWidth>
                </wp14:sizeRelH>
                <wp14:sizeRelV relativeFrom="page">
                  <wp14:pctHeight>0</wp14:pctHeight>
                </wp14:sizeRelV>
              </wp:anchor>
            </w:drawing>
          </mc:Choice>
          <mc:Fallback>
            <w:pict>
              <v:group id="Group 74" o:spid="_x0000_s1345" style="position:absolute;left:0;text-align:left;margin-left:266.4pt;margin-top:1.8pt;width:187.25pt;height:101.45pt;z-index:251637248" coordorigin="3,-1" coordsize="19997,20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" o:allowincell="f">
                <v:rect id="Rectangle 75" o:spid="_x0000_s1346" style="position:absolute;left:16919;top:17023;width:3081;height:28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plkMUA&#10;AADbAAAADwAAAGRycy9kb3ducmV2LnhtbESP0WoCMRRE34X+Q7hCX0rN2oItW6MUxSqCSK0fcElu&#10;d7dubpYkq6tfb4SCj8PMnGHG087W4kg+VI4VDAcZCGLtTMWFgv3P4vkdRIjIBmvHpOBMAaaTh94Y&#10;c+NO/E3HXSxEgnDIUUEZY5NLGXRJFsPANcTJ+3XeYkzSF9J4PCW4reVLlo2kxYrTQokNzUrSh11r&#10;FTzR+jLXfrOftYu39mu9Xerz31Kpx373+QEiUhfv4f/2yih4HcHtS/oBcnI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j6mWQxQAAANsAAAAPAAAAAAAAAAAAAAAAAJgCAABkcnMv&#10;ZG93bnJldi54bWxQSwUGAAAAAAQABAD1AAAAigMAAAAA&#10;" filled="f" stroked="f" strokeweight="4pt">
                  <v:textbox inset="1pt,1pt,1pt,1pt">
                    <w:txbxContent>
                      <w:p w:rsidR="004C6C94" w:rsidRDefault="004C6C94">
                        <w:r>
                          <w:t>B</w:t>
                        </w:r>
                      </w:p>
                    </w:txbxContent>
                  </v:textbox>
                </v:rect>
                <v:rect id="Rectangle 76" o:spid="_x0000_s1347" style="position:absolute;left:3;top:17151;width:3081;height:28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KbAC8UA&#10;AADbAAAADwAAAGRycy9kb3ducmV2LnhtbESP0WoCMRRE3wv9h3CFvhTN2kKV1ShFsYpQStUPuCS3&#10;u1s3N0uS1dWvN0Khj8PMnGGm887W4kQ+VI4VDAcZCGLtTMWFgsN+1R+DCBHZYO2YFFwowHz2+DDF&#10;3Lgzf9NpFwuRIBxyVFDG2ORSBl2SxTBwDXHyfpy3GJP0hTQezwlua/mSZW/SYsVpocSGFiXp4661&#10;Cp5pe11q/3lYtKtR+7H9WuvL71qpp173PgERqYv/4b/2xih4HcH9S/oBcnY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MpsALxQAAANsAAAAPAAAAAAAAAAAAAAAAAJgCAABkcnMv&#10;ZG93bnJldi54bWxQSwUGAAAAAAQABAD1AAAAigMAAAAA&#10;" filled="f" stroked="f" strokeweight="4pt">
                  <v:textbox inset="1pt,1pt,1pt,1pt">
                    <w:txbxContent>
                      <w:p w:rsidR="004C6C94" w:rsidRDefault="004C6C94">
                        <w:r>
                          <w:t>A</w:t>
                        </w:r>
                      </w:p>
                    </w:txbxContent>
                  </v:textbox>
                </v:rect>
                <v:oval id="Oval 77" o:spid="_x0000_s1348" style="position:absolute;left:3079;top:5677;width:1543;height:56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MJ68QA&#10;AADbAAAADwAAAGRycy9kb3ducmV2LnhtbERPTWvCQBC9F/oflil4KWZTA1Kiq5TSEj0oaIrgbZId&#10;k7TZ2TS7avrvuwfB4+N9z5eDacWFetdYVvASxSCIS6sbrhR85Z/jVxDOI2tsLZOCP3KwXDw+zDHV&#10;9so7uux9JUIIuxQV1N53qZSurMmgi2xHHLiT7Q36APtK6h6vIdy0chLHU2mw4dBQY0fvNZU/+7NR&#10;cDTF9yHPppuPpChP9EvP1TrbKjV6Gt5mIDwN/i6+uVdaQRLGhi/hB8jF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wDCevEAAAA2wAAAA8AAAAAAAAAAAAAAAAAmAIAAGRycy9k&#10;b3ducmV2LnhtbFBLBQYAAAAABAAEAPUAAACJAwAAAAA=&#10;" filled="f" strokeweight="1pt"/>
                <v:oval id="Oval 78" o:spid="_x0000_s1349" style="position:absolute;left:16919;top:-1;width:1543;height:56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0+scMYA&#10;AADbAAAADwAAAGRycy9kb3ducmV2LnhtbESPQWvCQBSE70L/w/IKvUjdtILY1E0QqagHBU0p9PbM&#10;PpO02bcxu2r6792C4HGYmW+YSdqZWpypdZVlBS+DCARxbnXFhYLPbP48BuE8ssbaMin4Iwdp8tCb&#10;YKzthbd03vlCBAi7GBWU3jexlC4vyaAb2IY4eAfbGvRBtoXULV4C3NTyNYpG0mDFYaHEhmYl5b+7&#10;k1HwbfY/X9litP4Y7vMDHalfrBYbpZ4eu+k7CE+dv4dv7aVWMHyD/y/hB8jkC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0+scMYAAADbAAAADwAAAAAAAAAAAAAAAACYAgAAZHJz&#10;L2Rvd25yZXYueG1sUEsFBgAAAAAEAAQA9QAAAIsDAAAAAA==&#10;" filled="f" strokeweight="1pt"/>
                <v:oval id="Oval 79" o:spid="_x0000_s1350" style="position:absolute;left:13843;top:-1;width:1544;height:56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nN2kMQA&#10;AADbAAAADwAAAGRycy9kb3ducmV2LnhtbERPTWvCQBC9C/6HZYReRDdtJZToKqW0WA8VmojgbcyO&#10;SWx2Ns1uTfrv3YPg8fG+F6ve1OJCrassK3icRiCIc6srLhTsso/JCwjnkTXWlknBPzlYLYeDBSba&#10;dvxNl9QXIoSwS1BB6X2TSOnykgy6qW2IA3eyrUEfYFtI3WIXwk0tn6IolgYrDg0lNvRWUv6T/hkF&#10;B3M877N1/PX+fMxP9EvjYrPeKvUw6l/nIDz1/i6+uT+1gllYH76EHyC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pzdpDEAAAA2wAAAA8AAAAAAAAAAAAAAAAAmAIAAGRycy9k&#10;b3ducmV2LnhtbFBLBQYAAAAABAAEAPUAAACJAwAAAAA=&#10;" filled="f" strokeweight="1pt"/>
                <v:oval id="Oval 80" o:spid="_x0000_s1351" style="position:absolute;left:10768;top:-1;width:1543;height:56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T/TC8cA&#10;AADbAAAADwAAAGRycy9kb3ducmV2LnhtbESPW2vCQBSE3wv9D8sp+FLqxgtS0qwiUrE+KNSI0Ldj&#10;9uSi2bNpdtX033cLQh+HmfmGSWadqcWVWldZVjDoRyCIM6srLhTs0+XLKwjnkTXWlknBDzmYTR8f&#10;Eoy1vfEnXXe+EAHCLkYFpfdNLKXLSjLo+rYhDl5uW4M+yLaQusVbgJtaDqNoIg1WHBZKbGhRUnbe&#10;XYyCL3M8HdLVZPM+OmY5fdNzsV5tleo9dfM3EJ46/x++tz+0gvEA/r6EHyCn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U/0wvHAAAA2wAAAA8AAAAAAAAAAAAAAAAAmAIAAGRy&#10;cy9kb3ducmV2LnhtbFBLBQYAAAAABAAEAPUAAACMAwAAAAA=&#10;" filled="f" strokeweight="1pt"/>
                <v:oval id="Oval 81" o:spid="_x0000_s1352" style="position:absolute;left:7692;top:-1;width:1543;height:56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e1NfMcA&#10;AADbAAAADwAAAGRycy9kb3ducmV2LnhtbESPW2vCQBSE3wv9D8sp+FLqxgtS0qxSikV9UNCUQt+O&#10;2ZOLZs+m2VXTf+8WBB+HmfmGSWadqcWZWldZVjDoRyCIM6srLhR8pZ8vryCcR9ZYWyYFf+RgNn18&#10;SDDW9sJbOu98IQKEXYwKSu+bWEqXlWTQ9W1DHLzctgZ9kG0hdYuXADe1HEbRRBqsOCyU2NBHSdlx&#10;dzIKfsz+8J0uJuv5aJ/l9EvPxWqxUar31L2/gfDU+Xv41l5qBeMh/H8JP0BOr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XtTXzHAAAA2wAAAA8AAAAAAAAAAAAAAAAAmAIAAGRy&#10;cy9kb3ducmV2LnhtbFBLBQYAAAAABAAEAPUAAACMAwAAAAA=&#10;" filled="f" strokeweight="1pt"/>
                <v:oval id="Oval 82" o:spid="_x0000_s1353" style="position:absolute;left:4616;top:-1;width:1544;height:56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qHo58UA&#10;AADbAAAADwAAAGRycy9kb3ducmV2LnhtbESPQWvCQBSE74L/YXlCL6Ibq4hEVxGxqAcLVRG8PbPP&#10;JJp9m2a3Gv99Vyj0OMzMN8xkVptC3KlyuWUFvW4EgjixOudUwWH/0RmBcB5ZY2GZFDzJwWzabEww&#10;1vbBX3Tf+VQECLsYFWTel7GULsnIoOvakjh4F1sZ9EFWqdQVPgLcFPI9iobSYM5hIcOSFhklt92P&#10;UXAy5+txvxpul/1zcqFvaqeb1adSb616Pgbhqfb/4b/2WisY9OH1JfwAOf0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qoejnxQAAANsAAAAPAAAAAAAAAAAAAAAAAJgCAABkcnMv&#10;ZG93bnJldi54bWxQSwUGAAAAAAQABAD1AAAAigMAAAAA&#10;" filled="f" strokeweight="1pt"/>
                <v:oval id="Oval 83" o:spid="_x0000_s1354" style="position:absolute;left:15381;top:5677;width:1543;height:56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Uhwk8YA&#10;AADbAAAADwAAAGRycy9kb3ducmV2LnhtbESPQWvCQBSE70L/w/IKvUjdtIqU1E0QqWgPCppS6O2Z&#10;fSZps29jdtX4792C4HGYmW+YSdqZWpyodZVlBS+DCARxbnXFhYKvbP78BsJ5ZI21ZVJwIQdp8tCb&#10;YKztmTd02vpCBAi7GBWU3jexlC4vyaAb2IY4eHvbGvRBtoXULZ4D3NTyNYrG0mDFYaHEhmYl5X/b&#10;o1HwY3a/39livPoY7vI9HahffC7WSj09dtN3EJ46fw/f2kutYDSC/y/hB8jkC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Uhwk8YAAADbAAAADwAAAAAAAAAAAAAAAACYAgAAZHJz&#10;L2Rvd25yZXYueG1sUEsFBgAAAAAEAAQA9QAAAIsDAAAAAA==&#10;" filled="f" strokeweight="1pt"/>
                <v:oval id="Oval 84" o:spid="_x0000_s1355" style="position:absolute;left:12306;top:5677;width:1543;height:56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gTVCMYA&#10;AADbAAAADwAAAGRycy9kb3ducmV2LnhtbESPQWvCQBSE74L/YXlCL1I3ahWJriKiaA8tVKXQ2zP7&#10;TKLZt2l21fjv3ULB4zAz3zCTWW0KcaXK5ZYVdDsRCOLE6pxTBfvd6nUEwnlkjYVlUnAnB7NpszHB&#10;WNsbf9F161MRIOxiVJB5X8ZSuiQjg65jS+LgHW1l0AdZpVJXeAtwU8heFA2lwZzDQoYlLTJKztuL&#10;UfBjDqfv3Xr4sewfkiP9Ujt9X38q9dKq52MQnmr/DP+3N1rB2wD+voQfIKc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gTVCMYAAADbAAAADwAAAAAAAAAAAAAAAACYAgAAZHJz&#10;L2Rvd25yZXYueG1sUEsFBgAAAAAEAAQA9QAAAIsDAAAAAA==&#10;" filled="f" strokeweight="1pt"/>
                <v:oval id="Oval 85" o:spid="_x0000_s1356" style="position:absolute;left:9230;top:5677;width:1543;height:56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tZLf8YA&#10;AADbAAAADwAAAGRycy9kb3ducmV2LnhtbESPQWvCQBSE7wX/w/KEXopuqhJKdA2lVKIHhaoI3p7Z&#10;ZxKbfZtmt5r+e7dQ6HGYmW+YWdqZWlypdZVlBc/DCARxbnXFhYL9bjF4AeE8ssbaMin4IQfpvPcw&#10;w0TbG3/QdesLESDsElRQet8kUrq8JINuaBvi4J1ta9AH2RZSt3gLcFPLURTF0mDFYaHEht5Kyj+3&#10;30bB0Zwuh10Wr9/Hp/xMX/RUrLKNUo/97nUKwlPn/8N/7aVWMInh90v4AXJ+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tZLf8YAAADbAAAADwAAAAAAAAAAAAAAAACYAgAAZHJz&#10;L2Rvd25yZXYueG1sUEsFBgAAAAAEAAQA9QAAAIsDAAAAAA==&#10;" filled="f" strokeweight="1pt"/>
                <v:oval id="Oval 86" o:spid="_x0000_s1357" style="position:absolute;left:6154;top:5677;width:1543;height:56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Zru5MYA&#10;AADbAAAADwAAAGRycy9kb3ducmV2LnhtbESPT2vCQBTE74LfYXlCL1I32mIluoqIoj1U8A+F3p7Z&#10;ZxLNvk2zq8Zv3y0IHoeZ+Q0zmtSmEFeqXG5ZQbcTgSBOrM45VbDfLV4HIJxH1lhYJgV3cjAZNxsj&#10;jLW98YauW5+KAGEXo4LM+zKW0iUZGXQdWxIH72grgz7IKpW6wluAm0L2oqgvDeYcFjIsaZZRct5e&#10;jIIfczh975b9r/nbITnSL7XTz+VaqZdWPR2C8FT7Z/jRXmkF7x/w/yX8ADn+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1Zru5MYAAADbAAAADwAAAAAAAAAAAAAAAACYAgAAZHJz&#10;L2Rvd25yZXYueG1sUEsFBgAAAAAEAAQA9QAAAIsDAAAAAA==&#10;" filled="f" strokeweight="1pt"/>
                <v:oval id="Oval 87" o:spid="_x0000_s1358" style="position:absolute;left:1541;top:-1;width:1543;height:56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AV6lsQA&#10;AADbAAAADwAAAGRycy9kb3ducmV2LnhtbERPTWvCQBC9C/6HZYReRDdtJZToKqW0WA8VmojgbcyO&#10;SWx2Ns1uTfrv3YPg8fG+F6ve1OJCrassK3icRiCIc6srLhTsso/JCwjnkTXWlknBPzlYLYeDBSba&#10;dvxNl9QXIoSwS1BB6X2TSOnykgy6qW2IA3eyrUEfYFtI3WIXwk0tn6IolgYrDg0lNvRWUv6T/hkF&#10;B3M877N1/PX+fMxP9EvjYrPeKvUw6l/nIDz1/i6+uT+1glkYG76EHyC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QFepbEAAAA2wAAAA8AAAAAAAAAAAAAAAAAmAIAAGRycy9k&#10;b3ducmV2LnhtbFBLBQYAAAAABAAEAPUAAACJAwAAAAA=&#10;" filled="f" strokeweight="1pt"/>
                <v:rect id="Rectangle 88" o:spid="_x0000_s1359" style="position:absolute;left:3;top:2838;width:19997;height:56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fQnbMYA&#10;AADbAAAADwAAAGRycy9kb3ducmV2LnhtbESPQWvCQBSE7wX/w/IKvUjdVIrY1FWsWCg9iEYRvD2y&#10;L9lg9m3MbjXtr3cFocdhZr5hJrPO1uJMra8cK3gZJCCIc6crLhXstp/PYxA+IGusHZOCX/Iwm/Ye&#10;Jphqd+ENnbNQighhn6ICE0KTSulzQxb9wDXE0StcazFE2ZZSt3iJcFvLYZKMpMWK44LBhhaG8mP2&#10;YxWcdH+//jiYqmiyPyy+V7vuuEyUenrs5u8gAnXhP3xvf2kFr29w+xJ/gJxe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fQnbMYAAADbAAAADwAAAAAAAAAAAAAAAACYAgAAZHJz&#10;L2Rvd25yZXYueG1sUEsFBgAAAAAEAAQA9QAAAIsDAAAAAA==&#10;" fillcolor="#e5e5e5" strokeweight="1pt"/>
                <v:line id="Line 89" o:spid="_x0000_s1360" style="position:absolute;visibility:visible;mso-wrap-style:square" from="1541,2838" to="1546,170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oU+A8EAAADbAAAADwAAAGRycy9kb3ducmV2LnhtbERPTYvCMBC9C/sfwizsTdMVVpZqFBFW&#10;RBRZq+BxbMa22kxqE2399+YgeHy879GkNaW4U+0Kywq+exEI4tTqgjMFu+Sv+wvCeWSNpWVS8CAH&#10;k/FHZ4Sxtg3/033rMxFC2MWoIPe+iqV0aU4GXc9WxIE72dqgD7DOpK6xCeGmlP0oGkiDBYeGHCua&#10;5ZRetjej4Ng2Kz1P9PqxnF/Xg/Nmse/7g1Jfn+10CMJT69/il3uhFfyE9eFL+AFy/AQ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uhT4DwQAAANsAAAAPAAAAAAAAAAAAAAAA&#10;AKECAABkcnMvZG93bnJldi54bWxQSwUGAAAAAAQABAD5AAAAjwMAAAAA&#10;" strokeweight="1pt">
                  <v:stroke startarrowlength="long" endarrowlength="long"/>
                </v:line>
                <v:line id="Line 90" o:spid="_x0000_s1361" style="position:absolute;flip:y;visibility:visible;mso-wrap-style:square" from="7692,2838" to="7697,85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ILu/sQAAADbAAAADwAAAGRycy9kb3ducmV2LnhtbESPQWvCQBSE7wX/w/KE3ppNpJYSXcVW&#10;CiJ4UCt4fGSf2ZDs25BdNfXXu0LB4zAz3zDTeW8bcaHOV44VZEkKgrhwuuJSwe/+5+0ThA/IGhvH&#10;pOCPPMxng5cp5tpdeUuXXShFhLDPUYEJoc2l9IUhiz5xLXH0Tq6zGKLsSqk7vEa4beQoTT+kxYrj&#10;gsGWvg0V9e5sFaSjZfaefZ1M2x/Wt2ZVb+vjxij1OuwXExCB+vAM/7dXWsE4g8eX+APk7A4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cgu7+xAAAANsAAAAPAAAAAAAAAAAA&#10;AAAAAKECAABkcnMvZG93bnJldi54bWxQSwUGAAAAAAQABAD5AAAAkgMAAAAA&#10;" strokeweight="1pt">
                  <v:stroke startarrowlength="long" endarrowlength="long"/>
                </v:line>
                <v:line id="Line 91" o:spid="_x0000_s1362" style="position:absolute;visibility:visible;mso-wrap-style:square" from="4616,2838" to="4622,85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RsF78UAAADbAAAADwAAAGRycy9kb3ducmV2LnhtbESPQWvCQBSE74L/YXmCN90YqEjqKkVQ&#10;pFSKpgWPz+xrEs2+jdnVxH/fLQg9DjPzDTNfdqYSd2pcaVnBZByBIM6sLjlX8JWuRzMQziNrrCyT&#10;ggc5WC76vTkm2ra8p/vB5yJA2CWooPC+TqR0WUEG3djWxMH7sY1BH2STS91gG+CmknEUTaXBksNC&#10;gTWtCsouh5tRcOraD71J9e7xvrnupufP7Xfsj0oNB93bKwhPnf8PP9tbreAlhr8v4QfIx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RsF78UAAADbAAAADwAAAAAAAAAA&#10;AAAAAAChAgAAZHJzL2Rvd25yZXYueG1sUEsFBgAAAAAEAAQA+QAAAJMDAAAAAA==&#10;" strokeweight="1pt">
                  <v:stroke startarrowlength="long" endarrowlength="long"/>
                </v:line>
                <v:line id="Line 92" o:spid="_x0000_s1363" style="position:absolute;flip:y;visibility:visible;mso-wrap-style:square" from="10768,2838" to="10773,85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xzVEsUAAADbAAAADwAAAGRycy9kb3ducmV2LnhtbESPQWvCQBSE7wX/w/IKvdVNbC2SZhW1&#10;CCL0oLXQ4yP7kg3Jvg3Zrcb+ercgeBxm5hsmXwy2FSfqfe1YQTpOQBAXTtdcKTh+bZ5nIHxA1tg6&#10;JgUX8rCYjx5yzLQ7855Oh1CJCGGfoQITQpdJ6QtDFv3YdcTRK11vMUTZV1L3eI5w28pJkrxJizXH&#10;BYMdrQ0VzeHXKkgmH+lruipNN3zv/tpts29+Po1ST4/D8h1EoCHcw7f2ViuYvsD/l/gD5Pw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xzVEsUAAADbAAAADwAAAAAAAAAA&#10;AAAAAAChAgAAZHJzL2Rvd25yZXYueG1sUEsFBgAAAAAEAAQA+QAAAJMDAAAAAA==&#10;" strokeweight="1pt">
                  <v:stroke startarrowlength="long" endarrowlength="long"/>
                </v:line>
                <v:line id="Line 93" o:spid="_x0000_s1364" style="position:absolute;flip:y;visibility:visible;mso-wrap-style:square" from="13843,2838" to="13849,85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PVNZsQAAADbAAAADwAAAGRycy9kb3ducmV2LnhtbESPQWvCQBSE74L/YXmF3swmYqWkrlIV&#10;QQQP2hZ6fGSf2ZDs25BdNfXXdwXB4zAz3zCzRW8bcaHOV44VZEkKgrhwuuJSwffXZvQOwgdkjY1j&#10;UvBHHhbz4WCGuXZXPtDlGEoRIexzVGBCaHMpfWHIok9cSxy9k+sshii7UuoOrxFuGzlO06m0WHFc&#10;MNjSylBRH89WQTpeZ5NseTJt/7O7Ndv6UP/ujVKvL/3nB4hAfXiGH+2tVvA2gfuX+APk/B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M9U1mxAAAANsAAAAPAAAAAAAAAAAA&#10;AAAAAKECAABkcnMvZG93bnJldi54bWxQSwUGAAAAAAQABAD5AAAAkgMAAAAA&#10;" strokeweight="1pt">
                  <v:stroke startarrowlength="long" endarrowlength="long"/>
                </v:line>
                <v:line id="Line 94" o:spid="_x0000_s1365" style="position:absolute;flip:y;visibility:visible;mso-wrap-style:square" from="16919,2838" to="16924,85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7no/cQAAADbAAAADwAAAGRycy9kb3ducmV2LnhtbESPQWvCQBSE74X+h+UVvDWbiEpJXaVV&#10;BBE8aFvo8ZF9ZkOyb0N21eivdwXB4zAz3zDTeW8bcaLOV44VZEkKgrhwuuJSwe/P6v0DhA/IGhvH&#10;pOBCHuaz15cp5tqdeUenfShFhLDPUYEJoc2l9IUhiz5xLXH0Dq6zGKLsSqk7PEe4beQwTSfSYsVx&#10;wWBLC0NFvT9aBelwmY2y74Np+7/NtVnXu/p/a5QavPVfnyAC9eEZfrTXWsF4DPcv8QfI2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juej9xAAAANsAAAAPAAAAAAAAAAAA&#10;AAAAAKECAABkcnMvZG93bnJldi54bWxQSwUGAAAAAAQABAD5AAAAkgMAAAAA&#10;" strokeweight="1pt">
                  <v:stroke startarrowlength="long" endarrowlength="long"/>
                </v:line>
                <v:line id="Line 95" o:spid="_x0000_s1366" style="position:absolute;visibility:visible;mso-wrap-style:square" from="18457,8516" to="18462,170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iAD7MUAAADbAAAADwAAAGRycy9kb3ducmV2LnhtbESP3WrCQBSE7wu+w3KE3tWNgkFSN6EI&#10;FZFK8afg5TF7mkSzZ9Ps1sS37xYEL4eZ+YaZZ72pxZVaV1lWMB5FIIhzqysuFBz27y8zEM4ja6wt&#10;k4IbOcjSwdMcE2073tJ15wsRIOwSVFB63yRSurwkg25kG+LgfdvWoA+yLaRusQtwU8tJFMXSYMVh&#10;ocSGFiXll92vUXDquw+93OvNbb382cTnz9XXxB+Veh72b68gPPX+Eb63V1rBNIb/L+EHyPQ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iAD7MUAAADbAAAADwAAAAAAAAAA&#10;AAAAAAChAgAAZHJzL2Rvd25yZXYueG1sUEsFBgAAAAAEAAQA+QAAAJMDAAAAAA==&#10;" strokeweight="1pt">
                  <v:stroke startarrowlength="long" endarrowlength="long"/>
                </v:line>
                <w10:wrap type="square"/>
              </v:group>
            </w:pict>
          </mc:Fallback>
        </mc:AlternateContent>
      </w:r>
      <w:r w:rsidR="004C6C94">
        <w:t>6.</w:t>
      </w:r>
      <w:r w:rsidR="004C6C94">
        <w:tab/>
        <w:t>In the diagram, current is flowing from A to B.  Which end of the solenoid becomes the south pole?</w:t>
      </w:r>
    </w:p>
    <w:p w:rsidR="004C6C94" w:rsidRDefault="004C6C94">
      <w:pPr>
        <w:ind w:left="576" w:hanging="576"/>
      </w:pPr>
    </w:p>
    <w:p w:rsidR="004C6C94" w:rsidRDefault="004C6C94">
      <w:pPr>
        <w:ind w:left="576" w:hanging="576"/>
      </w:pPr>
    </w:p>
    <w:p w:rsidR="004C6C94" w:rsidRDefault="004C6C94">
      <w:pPr>
        <w:ind w:left="576" w:hanging="576"/>
      </w:pPr>
    </w:p>
    <w:p w:rsidR="004C6C94" w:rsidRDefault="004C6C94">
      <w:pPr>
        <w:ind w:left="576" w:hanging="576"/>
      </w:pPr>
    </w:p>
    <w:p w:rsidR="004C6C94" w:rsidRDefault="004C6C94">
      <w:pPr>
        <w:ind w:left="576" w:hanging="576"/>
      </w:pPr>
    </w:p>
    <w:p w:rsidR="004C6C94" w:rsidRDefault="00A45D1E">
      <w:pPr>
        <w:ind w:left="576" w:hanging="576"/>
      </w:pPr>
      <w:r>
        <w:rPr>
          <w:noProof/>
        </w:rPr>
        <mc:AlternateContent>
          <mc:Choice Requires="wpg">
            <w:drawing>
              <wp:anchor distT="0" distB="0" distL="114300" distR="114300" simplePos="0" relativeHeight="251639296" behindDoc="0" locked="0" layoutInCell="0" allowOverlap="1">
                <wp:simplePos x="0" y="0"/>
                <wp:positionH relativeFrom="column">
                  <wp:posOffset>4480560</wp:posOffset>
                </wp:positionH>
                <wp:positionV relativeFrom="paragraph">
                  <wp:posOffset>83820</wp:posOffset>
                </wp:positionV>
                <wp:extent cx="1288415" cy="2378075"/>
                <wp:effectExtent l="0" t="0" r="0" b="0"/>
                <wp:wrapSquare wrapText="bothSides"/>
                <wp:docPr id="13" name="Group 10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88415" cy="2378075"/>
                          <a:chOff x="1" y="0"/>
                          <a:chExt cx="19998" cy="19996"/>
                        </a:xfrm>
                      </wpg:grpSpPr>
                      <wps:wsp>
                        <wps:cNvPr id="14" name="Oval 107"/>
                        <wps:cNvSpPr>
                          <a:spLocks noChangeArrowheads="1"/>
                        </wps:cNvSpPr>
                        <wps:spPr bwMode="auto">
                          <a:xfrm>
                            <a:off x="8635" y="3076"/>
                            <a:ext cx="5687" cy="1543"/>
                          </a:xfrm>
                          <a:prstGeom prst="ellipse">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5" name="Oval 108"/>
                        <wps:cNvSpPr>
                          <a:spLocks noChangeArrowheads="1"/>
                        </wps:cNvSpPr>
                        <wps:spPr bwMode="auto">
                          <a:xfrm>
                            <a:off x="14312" y="16915"/>
                            <a:ext cx="5687" cy="1543"/>
                          </a:xfrm>
                          <a:prstGeom prst="ellipse">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6" name="Oval 109"/>
                        <wps:cNvSpPr>
                          <a:spLocks noChangeArrowheads="1"/>
                        </wps:cNvSpPr>
                        <wps:spPr bwMode="auto">
                          <a:xfrm>
                            <a:off x="14312" y="13840"/>
                            <a:ext cx="5687" cy="1543"/>
                          </a:xfrm>
                          <a:prstGeom prst="ellipse">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7" name="Oval 110"/>
                        <wps:cNvSpPr>
                          <a:spLocks noChangeArrowheads="1"/>
                        </wps:cNvSpPr>
                        <wps:spPr bwMode="auto">
                          <a:xfrm>
                            <a:off x="14312" y="10764"/>
                            <a:ext cx="5687" cy="1543"/>
                          </a:xfrm>
                          <a:prstGeom prst="ellipse">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8" name="Oval 111"/>
                        <wps:cNvSpPr>
                          <a:spLocks noChangeArrowheads="1"/>
                        </wps:cNvSpPr>
                        <wps:spPr bwMode="auto">
                          <a:xfrm>
                            <a:off x="14312" y="7689"/>
                            <a:ext cx="5687" cy="1543"/>
                          </a:xfrm>
                          <a:prstGeom prst="ellipse">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9" name="Oval 112"/>
                        <wps:cNvSpPr>
                          <a:spLocks noChangeArrowheads="1"/>
                        </wps:cNvSpPr>
                        <wps:spPr bwMode="auto">
                          <a:xfrm>
                            <a:off x="14312" y="4614"/>
                            <a:ext cx="5687" cy="1543"/>
                          </a:xfrm>
                          <a:prstGeom prst="ellipse">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0" name="Oval 113"/>
                        <wps:cNvSpPr>
                          <a:spLocks noChangeArrowheads="1"/>
                        </wps:cNvSpPr>
                        <wps:spPr bwMode="auto">
                          <a:xfrm>
                            <a:off x="8635" y="15377"/>
                            <a:ext cx="5687" cy="1543"/>
                          </a:xfrm>
                          <a:prstGeom prst="ellipse">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1" name="Oval 114"/>
                        <wps:cNvSpPr>
                          <a:spLocks noChangeArrowheads="1"/>
                        </wps:cNvSpPr>
                        <wps:spPr bwMode="auto">
                          <a:xfrm>
                            <a:off x="8635" y="12302"/>
                            <a:ext cx="5687" cy="1543"/>
                          </a:xfrm>
                          <a:prstGeom prst="ellipse">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2" name="Oval 115"/>
                        <wps:cNvSpPr>
                          <a:spLocks noChangeArrowheads="1"/>
                        </wps:cNvSpPr>
                        <wps:spPr bwMode="auto">
                          <a:xfrm>
                            <a:off x="8635" y="9227"/>
                            <a:ext cx="5687" cy="1543"/>
                          </a:xfrm>
                          <a:prstGeom prst="ellipse">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3" name="Oval 116"/>
                        <wps:cNvSpPr>
                          <a:spLocks noChangeArrowheads="1"/>
                        </wps:cNvSpPr>
                        <wps:spPr bwMode="auto">
                          <a:xfrm>
                            <a:off x="8635" y="6151"/>
                            <a:ext cx="5687" cy="1543"/>
                          </a:xfrm>
                          <a:prstGeom prst="ellipse">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4" name="Oval 117"/>
                        <wps:cNvSpPr>
                          <a:spLocks noChangeArrowheads="1"/>
                        </wps:cNvSpPr>
                        <wps:spPr bwMode="auto">
                          <a:xfrm>
                            <a:off x="14312" y="1538"/>
                            <a:ext cx="5687" cy="1543"/>
                          </a:xfrm>
                          <a:prstGeom prst="ellipse">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5" name="Rectangle 118"/>
                        <wps:cNvSpPr>
                          <a:spLocks noChangeArrowheads="1"/>
                        </wps:cNvSpPr>
                        <wps:spPr bwMode="auto">
                          <a:xfrm>
                            <a:off x="129" y="16915"/>
                            <a:ext cx="2849" cy="30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08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4C6C94" w:rsidRDefault="004C6C94">
                              <w:r>
                                <w:t>B</w:t>
                              </w:r>
                            </w:p>
                          </w:txbxContent>
                        </wps:txbx>
                        <wps:bodyPr rot="0" vert="horz" wrap="square" lIns="12700" tIns="12700" rIns="12700" bIns="12700" anchor="t" anchorCtr="0" upright="1">
                          <a:noAutofit/>
                        </wps:bodyPr>
                      </wps:wsp>
                      <wps:wsp>
                        <wps:cNvPr id="26" name="Rectangle 119"/>
                        <wps:cNvSpPr>
                          <a:spLocks noChangeArrowheads="1"/>
                        </wps:cNvSpPr>
                        <wps:spPr bwMode="auto">
                          <a:xfrm>
                            <a:off x="1" y="0"/>
                            <a:ext cx="2848" cy="30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08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4C6C94" w:rsidRDefault="004C6C94">
                              <w:r>
                                <w:t>A</w:t>
                              </w:r>
                            </w:p>
                          </w:txbxContent>
                        </wps:txbx>
                        <wps:bodyPr rot="0" vert="horz" wrap="square" lIns="12700" tIns="12700" rIns="12700" bIns="12700" anchor="t" anchorCtr="0" upright="1">
                          <a:noAutofit/>
                        </wps:bodyPr>
                      </wps:wsp>
                      <wps:wsp>
                        <wps:cNvPr id="27" name="Rectangle 120"/>
                        <wps:cNvSpPr>
                          <a:spLocks noChangeArrowheads="1"/>
                        </wps:cNvSpPr>
                        <wps:spPr bwMode="auto">
                          <a:xfrm>
                            <a:off x="11473" y="0"/>
                            <a:ext cx="5687" cy="19996"/>
                          </a:xfrm>
                          <a:prstGeom prst="rect">
                            <a:avLst/>
                          </a:prstGeom>
                          <a:solidFill>
                            <a:srgbClr val="E5E5E5"/>
                          </a:solidFill>
                          <a:ln w="127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8" name="Line 121"/>
                        <wps:cNvCnPr/>
                        <wps:spPr bwMode="auto">
                          <a:xfrm flipH="1">
                            <a:off x="2958" y="1538"/>
                            <a:ext cx="8525" cy="5"/>
                          </a:xfrm>
                          <a:prstGeom prst="line">
                            <a:avLst/>
                          </a:prstGeom>
                          <a:noFill/>
                          <a:ln w="12700">
                            <a:solidFill>
                              <a:srgbClr val="000000"/>
                            </a:solidFill>
                            <a:round/>
                            <a:headEnd type="none"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9" name="Line 122"/>
                        <wps:cNvCnPr/>
                        <wps:spPr bwMode="auto">
                          <a:xfrm>
                            <a:off x="11473" y="6151"/>
                            <a:ext cx="5687" cy="5"/>
                          </a:xfrm>
                          <a:prstGeom prst="line">
                            <a:avLst/>
                          </a:prstGeom>
                          <a:noFill/>
                          <a:ln w="12700">
                            <a:solidFill>
                              <a:srgbClr val="000000"/>
                            </a:solidFill>
                            <a:round/>
                            <a:headEnd type="none"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0" name="Line 123"/>
                        <wps:cNvCnPr/>
                        <wps:spPr bwMode="auto">
                          <a:xfrm flipH="1">
                            <a:off x="11473" y="3075"/>
                            <a:ext cx="5687" cy="6"/>
                          </a:xfrm>
                          <a:prstGeom prst="line">
                            <a:avLst/>
                          </a:prstGeom>
                          <a:noFill/>
                          <a:ln w="12700">
                            <a:solidFill>
                              <a:srgbClr val="000000"/>
                            </a:solidFill>
                            <a:round/>
                            <a:headEnd type="none"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1" name="Line 124"/>
                        <wps:cNvCnPr/>
                        <wps:spPr bwMode="auto">
                          <a:xfrm>
                            <a:off x="11473" y="9226"/>
                            <a:ext cx="5687" cy="6"/>
                          </a:xfrm>
                          <a:prstGeom prst="line">
                            <a:avLst/>
                          </a:prstGeom>
                          <a:noFill/>
                          <a:ln w="12700">
                            <a:solidFill>
                              <a:srgbClr val="000000"/>
                            </a:solidFill>
                            <a:round/>
                            <a:headEnd type="none"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2" name="Line 125"/>
                        <wps:cNvCnPr/>
                        <wps:spPr bwMode="auto">
                          <a:xfrm>
                            <a:off x="11473" y="12302"/>
                            <a:ext cx="5687" cy="5"/>
                          </a:xfrm>
                          <a:prstGeom prst="line">
                            <a:avLst/>
                          </a:prstGeom>
                          <a:noFill/>
                          <a:ln w="12700">
                            <a:solidFill>
                              <a:srgbClr val="000000"/>
                            </a:solidFill>
                            <a:round/>
                            <a:headEnd type="none"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3" name="Line 126"/>
                        <wps:cNvCnPr/>
                        <wps:spPr bwMode="auto">
                          <a:xfrm>
                            <a:off x="11473" y="15377"/>
                            <a:ext cx="5687" cy="6"/>
                          </a:xfrm>
                          <a:prstGeom prst="line">
                            <a:avLst/>
                          </a:prstGeom>
                          <a:noFill/>
                          <a:ln w="12700">
                            <a:solidFill>
                              <a:srgbClr val="000000"/>
                            </a:solidFill>
                            <a:round/>
                            <a:headEnd type="none"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4" name="Line 127"/>
                        <wps:cNvCnPr/>
                        <wps:spPr bwMode="auto">
                          <a:xfrm flipH="1">
                            <a:off x="2958" y="18453"/>
                            <a:ext cx="14202" cy="5"/>
                          </a:xfrm>
                          <a:prstGeom prst="line">
                            <a:avLst/>
                          </a:prstGeom>
                          <a:noFill/>
                          <a:ln w="12700">
                            <a:solidFill>
                              <a:srgbClr val="000000"/>
                            </a:solidFill>
                            <a:round/>
                            <a:headEnd type="none"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wgp>
                  </a:graphicData>
                </a:graphic>
                <wp14:sizeRelH relativeFrom="page">
                  <wp14:pctWidth>0</wp14:pctWidth>
                </wp14:sizeRelH>
                <wp14:sizeRelV relativeFrom="page">
                  <wp14:pctHeight>0</wp14:pctHeight>
                </wp14:sizeRelV>
              </wp:anchor>
            </w:drawing>
          </mc:Choice>
          <mc:Fallback>
            <w:pict>
              <v:group id="Group 106" o:spid="_x0000_s1367" style="position:absolute;left:0;text-align:left;margin-left:352.8pt;margin-top:6.6pt;width:101.45pt;height:187.25pt;z-index:251639296" coordorigin="1" coordsize="19998,199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" o:allowincell="f">
                <v:oval id="Oval 107" o:spid="_x0000_s1368" style="position:absolute;left:8635;top:3076;width:5687;height:15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vtfjsQA&#10;AADbAAAADwAAAGRycy9kb3ducmV2LnhtbERPS2vCQBC+F/wPywi9FN1Yi5SYVUQs1kOFGin0NmYn&#10;D83OxuxW47/vCoXe5uN7TjLvTC0u1LrKsoLRMAJBnFldcaFgn74NXkE4j6yxtkwKbuRgPus9JBhr&#10;e+VPuux8IUIIuxgVlN43sZQuK8mgG9qGOHC5bQ36ANtC6havIdzU8jmKJtJgxaGhxIaWJWWn3Y9R&#10;8G0Ox690PflYjQ9ZTmd6KjbrrVKP/W4xBeGp8//iP/e7DvNf4P5LOEDO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b7X47EAAAA2wAAAA8AAAAAAAAAAAAAAAAAmAIAAGRycy9k&#10;b3ducmV2LnhtbFBLBQYAAAAABAAEAPUAAACJAwAAAAA=&#10;" filled="f" strokeweight="1pt"/>
                <v:oval id="Oval 108" o:spid="_x0000_s1369" style="position:absolute;left:14312;top:16915;width:5687;height:15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bf6FcQA&#10;AADbAAAADwAAAGRycy9kb3ducmV2LnhtbERPS2vCQBC+F/wPywi9FN1YqZSYVUQs1kOFGin0NmYn&#10;D83OxuxW47/vCoXe5uN7TjLvTC0u1LrKsoLRMAJBnFldcaFgn74NXkE4j6yxtkwKbuRgPus9JBhr&#10;e+VPuux8IUIIuxgVlN43sZQuK8mgG9qGOHC5bQ36ANtC6havIdzU8jmKJtJgxaGhxIaWJWWn3Y9R&#10;8G0Ox690PflYjQ9ZTmd6KjbrrVKP/W4xBeGp8//iP/e7DvNf4P5LOEDO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m3+hXEAAAA2wAAAA8AAAAAAAAAAAAAAAAAmAIAAGRycy9k&#10;b3ducmV2LnhtbFBLBQYAAAAABAAEAPUAAACJAwAAAAA=&#10;" filled="f" strokeweight="1pt"/>
                <v:oval id="Oval 109" o:spid="_x0000_s1370" style="position:absolute;left:14312;top:13840;width:5687;height:15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WVkYsQA&#10;AADbAAAADwAAAGRycy9kb3ducmV2LnhtbERPS2vCQBC+C/0PyxR6kbqxQpCYVUqxqIcKGil4G7OT&#10;R5udTbOrpv++WxC8zcf3nHTRm0ZcqHO1ZQXjUQSCOLe65lLBIXt/noJwHlljY5kU/JKDxfxhkGKi&#10;7ZV3dNn7UoQQdgkqqLxvEyldXpFBN7ItceAK2xn0AXal1B1eQ7hp5EsUxdJgzaGhwpbeKsq/92ej&#10;4GhOX5/ZKv5YTk55QT80LDerrVJPj/3rDISn3t/FN/dah/kx/P8SDpDz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llZGLEAAAA2wAAAA8AAAAAAAAAAAAAAAAAmAIAAGRycy9k&#10;b3ducmV2LnhtbFBLBQYAAAAABAAEAPUAAACJAwAAAAA=&#10;" filled="f" strokeweight="1pt"/>
                <v:oval id="Oval 110" o:spid="_x0000_s1371" style="position:absolute;left:14312;top:10764;width:5687;height:15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inB+cQA&#10;AADbAAAADwAAAGRycy9kb3ducmV2LnhtbERPS2vCQBC+C/6HZYReRDe2YEvMKiIW20OFGin0NmYn&#10;D83OxuxW47/vCoXe5uN7TrLoTC0u1LrKsoLJOAJBnFldcaFgn76OXkA4j6yxtkwKbuRgMe/3Eoy1&#10;vfInXXa+ECGEXYwKSu+bWEqXlWTQjW1DHLjctgZ9gG0hdYvXEG5q+RhFU2mw4tBQYkOrkrLT7sco&#10;+DaH41e6mX6snw5ZTmcaFu+brVIPg245A+Gp8//iP/ebDvOf4f5LOEDOf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YpwfnEAAAA2wAAAA8AAAAAAAAAAAAAAAAAmAIAAGRycy9k&#10;b3ducmV2LnhtbFBLBQYAAAAABAAEAPUAAACJAwAAAAA=&#10;" filled="f" strokeweight="1pt"/>
                <v:oval id="Oval 111" o:spid="_x0000_s1372" style="position:absolute;left:14312;top:7689;width:5687;height:15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7ZVi8YA&#10;AADbAAAADwAAAGRycy9kb3ducmV2LnhtbESPQWvCQBCF70L/wzKFXqRuVJCSukoRxfagoCmF3sbs&#10;mKTNzsbsVuO/dw5CbzO8N+99M513rlZnakPl2cBwkIAizr2tuDDwma2eX0CFiGyx9kwGrhRgPnvo&#10;TTG1/sI7Ou9joSSEQ4oGyhibVOuQl+QwDHxDLNrRtw6jrG2hbYsXCXe1HiXJRDusWBpKbGhRUv67&#10;/3MGvt3h5ytbTzbL8SE/0on6xcd6a8zTY/f2CipSF//N9+t3K/gCK7/IAHp2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7ZVi8YAAADbAAAADwAAAAAAAAAAAAAAAACYAgAAZHJz&#10;L2Rvd25yZXYueG1sUEsFBgAAAAAEAAQA9QAAAIsDAAAAAA==&#10;" filled="f" strokeweight="1pt"/>
                <v:oval id="Oval 112" o:spid="_x0000_s1373" style="position:absolute;left:14312;top:4614;width:5687;height:15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PrwEMQA&#10;AADbAAAADwAAAGRycy9kb3ducmV2LnhtbERPS2vCQBC+C/6HZYReRDe2IG3MKiIW20OFGin0NmYn&#10;D83OxuxW47/vCoXe5uN7TrLoTC0u1LrKsoLJOAJBnFldcaFgn76OnkE4j6yxtkwKbuRgMe/3Eoy1&#10;vfInXXa+ECGEXYwKSu+bWEqXlWTQjW1DHLjctgZ9gG0hdYvXEG5q+RhFU2mw4tBQYkOrkrLT7sco&#10;+DaH41e6mX6snw5ZTmcaFu+brVIPg245A+Gp8//iP/ebDvNf4P5LOEDOf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j68BDEAAAA2wAAAA8AAAAAAAAAAAAAAAAAmAIAAGRycy9k&#10;b3ducmV2LnhtbFBLBQYAAAAABAAEAPUAAACJAwAAAAA=&#10;" filled="f" strokeweight="1pt"/>
                <v:oval id="Oval 113" o:spid="_x0000_s1374" style="position:absolute;left:8635;top:15377;width:5687;height:15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6yTMMIA&#10;AADbAAAADwAAAGRycy9kb3ducmV2LnhtbERPTYvCMBC9C/6HMIIXWdNVEOkaRWRF96CglYW9jc3Y&#10;VptJbbJa/705CB4f73sya0wpblS7wrKCz34Egji1uuBMwSFZfoxBOI+ssbRMCh7kYDZttyYYa3vn&#10;Hd32PhMhhF2MCnLvq1hKl+Zk0PVtRRy4k60N+gDrTOoa7yHclHIQRSNpsODQkGNFi5zSy/7fKPgz&#10;x/NvshptvofH9ERX6mU/q61S3U4z/wLhqfFv8cu91goGYX34En6AnD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HrJMwwgAAANsAAAAPAAAAAAAAAAAAAAAAAJgCAABkcnMvZG93&#10;bnJldi54bWxQSwUGAAAAAAQABAD1AAAAhwMAAAAA&#10;" filled="f" strokeweight="1pt"/>
                <v:oval id="Oval 114" o:spid="_x0000_s1375" style="position:absolute;left:8635;top:12302;width:5687;height:15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OA2q8UA&#10;AADbAAAADwAAAGRycy9kb3ducmV2LnhtbESPQYvCMBSE7wv+h/AEL4umuiBSjSKyi+5BYVUEb8/m&#10;2Vabl9pErf/eCMIeh5n5hhlNalOIG1Uut6yg24lAECdW55wq2G5+2gMQziNrLCyTggc5mIwbHyOM&#10;tb3zH93WPhUBwi5GBZn3ZSylSzIy6Dq2JA7e0VYGfZBVKnWF9wA3hexFUV8azDksZFjSLKPkvL4a&#10;BXtzOO028/7y++uQHOlCn+nvfKVUq1lPhyA81f4//G4vtIJeF15fwg+Q4y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o4DarxQAAANsAAAAPAAAAAAAAAAAAAAAAAJgCAABkcnMv&#10;ZG93bnJldi54bWxQSwUGAAAAAAQABAD1AAAAigMAAAAA&#10;" filled="f" strokeweight="1pt"/>
                <v:oval id="Oval 115" o:spid="_x0000_s1376" style="position:absolute;left:8635;top:9227;width:5687;height:15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DKo3MYA&#10;AADbAAAADwAAAGRycy9kb3ducmV2LnhtbESPT2vCQBTE74V+h+UJvRTdNIKUmFWktKgHCxoRvD2z&#10;L39s9m2aXTV++26h0OMwM79h0nlvGnGlztWWFbyMIhDEudU1lwr22cfwFYTzyBoby6TgTg7ms8eH&#10;FBNtb7yl686XIkDYJaig8r5NpHR5RQbdyLbEwStsZ9AH2ZVSd3gLcNPIOIom0mDNYaHClt4qyr92&#10;F6PgaE7nQ7acbN7Hp7ygb3ou18tPpZ4G/WIKwlPv/8N/7ZVWEMfw+yX8ADn7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DKo3MYAAADbAAAADwAAAAAAAAAAAAAAAACYAgAAZHJz&#10;L2Rvd25yZXYueG1sUEsFBgAAAAAEAAQA9QAAAIsDAAAAAA==&#10;" filled="f" strokeweight="1pt"/>
                <v:oval id="Oval 116" o:spid="_x0000_s1377" style="position:absolute;left:8635;top:6151;width:5687;height:15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34NR8UA&#10;AADbAAAADwAAAGRycy9kb3ducmV2LnhtbESPT4vCMBTE78J+h/AW9iKaqiBSjSKLi+tBwT8I3p7N&#10;s63bvHSbqPXbG0HwOMzMb5jRpDaFuFLlcssKOu0IBHFidc6pgt32pzUA4TyyxsIyKbiTg8n4ozHC&#10;WNsbr+m68akIEHYxKsi8L2MpXZKRQde2JXHwTrYy6IOsUqkrvAW4KWQ3ivrSYM5hIcOSvjNK/jYX&#10;o+Bgjuf9dt5fznrH5ET/1EwX85VSX5/1dAjCU+3f4Vf7Vyvo9uD5JfwAOX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3fg1HxQAAANsAAAAPAAAAAAAAAAAAAAAAAJgCAABkcnMv&#10;ZG93bnJldi54bWxQSwUGAAAAAAQABAD1AAAAigMAAAAA&#10;" filled="f" strokeweight="1pt"/>
                <v:oval id="Oval 117" o:spid="_x0000_s1378" style="position:absolute;left:14312;top:1538;width:5687;height:15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eVM8cA&#10;AADbAAAADwAAAGRycy9kb3ducmV2LnhtbESPW2vCQBSE3wv9D8sp+FLqxgtS0qxSikV9UNCUQt+O&#10;2ZOLZs+m2VXTf+8WBB+HmfmGSWadqcWZWldZVjDoRyCIM6srLhR8pZ8vryCcR9ZYWyYFf+RgNn18&#10;SDDW9sJbOu98IQKEXYwKSu+bWEqXlWTQ9W1DHLzctgZ9kG0hdYuXADe1HEbRRBqsOCyU2NBHSdlx&#10;dzIKfsz+8J0uJuv5aJ/l9EvPxWqxUar31L2/gfDU+Xv41l5qBcMx/H8JP0BOr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iXlTPHAAAA2wAAAA8AAAAAAAAAAAAAAAAAmAIAAGRy&#10;cy9kb3ducmV2LnhtbFBLBQYAAAAABAAEAPUAAACMAwAAAAA=&#10;" filled="f" strokeweight="1pt"/>
                <v:rect id="Rectangle 118" o:spid="_x0000_s1379" style="position:absolute;left:129;top:16915;width:2849;height:30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uFtOsUA&#10;AADbAAAADwAAAGRycy9kb3ducmV2LnhtbESP0WoCMRRE34X+Q7hCX4pmK7SV1SjFYhVBpOoHXJLb&#10;3a2bmyXJ6tqvN4WCj8PMnGGm887W4kw+VI4VPA8zEMTamYoLBcfDcjAGESKywdoxKbhSgPnsoTfF&#10;3LgLf9F5HwuRIBxyVFDG2ORSBl2SxTB0DXHyvp23GJP0hTQeLwluaznKsldpseK0UGJDi5L0ad9a&#10;BU+0+f3QfntctMu39nOzW+nrz0qpx373PgERqYv38H97bRSMXuDvS/oBcnY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W4W06xQAAANsAAAAPAAAAAAAAAAAAAAAAAJgCAABkcnMv&#10;ZG93bnJldi54bWxQSwUGAAAAAAQABAD1AAAAigMAAAAA&#10;" filled="f" stroked="f" strokeweight="4pt">
                  <v:textbox inset="1pt,1pt,1pt,1pt">
                    <w:txbxContent>
                      <w:p w:rsidR="004C6C94" w:rsidRDefault="004C6C94">
                        <w:r>
                          <w:t>B</w:t>
                        </w:r>
                      </w:p>
                    </w:txbxContent>
                  </v:textbox>
                </v:rect>
                <v:rect id="Rectangle 119" o:spid="_x0000_s1380" style="position:absolute;left:1;width:2848;height:30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jPzTcUA&#10;AADbAAAADwAAAGRycy9kb3ducmV2LnhtbESP0WoCMRRE34X+Q7gFX0rN6oOWrVFEUYsgovUDLsnt&#10;7tbNzZJkde3XN4WCj8PMnGGm887W4ko+VI4VDAcZCGLtTMWFgvPn+vUNRIjIBmvHpOBOAeazp94U&#10;c+NufKTrKRYiQTjkqKCMscmlDLoki2HgGuLkfTlvMSbpC2k83hLc1nKUZWNpseK0UGJDy5L05dRa&#10;BS+0+1lpvz8v2/Wk3ewOW33/3irVf+4W7yAidfER/m9/GAWjMfx9ST9Az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mM/NNxQAAANsAAAAPAAAAAAAAAAAAAAAAAJgCAABkcnMv&#10;ZG93bnJldi54bWxQSwUGAAAAAAQABAD1AAAAigMAAAAA&#10;" filled="f" stroked="f" strokeweight="4pt">
                  <v:textbox inset="1pt,1pt,1pt,1pt">
                    <w:txbxContent>
                      <w:p w:rsidR="004C6C94" w:rsidRDefault="004C6C94">
                        <w:r>
                          <w:t>A</w:t>
                        </w:r>
                      </w:p>
                    </w:txbxContent>
                  </v:textbox>
                </v:rect>
                <v:rect id="Rectangle 120" o:spid="_x0000_s1381" style="position:absolute;left:11473;width:5687;height:199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vjzJcYA&#10;AADbAAAADwAAAGRycy9kb3ducmV2LnhtbESPQWvCQBSE7wX/w/IEL6Vu6qGV6CpaFKSHUmMoeHtk&#10;X7LB7NuYXTXtr+8WCh6HmfmGmS9724grdb52rOB5nIAgLpyuuVKQH7ZPUxA+IGtsHJOCb/KwXAwe&#10;5phqd+M9XbNQiQhhn6ICE0KbSukLQxb92LXE0StdZzFE2VVSd3iLcNvISZK8SIs1xwWDLb0ZKk7Z&#10;xSo468evz/XR1GWb/WD5/pH3p02i1GjYr2YgAvXhHv5v77SCySv8fYk/QC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vjzJcYAAADbAAAADwAAAAAAAAAAAAAAAACYAgAAZHJz&#10;L2Rvd25yZXYueG1sUEsFBgAAAAAEAAQA9QAAAIsDAAAAAA==&#10;" fillcolor="#e5e5e5" strokeweight="1pt"/>
                <v:line id="Line 121" o:spid="_x0000_s1382" style="position:absolute;flip:x;visibility:visible;mso-wrap-style:square" from="2958,1538" to="11483,15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b40HsIAAADbAAAADwAAAGRycy9kb3ducmV2LnhtbERPz2vCMBS+D/wfwht4m2mLjFGNxTmE&#10;Iuyg22DHR/NsSpuX0mRt9a9fDoMdP77f22K2nRhp8I1jBekqAUFcOd1wreDz4/j0AsIHZI2dY1Jw&#10;Iw/FbvGwxVy7ic80XkItYgj7HBWYEPpcSl8ZsuhXrieO3NUNFkOEQy31gFMMt53MkuRZWmw4Nhjs&#10;6WCoai8/VkGSvaXr9PVq+vnrdO/K9tx+vxullo/zfgMi0Bz+xX/uUivI4tj4Jf4Aufs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1b40HsIAAADbAAAADwAAAAAAAAAAAAAA&#10;AAChAgAAZHJzL2Rvd25yZXYueG1sUEsFBgAAAAAEAAQA+QAAAJADAAAAAA==&#10;" strokeweight="1pt">
                  <v:stroke startarrowlength="long" endarrowlength="long"/>
                </v:line>
                <v:line id="Line 122" o:spid="_x0000_s1383" style="position:absolute;visibility:visible;mso-wrap-style:square" from="11473,6151" to="17160,61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7nk48UAAADbAAAADwAAAGRycy9kb3ducmV2LnhtbESPT2vCQBTE70K/w/IK3nTTHKSNriIF&#10;RUQp9Q94fGafSdrs25hdTfz2riB4HGbmN8xo0ppSXKl2hWUFH/0IBHFqdcGZgt121vsE4TyyxtIy&#10;KbiRg8n4rTPCRNuGf+m68ZkIEHYJKsi9rxIpXZqTQde3FXHwTrY26IOsM6lrbALclDKOooE0WHBY&#10;yLGi75zS/83FKDi2zUrPt3p9W87P68Hfz2If+4NS3fd2OgThqfWv8LO90AriL3h8CT9Aju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7nk48UAAADbAAAADwAAAAAAAAAA&#10;AAAAAAChAgAAZHJzL2Rvd25yZXYueG1sUEsFBgAAAAAEAAQA+QAAAJMDAAAAAA==&#10;" strokeweight="1pt">
                  <v:stroke startarrowlength="long" endarrowlength="long"/>
                </v:line>
                <v:line id="Line 123" o:spid="_x0000_s1384" style="position:absolute;flip:x;visibility:visible;mso-wrap-style:square" from="11473,3075" to="17160,30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hGuxcMAAADbAAAADwAAAGRycy9kb3ducmV2LnhtbERPyWrDMBC9F/oPYgq9NbKdUIITJSQp&#10;AVPoIUuhx8GaWMbWyFiq7fbro0Ohx8fb19vJtmKg3teOFaSzBARx6XTNlYLr5fiyBOEDssbWMSn4&#10;IQ/bzePDGnPtRj7RcA6ViCHsc1RgQuhyKX1pyKKfuY44cjfXWwwR9pXUPY4x3LYyS5JXabHm2GCw&#10;o4Ohsjl/WwVJ9pYu0v3NdNPn+29bNKfm68Mo9fw07VYgAk3hX/znLrSCeVwfv8QfIDd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4RrsXDAAAA2wAAAA8AAAAAAAAAAAAA&#10;AAAAoQIAAGRycy9kb3ducmV2LnhtbFBLBQYAAAAABAAEAPkAAACRAwAAAAA=&#10;" strokeweight="1pt">
                  <v:stroke startarrowlength="long" endarrowlength="long"/>
                </v:line>
                <v:line id="Line 124" o:spid="_x0000_s1385" style="position:absolute;visibility:visible;mso-wrap-style:square" from="11473,9226" to="17160,92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BZ+OMQAAADbAAAADwAAAGRycy9kb3ducmV2LnhtbESPQYvCMBSE74L/ITzBm6YqiFSjLMKK&#10;iCLqLnh8Ns+2a/PSbaKt/36zIHgcZuYbZrZoTCEeVLncsoJBPwJBnFidc6rg6/TZm4BwHlljYZkU&#10;PMnBYt5uzTDWtuYDPY4+FQHCLkYFmfdlLKVLMjLo+rYkDt7VVgZ9kFUqdYV1gJtCDqNoLA3mHBYy&#10;LGmZUXI73o2CS1Nv9eqkd8/N6nc3/tmvv4f+rFS303xMQXhq/Dv8aq+1gtEA/r+EHyDn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cFn44xAAAANsAAAAPAAAAAAAAAAAA&#10;AAAAAKECAABkcnMvZG93bnJldi54bWxQSwUGAAAAAAQABAD5AAAAkgMAAAAA&#10;" strokeweight="1pt">
                  <v:stroke startarrowlength="long" endarrowlength="long"/>
                </v:line>
                <v:line id="Line 125" o:spid="_x0000_s1386" style="position:absolute;visibility:visible;mso-wrap-style:square" from="11473,12302" to="17160,123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MTgT8UAAADbAAAADwAAAGRycy9kb3ducmV2LnhtbESPQWvCQBSE74L/YXmCN92YgkjqKkVQ&#10;pFSKpgWPz+xrEs2+jdnVxH/fLQg9DjPzDTNfdqYSd2pcaVnBZByBIM6sLjlX8JWuRzMQziNrrCyT&#10;ggc5WC76vTkm2ra8p/vB5yJA2CWooPC+TqR0WUEG3djWxMH7sY1BH2STS91gG+CmknEUTaXBksNC&#10;gTWtCsouh5tRcOraD71J9e7xvrnupufP7Xfsj0oNB93bKwhPnf8PP9tbreAlhr8v4QfIx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MTgT8UAAADbAAAADwAAAAAAAAAA&#10;AAAAAAChAgAAZHJzL2Rvd25yZXYueG1sUEsFBgAAAAAEAAQA+QAAAJMDAAAAAA==&#10;" strokeweight="1pt">
                  <v:stroke startarrowlength="long" endarrowlength="long"/>
                </v:line>
                <v:line id="Line 126" o:spid="_x0000_s1387" style="position:absolute;visibility:visible;mso-wrap-style:square" from="11473,15377" to="17160,153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4hF1MQAAADbAAAADwAAAGRycy9kb3ducmV2LnhtbESP3YrCMBSE7wXfIRzBO01VEOkaRQRF&#10;ZGXxD/bybHO2rTYntYm2vr0RFvZymJlvmOm8MYV4UOVyywoG/QgEcWJ1zqmC03HVm4BwHlljYZkU&#10;PMnBfNZuTTHWtuY9PQ4+FQHCLkYFmfdlLKVLMjLo+rYkDt6vrQz6IKtU6grrADeFHEbRWBrMOSxk&#10;WNIyo+R6uBsFP039qddHvXtu17fd+PK1OQ/9t1LdTrP4AOGp8f/hv/ZGKxiN4P0l/AA5e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DiEXUxAAAANsAAAAPAAAAAAAAAAAA&#10;AAAAAKECAABkcnMvZG93bnJldi54bWxQSwUGAAAAAAQABAD5AAAAkgMAAAAA&#10;" strokeweight="1pt">
                  <v:stroke startarrowlength="long" endarrowlength="long"/>
                </v:line>
                <v:line id="Line 127" o:spid="_x0000_s1388" style="position:absolute;flip:x;visibility:visible;mso-wrap-style:square" from="2958,18453" to="17160,184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SqoxsQAAADbAAAADwAAAGRycy9kb3ducmV2LnhtbESPQWvCQBSE74X+h+UVvDWbqEhJXaVV&#10;BBE8aFvo8ZF9ZkOyb0N21eivdwXB4zAz3zDTeW8bcaLOV44VZEkKgrhwuuJSwe/P6v0DhA/IGhvH&#10;pOBCHuaz15cp5tqdeUenfShFhLDPUYEJoc2l9IUhiz5xLXH0Dq6zGKLsSqk7PEe4beQwTSfSYsVx&#10;wWBLC0NFvT9aBelwmY2z74Np+7/NtVnXu/p/a5QavPVfnyAC9eEZfrTXWsFoDPcv8QfI2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RKqjGxAAAANsAAAAPAAAAAAAAAAAA&#10;AAAAAKECAABkcnMvZG93bnJldi54bWxQSwUGAAAAAAQABAD5AAAAkgMAAAAA&#10;" strokeweight="1pt">
                  <v:stroke startarrowlength="long" endarrowlength="long"/>
                </v:line>
                <w10:wrap type="square"/>
              </v:group>
            </w:pict>
          </mc:Fallback>
        </mc:AlternateContent>
      </w:r>
    </w:p>
    <w:p w:rsidR="004C6C94" w:rsidRDefault="004C6C94">
      <w:pPr>
        <w:ind w:left="576" w:hanging="576"/>
      </w:pPr>
    </w:p>
    <w:p w:rsidR="004C6C94" w:rsidRDefault="004C6C94">
      <w:pPr>
        <w:ind w:left="576" w:hanging="576"/>
      </w:pPr>
    </w:p>
    <w:p w:rsidR="004C6C94" w:rsidRDefault="004C6C94">
      <w:pPr>
        <w:ind w:left="576" w:hanging="576"/>
      </w:pPr>
    </w:p>
    <w:p w:rsidR="004C6C94" w:rsidRDefault="004C6C94">
      <w:pPr>
        <w:ind w:left="576" w:hanging="576"/>
      </w:pPr>
      <w:r>
        <w:t>7.</w:t>
      </w:r>
      <w:r>
        <w:tab/>
        <w:t xml:space="preserve">In the diagram, the top of the solenoid is the induced north pole.  Which way is the current flowing, A to B or B to A?  </w:t>
      </w:r>
    </w:p>
    <w:p w:rsidR="004C6C94" w:rsidRDefault="004C6C94">
      <w:pPr>
        <w:ind w:left="576" w:hanging="576"/>
      </w:pPr>
    </w:p>
    <w:p w:rsidR="004C6C94" w:rsidRDefault="004C6C94">
      <w:pPr>
        <w:ind w:left="576" w:hanging="576"/>
      </w:pPr>
    </w:p>
    <w:p w:rsidR="004C6C94" w:rsidRDefault="004C6C94">
      <w:pPr>
        <w:ind w:left="576" w:hanging="576"/>
      </w:pPr>
    </w:p>
    <w:p w:rsidR="004C6C94" w:rsidRDefault="004C6C94">
      <w:pPr>
        <w:ind w:left="576" w:hanging="576"/>
      </w:pPr>
    </w:p>
    <w:p w:rsidR="004C6C94" w:rsidRDefault="004C6C94">
      <w:pPr>
        <w:ind w:left="576" w:hanging="576"/>
      </w:pPr>
    </w:p>
    <w:p w:rsidR="004C6C94" w:rsidRDefault="004C6C94">
      <w:pPr>
        <w:ind w:left="576" w:hanging="576"/>
      </w:pPr>
    </w:p>
    <w:p w:rsidR="004C6C94" w:rsidRDefault="004C6C94">
      <w:pPr>
        <w:ind w:left="576" w:hanging="576"/>
      </w:pPr>
    </w:p>
    <w:p w:rsidR="004C6C94" w:rsidRDefault="004C6C94">
      <w:pPr>
        <w:ind w:left="576" w:hanging="576"/>
      </w:pPr>
    </w:p>
    <w:p w:rsidR="004C6C94" w:rsidRDefault="004C6C94">
      <w:pPr>
        <w:ind w:left="576" w:hanging="576"/>
      </w:pPr>
    </w:p>
    <w:p w:rsidR="004C6C94" w:rsidRDefault="004C6C94">
      <w:pPr>
        <w:ind w:left="576" w:hanging="576"/>
        <w:rPr>
          <w:sz w:val="28"/>
        </w:rPr>
      </w:pPr>
      <w:r>
        <w:rPr>
          <w:sz w:val="28"/>
        </w:rPr>
        <w:br w:type="page"/>
      </w:r>
      <w:r>
        <w:rPr>
          <w:sz w:val="28"/>
        </w:rPr>
        <w:lastRenderedPageBreak/>
        <w:t>Part B</w:t>
      </w:r>
    </w:p>
    <w:p w:rsidR="004C6C94" w:rsidRDefault="004C6C94">
      <w:pPr>
        <w:ind w:left="576" w:hanging="576"/>
      </w:pPr>
      <w:r>
        <w:t>1.</w:t>
      </w:r>
      <w:r>
        <w:tab/>
        <w:t>Draw the magnetic field lines for the following configurations.  Indicate whether the objects experience an attractive or repulsive magnetic force.  Do the drawings on a separate piece of paper.  (Do not cram them onto this page.)</w:t>
      </w:r>
    </w:p>
    <w:p w:rsidR="004C6C94" w:rsidRDefault="004C6C94">
      <w:pPr>
        <w:ind w:left="576" w:hanging="576"/>
      </w:pPr>
    </w:p>
    <w:p w:rsidR="004C6C94" w:rsidRDefault="00A45D1E">
      <w:pPr>
        <w:ind w:left="576" w:hanging="576"/>
        <w:jc w:val="center"/>
      </w:pPr>
      <w:r>
        <w:rPr>
          <w:noProof/>
        </w:rPr>
        <w:drawing>
          <wp:inline distT="0" distB="0" distL="0" distR="0">
            <wp:extent cx="4046220" cy="143256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4046220" cy="1432560"/>
                    </a:xfrm>
                    <a:prstGeom prst="rect">
                      <a:avLst/>
                    </a:prstGeom>
                    <a:noFill/>
                    <a:ln>
                      <a:noFill/>
                    </a:ln>
                  </pic:spPr>
                </pic:pic>
              </a:graphicData>
            </a:graphic>
          </wp:inline>
        </w:drawing>
      </w:r>
    </w:p>
    <w:p w:rsidR="004C6C94" w:rsidRDefault="004C6C94">
      <w:pPr>
        <w:ind w:left="576" w:hanging="576"/>
      </w:pPr>
    </w:p>
    <w:p w:rsidR="004C6C94" w:rsidRDefault="004C6C94">
      <w:pPr>
        <w:ind w:left="576" w:hanging="576"/>
      </w:pPr>
      <w:r>
        <w:t>2.</w:t>
      </w:r>
      <w:r>
        <w:tab/>
        <w:t xml:space="preserve">A magnetic compass is allowed to come to rest in a north-south orientation.  A wire is placed over it, and connected so that the electron flow is from north to south.  Will the compass needle deflect clockwise or </w:t>
      </w:r>
      <w:proofErr w:type="spellStart"/>
      <w:r>
        <w:t>counterclockwise</w:t>
      </w:r>
      <w:proofErr w:type="spellEnd"/>
      <w:r>
        <w:t xml:space="preserve"> as seen from above?</w:t>
      </w:r>
    </w:p>
    <w:p w:rsidR="004C6C94" w:rsidRDefault="004C6C94">
      <w:pPr>
        <w:ind w:left="576" w:hanging="576"/>
      </w:pPr>
    </w:p>
    <w:p w:rsidR="004C6C94" w:rsidRDefault="004C6C94">
      <w:pPr>
        <w:ind w:left="576" w:hanging="576"/>
      </w:pPr>
      <w:r>
        <w:t>3.</w:t>
      </w:r>
      <w:r>
        <w:tab/>
        <w:t xml:space="preserve">A wire is connected in a North-South direction and a compass is placed over top of the wire and allowed to come to rest in the North-South direction.  Electrons are allowed to flow through the wire from North to South.  Will the compass needle deflect clockwise or </w:t>
      </w:r>
      <w:proofErr w:type="spellStart"/>
      <w:r>
        <w:t>counterclockwise</w:t>
      </w:r>
      <w:proofErr w:type="spellEnd"/>
      <w:r>
        <w:t xml:space="preserve"> as seen from above?</w:t>
      </w:r>
    </w:p>
    <w:p w:rsidR="004C6C94" w:rsidRDefault="004C6C94">
      <w:pPr>
        <w:ind w:left="576" w:hanging="576"/>
      </w:pPr>
    </w:p>
    <w:p w:rsidR="004C6C94" w:rsidRDefault="004C6C94">
      <w:pPr>
        <w:ind w:left="576" w:hanging="576"/>
      </w:pPr>
      <w:r>
        <w:t>4.</w:t>
      </w:r>
      <w:r>
        <w:tab/>
        <w:t xml:space="preserve">A magnetic compass is allowed to come to rest in a North-South direction.  A wire is placed over it and connected so that the electrons flow from South to North. Will the compass needle deflect clockwise or </w:t>
      </w:r>
      <w:proofErr w:type="spellStart"/>
      <w:r>
        <w:t>counterclockwise</w:t>
      </w:r>
      <w:proofErr w:type="spellEnd"/>
      <w:r>
        <w:t xml:space="preserve"> as seen from above?</w:t>
      </w:r>
    </w:p>
    <w:p w:rsidR="004C6C94" w:rsidRDefault="004C6C94">
      <w:pPr>
        <w:ind w:left="576" w:hanging="576"/>
      </w:pPr>
    </w:p>
    <w:p w:rsidR="004C6C94" w:rsidRDefault="004C6C94">
      <w:pPr>
        <w:ind w:left="576" w:hanging="576"/>
      </w:pPr>
      <w:r>
        <w:t>5.</w:t>
      </w:r>
      <w:r>
        <w:tab/>
        <w:t xml:space="preserve">A wire is connected in a North-South direction and a compass is placed over top of the wire and allowed to come to rest in the North-South direction.  Electrons are allowed to flow through the wire from South to North.  Will the compass needle deflect clockwise or </w:t>
      </w:r>
      <w:proofErr w:type="spellStart"/>
      <w:r>
        <w:t>counterclockwise</w:t>
      </w:r>
      <w:proofErr w:type="spellEnd"/>
      <w:r>
        <w:t xml:space="preserve"> as seen from above?</w:t>
      </w:r>
    </w:p>
    <w:p w:rsidR="004C6C94" w:rsidRDefault="004C6C94">
      <w:pPr>
        <w:ind w:left="576" w:hanging="576"/>
      </w:pPr>
    </w:p>
    <w:p w:rsidR="004C6C94" w:rsidRDefault="004C6C94">
      <w:pPr>
        <w:ind w:left="576" w:hanging="576"/>
      </w:pPr>
      <w:r>
        <w:t>6.</w:t>
      </w:r>
      <w:r>
        <w:tab/>
        <w:t xml:space="preserve">If you fire a negatively charged bullet horizontally and watch it recede away from you, what is the direction of the magnetic field that surrounds it?  (clockwise or </w:t>
      </w:r>
      <w:proofErr w:type="spellStart"/>
      <w:r>
        <w:t>counterclockwise</w:t>
      </w:r>
      <w:proofErr w:type="spellEnd"/>
      <w:r>
        <w:t>)</w:t>
      </w:r>
    </w:p>
    <w:p w:rsidR="004C6C94" w:rsidRDefault="004C6C94">
      <w:pPr>
        <w:ind w:left="576" w:hanging="576"/>
      </w:pPr>
    </w:p>
    <w:p w:rsidR="004C6C94" w:rsidRDefault="004C6C94">
      <w:pPr>
        <w:ind w:left="576" w:hanging="576"/>
      </w:pPr>
      <w:r>
        <w:t>7.</w:t>
      </w:r>
      <w:r>
        <w:tab/>
        <w:t>If you fire a positively charged bullet horizontally and watch it recede, what is the direction of the magnetic field that surrounds it?</w:t>
      </w:r>
    </w:p>
    <w:p w:rsidR="004C6C94" w:rsidRDefault="004C6C94">
      <w:pPr>
        <w:ind w:left="576" w:hanging="576"/>
      </w:pPr>
    </w:p>
    <w:p w:rsidR="004C6C94" w:rsidRDefault="004C6C94">
      <w:pPr>
        <w:ind w:left="576" w:hanging="576"/>
      </w:pPr>
      <w:r>
        <w:t>8.</w:t>
      </w:r>
      <w:r>
        <w:tab/>
        <w:t xml:space="preserve">A coil of wire is placed on a table with its axis in the vertical direction.  A flow of electrons is sent through the wire in the </w:t>
      </w:r>
      <w:proofErr w:type="spellStart"/>
      <w:r>
        <w:t>counterclockwise</w:t>
      </w:r>
      <w:proofErr w:type="spellEnd"/>
      <w:r>
        <w:t xml:space="preserve"> direction as seen from above.  In which direction (up or down) is the North end of the magnetic field inside the coil generated?</w:t>
      </w:r>
    </w:p>
    <w:p w:rsidR="004C6C94" w:rsidRDefault="004C6C94">
      <w:pPr>
        <w:ind w:left="576" w:hanging="576"/>
      </w:pPr>
    </w:p>
    <w:p w:rsidR="004C6C94" w:rsidRDefault="004C6C94">
      <w:pPr>
        <w:ind w:left="576" w:hanging="576"/>
      </w:pPr>
      <w:r>
        <w:t>9.</w:t>
      </w:r>
      <w:r>
        <w:tab/>
        <w:t>(a) A large flat plastic disk is negatively charged.  if the disk is spinning clockwise as seen from above, in what direction (up or down) will the North end of the generated magnetic field point?</w:t>
      </w:r>
    </w:p>
    <w:p w:rsidR="004C6C94" w:rsidRDefault="004C6C94">
      <w:pPr>
        <w:ind w:left="576" w:hanging="576"/>
      </w:pPr>
      <w:r>
        <w:tab/>
        <w:t>(b) Answer the same question for a positively charged disk.</w:t>
      </w:r>
    </w:p>
    <w:p w:rsidR="004C6C94" w:rsidRDefault="004C6C94">
      <w:pPr>
        <w:ind w:left="576" w:hanging="576"/>
      </w:pPr>
    </w:p>
    <w:p w:rsidR="004C6C94" w:rsidRDefault="004C6C94">
      <w:pPr>
        <w:ind w:left="576" w:hanging="576"/>
      </w:pPr>
      <w:r>
        <w:lastRenderedPageBreak/>
        <w:t>10.</w:t>
      </w:r>
      <w:r>
        <w:tab/>
        <w:t>Is the North Magnetic Pole area on Earth a North Pole or a South Pole?  Explain using a diagram of the Earth’s magnetic field.</w:t>
      </w:r>
    </w:p>
    <w:p w:rsidR="004C6C94" w:rsidRDefault="004C6C94">
      <w:pPr>
        <w:ind w:left="576" w:hanging="576"/>
      </w:pPr>
    </w:p>
    <w:p w:rsidR="004C6C94" w:rsidRDefault="004C6C94">
      <w:pPr>
        <w:ind w:left="576" w:hanging="576"/>
      </w:pPr>
      <w:r>
        <w:t>11.</w:t>
      </w:r>
      <w:r>
        <w:tab/>
        <w:t>A compass responds to the horizontal componen</w:t>
      </w:r>
      <w:r w:rsidR="00316838">
        <w:t>t of the Earth’s magnetic field</w:t>
      </w:r>
      <w:r>
        <w:t>.  Describe the action of a magnetic compass:</w:t>
      </w:r>
    </w:p>
    <w:p w:rsidR="004C6C94" w:rsidRDefault="004C6C94">
      <w:pPr>
        <w:ind w:left="1152" w:hanging="576"/>
      </w:pPr>
      <w:r>
        <w:t>a.</w:t>
      </w:r>
      <w:r>
        <w:tab/>
        <w:t>the north pole</w:t>
      </w:r>
    </w:p>
    <w:p w:rsidR="004C6C94" w:rsidRDefault="004C6C94">
      <w:pPr>
        <w:ind w:left="1152" w:hanging="576"/>
      </w:pPr>
      <w:r>
        <w:t>b.</w:t>
      </w:r>
      <w:r>
        <w:tab/>
        <w:t>the south pole</w:t>
      </w:r>
    </w:p>
    <w:p w:rsidR="004C6C94" w:rsidRDefault="004C6C94">
      <w:pPr>
        <w:ind w:left="1152" w:hanging="576"/>
      </w:pPr>
      <w:r>
        <w:t>c.</w:t>
      </w:r>
      <w:r>
        <w:tab/>
        <w:t>the equator</w:t>
      </w:r>
    </w:p>
    <w:p w:rsidR="004C6C94" w:rsidRDefault="004C6C94">
      <w:pPr>
        <w:ind w:left="576" w:hanging="576"/>
      </w:pPr>
    </w:p>
    <w:p w:rsidR="004C6C94" w:rsidRDefault="004C6C94">
      <w:pPr>
        <w:ind w:left="576" w:hanging="576"/>
      </w:pPr>
      <w:r>
        <w:t>12.</w:t>
      </w:r>
      <w:r>
        <w:tab/>
        <w:t>Iron pipes, steel beams, and other steel structures that remain stationary are often found to be magnetized with a distinct polarity.  Explain.</w:t>
      </w:r>
    </w:p>
    <w:p w:rsidR="004C6C94" w:rsidRDefault="004C6C94">
      <w:pPr>
        <w:ind w:left="576" w:hanging="576"/>
      </w:pPr>
    </w:p>
    <w:p w:rsidR="004C6C94" w:rsidRDefault="004C6C94">
      <w:pPr>
        <w:ind w:left="576" w:hanging="576"/>
      </w:pPr>
      <w:r>
        <w:t>13.</w:t>
      </w:r>
      <w:r>
        <w:tab/>
        <w:t>The following diagram shows a compass placed near the end of a bar magnet.  Use arrows to sketch the alignment of the domains within the bar magnet.</w:t>
      </w:r>
    </w:p>
    <w:p w:rsidR="004C6C94" w:rsidRDefault="00A45D1E">
      <w:pPr>
        <w:ind w:left="576" w:hanging="576"/>
      </w:pPr>
      <w:r>
        <w:rPr>
          <w:noProof/>
        </w:rPr>
        <mc:AlternateContent>
          <mc:Choice Requires="wps">
            <w:drawing>
              <wp:anchor distT="0" distB="0" distL="114300" distR="114300" simplePos="0" relativeHeight="251640320" behindDoc="0" locked="0" layoutInCell="0" allowOverlap="1">
                <wp:simplePos x="0" y="0"/>
                <wp:positionH relativeFrom="column">
                  <wp:posOffset>4023360</wp:posOffset>
                </wp:positionH>
                <wp:positionV relativeFrom="paragraph">
                  <wp:posOffset>129540</wp:posOffset>
                </wp:positionV>
                <wp:extent cx="732155" cy="732155"/>
                <wp:effectExtent l="0" t="0" r="0" b="0"/>
                <wp:wrapNone/>
                <wp:docPr id="12" name="Oval 1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32155" cy="732155"/>
                        </a:xfrm>
                        <a:prstGeom prst="ellipse">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128" o:spid="_x0000_s1026" style="position:absolute;margin-left:316.8pt;margin-top:10.2pt;width:57.65pt;height:57.65pt;z-index:251640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" o:allowincell="f" filled="f" strokeweight="1pt"/>
            </w:pict>
          </mc:Fallback>
        </mc:AlternateContent>
      </w:r>
    </w:p>
    <w:p w:rsidR="004C6C94" w:rsidRDefault="00A45D1E">
      <w:pPr>
        <w:ind w:left="576" w:hanging="576"/>
      </w:pPr>
      <w:r>
        <w:rPr>
          <w:noProof/>
        </w:rPr>
        <mc:AlternateContent>
          <mc:Choice Requires="wps">
            <w:drawing>
              <wp:anchor distT="0" distB="0" distL="114300" distR="114300" simplePos="0" relativeHeight="251641344" behindDoc="0" locked="0" layoutInCell="0" allowOverlap="1">
                <wp:simplePos x="0" y="0"/>
                <wp:positionH relativeFrom="column">
                  <wp:posOffset>4206240</wp:posOffset>
                </wp:positionH>
                <wp:positionV relativeFrom="paragraph">
                  <wp:posOffset>129540</wp:posOffset>
                </wp:positionV>
                <wp:extent cx="366395" cy="366395"/>
                <wp:effectExtent l="0" t="0" r="0" b="0"/>
                <wp:wrapNone/>
                <wp:docPr id="11" name="Line 1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66395" cy="366395"/>
                        </a:xfrm>
                        <a:prstGeom prst="line">
                          <a:avLst/>
                        </a:prstGeom>
                        <a:noFill/>
                        <a:ln w="12700">
                          <a:solidFill>
                            <a:srgbClr val="000000"/>
                          </a:solidFill>
                          <a:round/>
                          <a:headEnd type="none" w="med" len="lg"/>
                          <a:tailEnd type="arrow"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139" o:spid="_x0000_s1026" style="position:absolute;z-index:251641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31.2pt,10.2pt" to="360.05pt,39.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" o:allowincell="f" strokeweight="1pt">
                <v:stroke startarrowlength="long" endarrow="open" endarrowlength="long"/>
              </v:line>
            </w:pict>
          </mc:Fallback>
        </mc:AlternateContent>
      </w:r>
    </w:p>
    <w:p w:rsidR="004C6C94" w:rsidRDefault="00A45D1E">
      <w:pPr>
        <w:ind w:left="576" w:hanging="576"/>
      </w:pPr>
      <w:r>
        <w:rPr>
          <w:noProof/>
        </w:rPr>
        <mc:AlternateContent>
          <mc:Choice Requires="wps">
            <w:drawing>
              <wp:anchor distT="0" distB="0" distL="114300" distR="114300" simplePos="0" relativeHeight="251643392" behindDoc="0" locked="0" layoutInCell="0" allowOverlap="1">
                <wp:simplePos x="0" y="0"/>
                <wp:positionH relativeFrom="column">
                  <wp:posOffset>4572000</wp:posOffset>
                </wp:positionH>
                <wp:positionV relativeFrom="paragraph">
                  <wp:posOffset>137160</wp:posOffset>
                </wp:positionV>
                <wp:extent cx="549275" cy="183515"/>
                <wp:effectExtent l="0" t="0" r="0" b="0"/>
                <wp:wrapNone/>
                <wp:docPr id="10" name="Rectangle 14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49275" cy="1835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4C6C94" w:rsidRDefault="004C6C94">
                            <w:r>
                              <w:t>N</w:t>
                            </w:r>
                          </w:p>
                        </w:txbxContent>
                      </wps:txbx>
                      <wps:bodyPr rot="0" vert="horz"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46" o:spid="_x0000_s1389" style="position:absolute;left:0;text-align:left;margin-left:5in;margin-top:10.8pt;width:43.25pt;height:14.45pt;z-index:251643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" o:allowincell="f" filled="f" stroked="f" strokeweight="1pt">
                <v:textbox inset="1pt,1pt,1pt,1pt">
                  <w:txbxContent>
                    <w:p w:rsidR="004C6C94" w:rsidRDefault="004C6C94">
                      <w:r>
                        <w:t>N</w:t>
                      </w:r>
                    </w:p>
                  </w:txbxContent>
                </v:textbox>
              </v:rect>
            </w:pict>
          </mc:Fallback>
        </mc:AlternateContent>
      </w:r>
    </w:p>
    <w:p w:rsidR="004C6C94" w:rsidRDefault="004C6C94">
      <w:pPr>
        <w:ind w:left="576" w:hanging="576"/>
      </w:pPr>
    </w:p>
    <w:p w:rsidR="004C6C94" w:rsidRDefault="004C6C94">
      <w:pPr>
        <w:ind w:left="576" w:hanging="576"/>
      </w:pPr>
    </w:p>
    <w:p w:rsidR="004C6C94" w:rsidRDefault="004C6C94">
      <w:pPr>
        <w:ind w:left="576" w:hanging="576"/>
      </w:pPr>
    </w:p>
    <w:p w:rsidR="004C6C94" w:rsidRDefault="00A45D1E">
      <w:pPr>
        <w:ind w:left="576" w:hanging="576"/>
      </w:pPr>
      <w:r>
        <w:rPr>
          <w:noProof/>
        </w:rPr>
        <mc:AlternateContent>
          <mc:Choice Requires="wps">
            <w:drawing>
              <wp:anchor distT="0" distB="0" distL="114300" distR="114300" simplePos="0" relativeHeight="251638272" behindDoc="0" locked="0" layoutInCell="0" allowOverlap="1">
                <wp:simplePos x="0" y="0"/>
                <wp:positionH relativeFrom="column">
                  <wp:posOffset>1097280</wp:posOffset>
                </wp:positionH>
                <wp:positionV relativeFrom="paragraph">
                  <wp:posOffset>168275</wp:posOffset>
                </wp:positionV>
                <wp:extent cx="2560955" cy="549275"/>
                <wp:effectExtent l="0" t="0" r="0" b="0"/>
                <wp:wrapNone/>
                <wp:docPr id="9" name="Rectangle 9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560955" cy="549275"/>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96" o:spid="_x0000_s1026" style="position:absolute;margin-left:86.4pt;margin-top:13.25pt;width:201.65pt;height:43.25pt;z-index:251638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" o:allowincell="f" filled="f" strokeweight="1pt"/>
            </w:pict>
          </mc:Fallback>
        </mc:AlternateContent>
      </w:r>
    </w:p>
    <w:p w:rsidR="004C6C94" w:rsidRDefault="004C6C94">
      <w:pPr>
        <w:ind w:left="576" w:hanging="576"/>
      </w:pPr>
    </w:p>
    <w:p w:rsidR="004C6C94" w:rsidRDefault="004C6C94">
      <w:pPr>
        <w:ind w:left="576" w:hanging="576"/>
      </w:pPr>
    </w:p>
    <w:p w:rsidR="004C6C94" w:rsidRDefault="004C6C94">
      <w:pPr>
        <w:ind w:left="576" w:hanging="576"/>
      </w:pPr>
    </w:p>
    <w:p w:rsidR="004C6C94" w:rsidRDefault="004C6C94">
      <w:pPr>
        <w:ind w:left="576" w:hanging="576"/>
      </w:pPr>
    </w:p>
    <w:p w:rsidR="004C6C94" w:rsidRDefault="004C6C94">
      <w:pPr>
        <w:ind w:left="576" w:hanging="576"/>
      </w:pPr>
    </w:p>
    <w:p w:rsidR="004C6C94" w:rsidRDefault="004C6C94">
      <w:pPr>
        <w:ind w:left="576" w:hanging="576"/>
      </w:pPr>
    </w:p>
    <w:p w:rsidR="004C6C94" w:rsidRDefault="004C6C94">
      <w:pPr>
        <w:ind w:left="576" w:hanging="576"/>
      </w:pPr>
    </w:p>
    <w:p w:rsidR="004C6C94" w:rsidRDefault="004C6C94">
      <w:pPr>
        <w:ind w:left="576" w:hanging="576"/>
      </w:pPr>
    </w:p>
    <w:p w:rsidR="004C6C94" w:rsidRDefault="004C6C94">
      <w:pPr>
        <w:ind w:left="576" w:hanging="576"/>
      </w:pPr>
      <w:r>
        <w:t>14.</w:t>
      </w:r>
      <w:r>
        <w:tab/>
        <w:t>Identify the sources of electric fields, magnetic fields, and gravitational fields.</w:t>
      </w:r>
    </w:p>
    <w:p w:rsidR="004C6C94" w:rsidRDefault="004C6C94">
      <w:pPr>
        <w:ind w:left="576" w:hanging="576"/>
      </w:pPr>
    </w:p>
    <w:p w:rsidR="004C6C94" w:rsidRDefault="004C6C94">
      <w:pPr>
        <w:ind w:left="576" w:hanging="576"/>
      </w:pPr>
      <w:r>
        <w:t>15.</w:t>
      </w:r>
      <w:r>
        <w:tab/>
        <w:t xml:space="preserve">Briefly describe the </w:t>
      </w:r>
      <w:r w:rsidRPr="00316838">
        <w:rPr>
          <w:b/>
        </w:rPr>
        <w:t>domain theory of magnetism</w:t>
      </w:r>
      <w:r>
        <w:t>.</w:t>
      </w:r>
    </w:p>
    <w:p w:rsidR="003E7C2F" w:rsidRDefault="003E7C2F"/>
    <w:p w:rsidR="003E7C2F" w:rsidRDefault="003E7C2F" w:rsidP="003E7C2F">
      <w:pPr>
        <w:widowControl w:val="0"/>
        <w:ind w:left="576" w:hanging="576"/>
      </w:pPr>
      <w:r>
        <w:t>16.</w:t>
      </w:r>
      <w:r>
        <w:tab/>
        <w:t>Compare and contrast gravitational, electric, and magnetic fields.  Show how they are similar and how they differ from one another.</w:t>
      </w:r>
    </w:p>
    <w:p w:rsidR="003E7C2F" w:rsidRDefault="003E7C2F" w:rsidP="003E7C2F">
      <w:pPr>
        <w:widowControl w:val="0"/>
        <w:ind w:left="576" w:hanging="576"/>
      </w:pPr>
      <w:r>
        <w:tab/>
      </w:r>
    </w:p>
    <w:p w:rsidR="003E7C2F" w:rsidRDefault="003E7C2F" w:rsidP="003E7C2F">
      <w:pPr>
        <w:widowControl w:val="0"/>
        <w:ind w:left="576" w:hanging="576"/>
      </w:pPr>
      <w:r>
        <w:t>17.</w:t>
      </w:r>
      <w:r>
        <w:tab/>
        <w:t>What is the difference between a scalar and a vector field?</w:t>
      </w:r>
    </w:p>
    <w:p w:rsidR="003E7C2F" w:rsidRDefault="003E7C2F" w:rsidP="003E7C2F">
      <w:pPr>
        <w:widowControl w:val="0"/>
      </w:pPr>
    </w:p>
    <w:p w:rsidR="004C6C94" w:rsidRDefault="004C6C94">
      <w:pPr>
        <w:rPr>
          <w:sz w:val="28"/>
        </w:rPr>
      </w:pPr>
      <w:r>
        <w:br w:type="page"/>
      </w:r>
      <w:r>
        <w:rPr>
          <w:b/>
          <w:sz w:val="32"/>
        </w:rPr>
        <w:lastRenderedPageBreak/>
        <w:t xml:space="preserve">Electromagnetism Activity </w:t>
      </w:r>
    </w:p>
    <w:p w:rsidR="004C6C94" w:rsidRDefault="004C6C94"/>
    <w:p w:rsidR="004C6C94" w:rsidRDefault="004C6C94">
      <w:r>
        <w:t xml:space="preserve">For this activity there are two stations, </w:t>
      </w:r>
      <w:proofErr w:type="spellStart"/>
      <w:r>
        <w:t>Oersted’s</w:t>
      </w:r>
      <w:proofErr w:type="spellEnd"/>
      <w:r>
        <w:t xml:space="preserve"> demonstration and a solenoid.  The purpose of the activity is for you to investigate how current-carrying wires and solenoids generate a magnetic field.  Further, you will be able to see how the hand rules work for each situation.  If you run into difficulties explaining what you are seeing, </w:t>
      </w:r>
      <w:r>
        <w:rPr>
          <w:u w:val="single"/>
        </w:rPr>
        <w:t>ask your teacher for help</w:t>
      </w:r>
      <w:r>
        <w:t>.</w:t>
      </w:r>
    </w:p>
    <w:p w:rsidR="004C6C94" w:rsidRDefault="004C6C94"/>
    <w:p w:rsidR="004C6C94" w:rsidRDefault="004C6C94">
      <w:r>
        <w:t>Note:</w:t>
      </w:r>
    </w:p>
    <w:p w:rsidR="004C6C94" w:rsidRDefault="004C6C94">
      <w:pPr>
        <w:numPr>
          <w:ilvl w:val="0"/>
          <w:numId w:val="8"/>
        </w:numPr>
        <w:tabs>
          <w:tab w:val="left" w:pos="0"/>
        </w:tabs>
      </w:pPr>
      <w:r>
        <w:t xml:space="preserve">For each station there is a </w:t>
      </w:r>
      <w:r>
        <w:rPr>
          <w:i/>
        </w:rPr>
        <w:t>current-limiting-resistor</w:t>
      </w:r>
      <w:r>
        <w:t xml:space="preserve"> in the circuit which is there to limit the current and thereby save the power supplies from burning out.  </w:t>
      </w:r>
      <w:r>
        <w:rPr>
          <w:u w:val="single"/>
        </w:rPr>
        <w:t>Leave them in the circuit at all times</w:t>
      </w:r>
      <w:r>
        <w:t>.</w:t>
      </w:r>
    </w:p>
    <w:p w:rsidR="004C6C94" w:rsidRDefault="004C6C94"/>
    <w:p w:rsidR="004C6C94" w:rsidRDefault="004C6C94">
      <w:pPr>
        <w:numPr>
          <w:ilvl w:val="0"/>
          <w:numId w:val="8"/>
        </w:numPr>
        <w:tabs>
          <w:tab w:val="left" w:pos="0"/>
        </w:tabs>
      </w:pPr>
      <w:r>
        <w:t xml:space="preserve">Many of the items you will be using are easily damaged and/or destroyed through improper use.  The instructions given are designed for the safe and proper use of the materials.  </w:t>
      </w:r>
      <w:r>
        <w:rPr>
          <w:b/>
        </w:rPr>
        <w:t xml:space="preserve">If you have any questions about how something should be hooked up, ask </w:t>
      </w:r>
      <w:r>
        <w:rPr>
          <w:b/>
          <w:i/>
          <w:u w:val="single"/>
        </w:rPr>
        <w:t>before</w:t>
      </w:r>
      <w:r>
        <w:rPr>
          <w:b/>
        </w:rPr>
        <w:t xml:space="preserve"> you turn on the power</w:t>
      </w:r>
      <w:r>
        <w:t>.</w:t>
      </w:r>
    </w:p>
    <w:p w:rsidR="004C6C94" w:rsidRDefault="004C6C94"/>
    <w:p w:rsidR="004C6C94" w:rsidRDefault="004C6C94">
      <w:pPr>
        <w:widowControl w:val="0"/>
        <w:rPr>
          <w:b/>
          <w:sz w:val="28"/>
        </w:rPr>
      </w:pPr>
      <w:r>
        <w:rPr>
          <w:b/>
          <w:sz w:val="28"/>
        </w:rPr>
        <w:t>Station 1</w:t>
      </w:r>
      <w:r>
        <w:rPr>
          <w:b/>
          <w:sz w:val="28"/>
        </w:rPr>
        <w:tab/>
      </w:r>
      <w:r>
        <w:rPr>
          <w:b/>
          <w:sz w:val="28"/>
        </w:rPr>
        <w:tab/>
      </w:r>
      <w:proofErr w:type="spellStart"/>
      <w:r>
        <w:rPr>
          <w:b/>
          <w:sz w:val="28"/>
        </w:rPr>
        <w:t>Oersted’s</w:t>
      </w:r>
      <w:proofErr w:type="spellEnd"/>
      <w:r>
        <w:rPr>
          <w:b/>
          <w:sz w:val="28"/>
        </w:rPr>
        <w:t xml:space="preserve"> demonstration</w:t>
      </w:r>
    </w:p>
    <w:p w:rsidR="004C6C94" w:rsidRDefault="004C6C94">
      <w:pPr>
        <w:widowControl w:val="0"/>
        <w:numPr>
          <w:ilvl w:val="12"/>
          <w:numId w:val="0"/>
        </w:numPr>
      </w:pPr>
    </w:p>
    <w:p w:rsidR="004C6C94" w:rsidRDefault="00217374">
      <w:pPr>
        <w:widowControl w:val="0"/>
        <w:numPr>
          <w:ilvl w:val="12"/>
          <w:numId w:val="0"/>
        </w:numPr>
      </w:pPr>
      <w:r>
        <w:rPr>
          <w:noProof/>
        </w:rPr>
        <w:pict>
          <v:group id="_x0000_s1518" style="position:absolute;margin-left:230.4pt;margin-top:1.7pt;width:237.6pt;height:180pt;z-index:-251633152" coordorigin="6048,6480" coordsize="4752,3600" wrapcoords="545 0 545 20970 21600 20970 21600 0 545 0" o:allowincell="f">
            <v:shape id="_x0000_s1510" type="#_x0000_t75" style="position:absolute;left:6192;top:6480;width:4608;height:3510;visibility:visible;mso-wrap-edited:f">
              <v:imagedata r:id="rId28" o:title="" croptop="440f" cropbottom="430f" cropleft="442f" cropright="1445f" gain="1.5625" blacklevel="13762f" grayscale="t"/>
            </v:shape>
            <v:shapetype id="_x0000_t202" coordsize="21600,21600" o:spt="202" path="m,l,21600r21600,l21600,xe">
              <v:stroke joinstyle="miter"/>
              <v:path gradientshapeok="t" o:connecttype="rect"/>
            </v:shapetype>
            <v:shape id="_x0000_s1512" type="#_x0000_t202" style="position:absolute;left:6048;top:9504;width:1584;height:576" filled="f" stroked="f">
              <v:textbox>
                <w:txbxContent>
                  <w:p w:rsidR="004C6C94" w:rsidRDefault="004C6C94">
                    <w:pPr>
                      <w:jc w:val="center"/>
                      <w:rPr>
                        <w:sz w:val="18"/>
                      </w:rPr>
                    </w:pPr>
                    <w:r>
                      <w:rPr>
                        <w:sz w:val="18"/>
                      </w:rPr>
                      <w:t>current-limiting resistor</w:t>
                    </w:r>
                  </w:p>
                </w:txbxContent>
              </v:textbox>
            </v:shape>
            <v:line id="_x0000_s1513" style="position:absolute;flip:x" from="6912,9360" to="7056,9648"/>
            <v:shape id="_x0000_s1514" type="#_x0000_t202" style="position:absolute;left:8064;top:7056;width:1584;height:576" filled="f" stroked="f">
              <v:textbox>
                <w:txbxContent>
                  <w:p w:rsidR="004C6C94" w:rsidRDefault="004C6C94">
                    <w:pPr>
                      <w:jc w:val="center"/>
                      <w:rPr>
                        <w:sz w:val="18"/>
                      </w:rPr>
                    </w:pPr>
                    <w:r>
                      <w:rPr>
                        <w:sz w:val="18"/>
                      </w:rPr>
                      <w:t xml:space="preserve">compass </w:t>
                    </w:r>
                  </w:p>
                  <w:p w:rsidR="004C6C94" w:rsidRDefault="004C6C94">
                    <w:pPr>
                      <w:jc w:val="center"/>
                      <w:rPr>
                        <w:sz w:val="18"/>
                      </w:rPr>
                    </w:pPr>
                    <w:r>
                      <w:rPr>
                        <w:sz w:val="18"/>
                      </w:rPr>
                      <w:t>under wire</w:t>
                    </w:r>
                  </w:p>
                </w:txbxContent>
              </v:textbox>
            </v:shape>
            <v:line id="_x0000_s1515" style="position:absolute;flip:x y" from="9216,7200" to="9504,7344"/>
            <v:shape id="_x0000_s1516" type="#_x0000_t202" style="position:absolute;left:7632;top:8352;width:1584;height:576" filled="f" stroked="f">
              <v:textbox>
                <w:txbxContent>
                  <w:p w:rsidR="004C6C94" w:rsidRDefault="004C6C94">
                    <w:pPr>
                      <w:jc w:val="center"/>
                      <w:rPr>
                        <w:sz w:val="18"/>
                      </w:rPr>
                    </w:pPr>
                    <w:r>
                      <w:rPr>
                        <w:sz w:val="18"/>
                      </w:rPr>
                      <w:t>switch</w:t>
                    </w:r>
                  </w:p>
                </w:txbxContent>
              </v:textbox>
            </v:shape>
            <v:line id="_x0000_s1517" style="position:absolute;flip:x y" from="8640,8496" to="9072,8640"/>
            <w10:wrap type="tight"/>
          </v:group>
          <o:OLEObject Type="Embed" ProgID="Word.Picture.8" ShapeID="_x0000_s1510" DrawAspect="Content" ObjectID="_1525677958" r:id="rId29"/>
        </w:pict>
      </w:r>
      <w:r w:rsidR="004C6C94">
        <w:t xml:space="preserve">In this apparatus, a wire has been horizontally suspended so that a compass can be placed below or above the wire.  As the picture shows, the apparatus has been turned so that the compass needle and wire are parallel when the current is turned off.  The wire is hooked up to a power supply through a current-limiting-resistor.  Due to the large current involved, </w:t>
      </w:r>
      <w:r w:rsidR="004C6C94">
        <w:rPr>
          <w:i/>
        </w:rPr>
        <w:t xml:space="preserve">switch the power on for a few </w:t>
      </w:r>
      <w:r w:rsidR="001E2CE3">
        <w:rPr>
          <w:i/>
        </w:rPr>
        <w:t>seconds</w:t>
      </w:r>
      <w:r w:rsidR="004C6C94">
        <w:rPr>
          <w:i/>
        </w:rPr>
        <w:t xml:space="preserve"> at a time only</w:t>
      </w:r>
      <w:r w:rsidR="004C6C94">
        <w:t>.</w:t>
      </w:r>
    </w:p>
    <w:p w:rsidR="004C6C94" w:rsidRDefault="004C6C94">
      <w:pPr>
        <w:widowControl w:val="0"/>
        <w:numPr>
          <w:ilvl w:val="12"/>
          <w:numId w:val="0"/>
        </w:numPr>
      </w:pPr>
    </w:p>
    <w:p w:rsidR="004C6C94" w:rsidRDefault="004C6C94">
      <w:pPr>
        <w:widowControl w:val="0"/>
        <w:numPr>
          <w:ilvl w:val="12"/>
          <w:numId w:val="0"/>
        </w:numPr>
      </w:pPr>
      <w:r>
        <w:rPr>
          <w:sz w:val="28"/>
        </w:rPr>
        <w:t>Procedure:</w:t>
      </w:r>
    </w:p>
    <w:p w:rsidR="004C6C94" w:rsidRDefault="004C6C94">
      <w:pPr>
        <w:pStyle w:val="ListNumber"/>
        <w:tabs>
          <w:tab w:val="clear" w:pos="576"/>
        </w:tabs>
        <w:spacing w:after="120"/>
      </w:pPr>
      <w:r>
        <w:t>Before turning on the power, place a compass below the wire and note the direction that the needle points.  (The needle should be parallel to the wire.)  You should also determine which end of the compass needle is the north magnetic pole.</w:t>
      </w:r>
    </w:p>
    <w:p w:rsidR="004C6C94" w:rsidRDefault="004C6C94">
      <w:pPr>
        <w:pStyle w:val="ListNumber"/>
        <w:tabs>
          <w:tab w:val="clear" w:pos="576"/>
        </w:tabs>
        <w:spacing w:after="120"/>
      </w:pPr>
      <w:r>
        <w:t>Turn on the power.  Place a compass first below and then above the wire and note the direction that the needle points.</w:t>
      </w:r>
    </w:p>
    <w:p w:rsidR="004C6C94" w:rsidRDefault="004C6C94">
      <w:pPr>
        <w:pStyle w:val="ListNumber"/>
        <w:tabs>
          <w:tab w:val="clear" w:pos="576"/>
        </w:tabs>
        <w:spacing w:after="120"/>
      </w:pPr>
      <w:r>
        <w:t>Check to see if the behaviour of the compass above and below the wire matches the directions predicted by the appropriate hand rule.  (Electrons flow from the black terminal to the red terminal of the power supply.)</w:t>
      </w:r>
    </w:p>
    <w:p w:rsidR="004C6C94" w:rsidRDefault="004C6C94">
      <w:pPr>
        <w:pStyle w:val="ListNumber"/>
        <w:tabs>
          <w:tab w:val="clear" w:pos="576"/>
        </w:tabs>
        <w:spacing w:after="120"/>
      </w:pPr>
      <w:r>
        <w:t>Turn off the power.  Reverse the polarity of the wires at the power source.  Repeat #2 and #3.</w:t>
      </w:r>
    </w:p>
    <w:p w:rsidR="004C6C94" w:rsidRDefault="004C6C94">
      <w:pPr>
        <w:widowControl w:val="0"/>
        <w:numPr>
          <w:ilvl w:val="12"/>
          <w:numId w:val="0"/>
        </w:numPr>
      </w:pPr>
      <w:r>
        <w:rPr>
          <w:sz w:val="28"/>
        </w:rPr>
        <w:br w:type="page"/>
      </w:r>
      <w:r>
        <w:rPr>
          <w:sz w:val="28"/>
        </w:rPr>
        <w:lastRenderedPageBreak/>
        <w:t>Questions:</w:t>
      </w:r>
    </w:p>
    <w:p w:rsidR="004C6C94" w:rsidRDefault="004C6C94">
      <w:pPr>
        <w:widowControl w:val="0"/>
        <w:numPr>
          <w:ilvl w:val="0"/>
          <w:numId w:val="8"/>
        </w:numPr>
      </w:pPr>
      <w:r>
        <w:t>Does the direction of the magnetic field predicted by the hand rule agree with your observations?  Draw a diagram of the magnetic field around a current-carrying wire.</w:t>
      </w:r>
    </w:p>
    <w:p w:rsidR="004C6C94" w:rsidRDefault="004C6C94">
      <w:pPr>
        <w:widowControl w:val="0"/>
        <w:numPr>
          <w:ilvl w:val="12"/>
          <w:numId w:val="0"/>
        </w:numPr>
      </w:pPr>
    </w:p>
    <w:p w:rsidR="004C6C94" w:rsidRDefault="004C6C94">
      <w:pPr>
        <w:widowControl w:val="0"/>
        <w:numPr>
          <w:ilvl w:val="12"/>
          <w:numId w:val="0"/>
        </w:numPr>
      </w:pPr>
    </w:p>
    <w:p w:rsidR="004C6C94" w:rsidRDefault="004C6C94">
      <w:pPr>
        <w:widowControl w:val="0"/>
        <w:numPr>
          <w:ilvl w:val="12"/>
          <w:numId w:val="0"/>
        </w:numPr>
      </w:pPr>
    </w:p>
    <w:p w:rsidR="004C6C94" w:rsidRDefault="004C6C94">
      <w:pPr>
        <w:widowControl w:val="0"/>
        <w:numPr>
          <w:ilvl w:val="12"/>
          <w:numId w:val="0"/>
        </w:numPr>
      </w:pPr>
    </w:p>
    <w:p w:rsidR="004C6C94" w:rsidRDefault="004C6C94">
      <w:pPr>
        <w:widowControl w:val="0"/>
        <w:numPr>
          <w:ilvl w:val="12"/>
          <w:numId w:val="0"/>
        </w:numPr>
      </w:pPr>
    </w:p>
    <w:p w:rsidR="004C6C94" w:rsidRDefault="004C6C94">
      <w:pPr>
        <w:numPr>
          <w:ilvl w:val="0"/>
          <w:numId w:val="20"/>
        </w:numPr>
      </w:pPr>
      <w:r>
        <w:t xml:space="preserve">What is the purpose and function of using a compass in this activity?  </w:t>
      </w:r>
    </w:p>
    <w:p w:rsidR="004C6C94" w:rsidRDefault="004C6C94">
      <w:pPr>
        <w:ind w:left="576" w:hanging="576"/>
      </w:pPr>
    </w:p>
    <w:p w:rsidR="004C6C94" w:rsidRDefault="004C6C94">
      <w:pPr>
        <w:ind w:left="576" w:hanging="576"/>
      </w:pPr>
    </w:p>
    <w:p w:rsidR="004C6C94" w:rsidRDefault="004C6C94">
      <w:pPr>
        <w:ind w:left="576" w:hanging="576"/>
      </w:pPr>
    </w:p>
    <w:p w:rsidR="004C6C94" w:rsidRDefault="004C6C94">
      <w:pPr>
        <w:ind w:left="576" w:hanging="576"/>
      </w:pPr>
    </w:p>
    <w:p w:rsidR="004C6C94" w:rsidRDefault="004C6C94">
      <w:pPr>
        <w:widowControl w:val="0"/>
        <w:numPr>
          <w:ilvl w:val="12"/>
          <w:numId w:val="0"/>
        </w:numPr>
        <w:rPr>
          <w:b/>
          <w:sz w:val="28"/>
        </w:rPr>
      </w:pPr>
      <w:r>
        <w:rPr>
          <w:b/>
          <w:sz w:val="28"/>
        </w:rPr>
        <w:t>Station 2</w:t>
      </w:r>
      <w:r>
        <w:rPr>
          <w:b/>
          <w:sz w:val="28"/>
        </w:rPr>
        <w:tab/>
      </w:r>
      <w:r>
        <w:rPr>
          <w:b/>
          <w:sz w:val="28"/>
        </w:rPr>
        <w:tab/>
        <w:t xml:space="preserve">Solenoid – electromagnet  </w:t>
      </w:r>
    </w:p>
    <w:p w:rsidR="004C6C94" w:rsidRDefault="004C6C94">
      <w:pPr>
        <w:widowControl w:val="0"/>
        <w:numPr>
          <w:ilvl w:val="12"/>
          <w:numId w:val="0"/>
        </w:numPr>
      </w:pPr>
    </w:p>
    <w:p w:rsidR="004C6C94" w:rsidRDefault="00A45D1E">
      <w:pPr>
        <w:widowControl w:val="0"/>
        <w:numPr>
          <w:ilvl w:val="12"/>
          <w:numId w:val="0"/>
        </w:numPr>
      </w:pPr>
      <w:r>
        <w:rPr>
          <w:noProof/>
        </w:rPr>
        <mc:AlternateContent>
          <mc:Choice Requires="wpg">
            <w:drawing>
              <wp:anchor distT="0" distB="0" distL="114300" distR="114300" simplePos="0" relativeHeight="251678208" behindDoc="1" locked="0" layoutInCell="0" allowOverlap="1">
                <wp:simplePos x="0" y="0"/>
                <wp:positionH relativeFrom="column">
                  <wp:posOffset>3200400</wp:posOffset>
                </wp:positionH>
                <wp:positionV relativeFrom="paragraph">
                  <wp:posOffset>38100</wp:posOffset>
                </wp:positionV>
                <wp:extent cx="2739390" cy="2331720"/>
                <wp:effectExtent l="0" t="0" r="0" b="0"/>
                <wp:wrapSquare wrapText="bothSides"/>
                <wp:docPr id="2" name="Group 49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39390" cy="2331720"/>
                          <a:chOff x="5478" y="7200"/>
                          <a:chExt cx="4314" cy="3672"/>
                        </a:xfrm>
                      </wpg:grpSpPr>
                      <pic:pic xmlns:pic="http://schemas.openxmlformats.org/drawingml/2006/picture">
                        <pic:nvPicPr>
                          <pic:cNvPr id="3" name="Picture 495"/>
                          <pic:cNvPicPr>
                            <a:picLocks noChangeAspect="1" noChangeArrowheads="1"/>
                          </pic:cNvPicPr>
                        </pic:nvPicPr>
                        <pic:blipFill>
                          <a:blip r:embed="rId30">
                            <a:lum bright="30000" contrast="42000"/>
                            <a:extLst>
                              <a:ext uri="{28A0092B-C50C-407E-A947-70E740481C1C}">
                                <a14:useLocalDpi xmlns:a14="http://schemas.microsoft.com/office/drawing/2010/main" val="0"/>
                              </a:ext>
                            </a:extLst>
                          </a:blip>
                          <a:srcRect/>
                          <a:stretch>
                            <a:fillRect/>
                          </a:stretch>
                        </pic:blipFill>
                        <pic:spPr bwMode="auto">
                          <a:xfrm>
                            <a:off x="5478" y="7200"/>
                            <a:ext cx="4314" cy="3672"/>
                          </a:xfrm>
                          <a:prstGeom prst="rect">
                            <a:avLst/>
                          </a:prstGeom>
                          <a:noFill/>
                          <a:extLst>
                            <a:ext uri="{909E8E84-426E-40DD-AFC4-6F175D3DCCD1}">
                              <a14:hiddenFill xmlns:a14="http://schemas.microsoft.com/office/drawing/2010/main">
                                <a:solidFill>
                                  <a:srgbClr val="FFFFFF"/>
                                </a:solidFill>
                              </a14:hiddenFill>
                            </a:ext>
                          </a:extLst>
                        </pic:spPr>
                      </pic:pic>
                      <wps:wsp>
                        <wps:cNvPr id="5" name="Text Box 496"/>
                        <wps:cNvSpPr txBox="1">
                          <a:spLocks noChangeArrowheads="1"/>
                        </wps:cNvSpPr>
                        <wps:spPr bwMode="auto">
                          <a:xfrm>
                            <a:off x="8208" y="10224"/>
                            <a:ext cx="1584"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C6C94" w:rsidRDefault="004C6C94">
                              <w:pPr>
                                <w:rPr>
                                  <w:sz w:val="18"/>
                                </w:rPr>
                              </w:pPr>
                              <w:r>
                                <w:rPr>
                                  <w:sz w:val="18"/>
                                </w:rPr>
                                <w:t>solenoid</w:t>
                              </w:r>
                            </w:p>
                          </w:txbxContent>
                        </wps:txbx>
                        <wps:bodyPr rot="0" vert="horz" wrap="square" lIns="91440" tIns="45720" rIns="91440" bIns="45720" anchor="t" anchorCtr="0" upright="1">
                          <a:noAutofit/>
                        </wps:bodyPr>
                      </wps:wsp>
                      <wps:wsp>
                        <wps:cNvPr id="6" name="Line 497"/>
                        <wps:cNvCnPr/>
                        <wps:spPr bwMode="auto">
                          <a:xfrm>
                            <a:off x="7776" y="10224"/>
                            <a:ext cx="576"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498" o:spid="_x0000_s1390" style="position:absolute;margin-left:252pt;margin-top:3pt;width:215.7pt;height:183.6pt;z-index:-251638272" coordorigin="5478,7200" coordsize="4314,367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" o:allowincell="f">
                <v:shape id="Picture 495" o:spid="_x0000_s1391" type="#_x0000_t75" style="position:absolute;left:5478;top:7200;width:4314;height:367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b0Z0bBAAAA2gAAAA8AAABkcnMvZG93bnJldi54bWxEj0FrwkAUhO8F/8PyhN7qxgpRo6tItVSo&#10;F6PeH9lnEsy+Dburpv/eFQoeh5n5hpkvO9OIGzlfW1YwHCQgiAuray4VHA/fHxMQPiBrbCyTgj/y&#10;sFz03uaYaXvnPd3yUIoIYZ+hgiqENpPSFxUZ9APbEkfvbJ3BEKUrpXZ4j3DTyM8kSaXBmuNChS19&#10;VVRc8qtRcArj3YR/fl3r9Hq83U1Tt8lTpd773WoGIlAXXuH/9lYrGMHzSrwBcvE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Db0Z0bBAAAA2gAAAA8AAAAAAAAAAAAAAAAAnwIA&#10;AGRycy9kb3ducmV2LnhtbFBLBQYAAAAABAAEAPcAAACNAwAAAAA=&#10;">
                  <v:imagedata r:id="rId31" o:title="" gain="112993f" blacklevel="9830f"/>
                </v:shape>
                <v:shape id="Text Box 496" o:spid="_x0000_s1392" type="#_x0000_t202" style="position:absolute;left:8208;top:10224;width:1584;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Xo1XMEA&#10;AADaAAAADwAAAGRycy9kb3ducmV2LnhtbESPQYvCMBSE7wv+h/AEb2ui6OJWo4gieFJW3YW9PZpn&#10;W2xeShNt/fdGEDwOM/MNM1u0thQ3qn3hWMOgr0AQp84UnGk4HTefExA+IBssHZOGO3lYzDsfM0yM&#10;a/iHboeQiQhhn6CGPIQqkdKnOVn0fVcRR+/saoshyjqTpsYmwm0ph0p9SYsFx4UcK1rllF4OV6vh&#10;d3f+/xupfba246pxrZJsv6XWvW67nIII1IZ3+NXeGg1jeF6JN0DO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V6NVzBAAAA2gAAAA8AAAAAAAAAAAAAAAAAmAIAAGRycy9kb3du&#10;cmV2LnhtbFBLBQYAAAAABAAEAPUAAACGAwAAAAA=&#10;" filled="f" stroked="f">
                  <v:textbox>
                    <w:txbxContent>
                      <w:p w:rsidR="004C6C94" w:rsidRDefault="004C6C94">
                        <w:pPr>
                          <w:rPr>
                            <w:sz w:val="18"/>
                          </w:rPr>
                        </w:pPr>
                        <w:r>
                          <w:rPr>
                            <w:sz w:val="18"/>
                          </w:rPr>
                          <w:t>solenoid</w:t>
                        </w:r>
                      </w:p>
                    </w:txbxContent>
                  </v:textbox>
                </v:shape>
                <v:line id="Line 497" o:spid="_x0000_s1393" style="position:absolute;visibility:visible;mso-wrap-style:square" from="7776,10224" to="8352,103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caPRMUAAADaAAAADwAAAGRycy9kb3ducmV2LnhtbESPT2vCQBTE74LfYXmCN93YQiipq4gi&#10;aA+l/oF6fGafSdrs27C7Jum37xYKHoeZ+Q0zX/amFi05X1lWMJsmIIhzqysuFJxP28kLCB+QNdaW&#10;ScEPeVguhoM5Ztp2fKD2GAoRIewzVFCG0GRS+rwkg35qG+Lo3awzGKJ0hdQOuwg3tXxKklQarDgu&#10;lNjQuqT8+3g3Ct6fP9J2tX/b9Z/79JpvDtfLV+eUGo/61SuIQH14hP/bO60ghb8r8QbIx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caPRMUAAADaAAAADwAAAAAAAAAA&#10;AAAAAAChAgAAZHJzL2Rvd25yZXYueG1sUEsFBgAAAAAEAAQA+QAAAJMDAAAAAA==&#10;"/>
                <w10:wrap type="square"/>
              </v:group>
            </w:pict>
          </mc:Fallback>
        </mc:AlternateContent>
      </w:r>
      <w:r w:rsidR="004C6C94">
        <w:t>In this apparatus, a plastic-coated wire has been wrapped many times around a plastic tube to form a solenoid.  The solenoid is hooked up to a power supply through a current-limiting-resistor.  Switch the power on for a few minutes at a time only.</w:t>
      </w:r>
    </w:p>
    <w:p w:rsidR="004C6C94" w:rsidRDefault="004C6C94">
      <w:pPr>
        <w:widowControl w:val="0"/>
        <w:numPr>
          <w:ilvl w:val="12"/>
          <w:numId w:val="0"/>
        </w:numPr>
      </w:pPr>
    </w:p>
    <w:p w:rsidR="004C6C94" w:rsidRDefault="004C6C94">
      <w:pPr>
        <w:widowControl w:val="0"/>
        <w:numPr>
          <w:ilvl w:val="12"/>
          <w:numId w:val="0"/>
        </w:numPr>
      </w:pPr>
      <w:r>
        <w:rPr>
          <w:sz w:val="28"/>
        </w:rPr>
        <w:t>Procedure:</w:t>
      </w:r>
    </w:p>
    <w:p w:rsidR="004C6C94" w:rsidRDefault="004C6C94">
      <w:pPr>
        <w:pStyle w:val="ListNumber"/>
        <w:numPr>
          <w:ilvl w:val="0"/>
          <w:numId w:val="21"/>
        </w:numPr>
        <w:tabs>
          <w:tab w:val="clear" w:pos="576"/>
        </w:tabs>
        <w:spacing w:after="120"/>
      </w:pPr>
      <w:r>
        <w:t>Before turning the power supply on, use a compass to test around and within the solenoid for a magnetic field.</w:t>
      </w:r>
    </w:p>
    <w:p w:rsidR="004C6C94" w:rsidRDefault="004C6C94">
      <w:pPr>
        <w:pStyle w:val="ListNumber"/>
        <w:numPr>
          <w:ilvl w:val="0"/>
          <w:numId w:val="21"/>
        </w:numPr>
        <w:tabs>
          <w:tab w:val="clear" w:pos="576"/>
        </w:tabs>
        <w:spacing w:after="120"/>
      </w:pPr>
      <w:r>
        <w:t xml:space="preserve">Turn on the power.  Test the direction of the magnetic field through the centre axis or core of the solenoid. </w:t>
      </w:r>
    </w:p>
    <w:p w:rsidR="004C6C94" w:rsidRDefault="004C6C94">
      <w:pPr>
        <w:pStyle w:val="ListNumber"/>
        <w:numPr>
          <w:ilvl w:val="0"/>
          <w:numId w:val="21"/>
        </w:numPr>
        <w:tabs>
          <w:tab w:val="clear" w:pos="576"/>
        </w:tabs>
        <w:spacing w:after="120"/>
      </w:pPr>
      <w:r>
        <w:t>Test the direction of the magnetic field on the outside of the solenoid.</w:t>
      </w:r>
    </w:p>
    <w:p w:rsidR="004C6C94" w:rsidRDefault="004C6C94">
      <w:pPr>
        <w:pStyle w:val="ListNumber"/>
        <w:numPr>
          <w:ilvl w:val="0"/>
          <w:numId w:val="21"/>
        </w:numPr>
        <w:tabs>
          <w:tab w:val="clear" w:pos="576"/>
        </w:tabs>
        <w:spacing w:after="120"/>
      </w:pPr>
      <w:r>
        <w:t>Turn the power off, reverse the output jacks at the power supply.  Repeat #2 and #3.</w:t>
      </w:r>
    </w:p>
    <w:p w:rsidR="004C6C94" w:rsidRDefault="004C6C94">
      <w:pPr>
        <w:widowControl w:val="0"/>
        <w:numPr>
          <w:ilvl w:val="12"/>
          <w:numId w:val="0"/>
        </w:numPr>
      </w:pPr>
      <w:r>
        <w:rPr>
          <w:sz w:val="28"/>
        </w:rPr>
        <w:t>Questions:</w:t>
      </w:r>
    </w:p>
    <w:p w:rsidR="004C6C94" w:rsidRDefault="004C6C94">
      <w:pPr>
        <w:widowControl w:val="0"/>
        <w:numPr>
          <w:ilvl w:val="0"/>
          <w:numId w:val="8"/>
        </w:numPr>
      </w:pPr>
      <w:r>
        <w:t>Using the appropriate hand rule, does the direction of the magnetic field predicted by the hand rule agree with your observations?  Draw a diagram of the magnetic field generated in a solenoid.</w:t>
      </w:r>
    </w:p>
    <w:p w:rsidR="004C6C94" w:rsidRDefault="004C6C94">
      <w:pPr>
        <w:widowControl w:val="0"/>
      </w:pPr>
    </w:p>
    <w:p w:rsidR="004C6C94" w:rsidRDefault="004C6C94">
      <w:pPr>
        <w:widowControl w:val="0"/>
      </w:pPr>
    </w:p>
    <w:p w:rsidR="004C6C94" w:rsidRDefault="004C6C94">
      <w:pPr>
        <w:widowControl w:val="0"/>
      </w:pPr>
    </w:p>
    <w:p w:rsidR="004C6C94" w:rsidRDefault="004C6C94">
      <w:pPr>
        <w:widowControl w:val="0"/>
      </w:pPr>
    </w:p>
    <w:p w:rsidR="004C6C94" w:rsidRDefault="004C6C94">
      <w:pPr>
        <w:widowControl w:val="0"/>
      </w:pPr>
    </w:p>
    <w:p w:rsidR="004C6C94" w:rsidRDefault="004C6C94">
      <w:pPr>
        <w:widowControl w:val="0"/>
      </w:pPr>
    </w:p>
    <w:p w:rsidR="004C6C94" w:rsidRDefault="004C6C94">
      <w:pPr>
        <w:widowControl w:val="0"/>
      </w:pPr>
    </w:p>
    <w:p w:rsidR="004C6C94" w:rsidRDefault="004C6C94">
      <w:pPr>
        <w:widowControl w:val="0"/>
      </w:pPr>
    </w:p>
    <w:p w:rsidR="004C6C94" w:rsidRDefault="004C6C94">
      <w:pPr>
        <w:widowControl w:val="0"/>
        <w:numPr>
          <w:ilvl w:val="0"/>
          <w:numId w:val="8"/>
        </w:numPr>
      </w:pPr>
      <w:r>
        <w:t>Compare and contrast an electromagnet and a bar magnet.</w:t>
      </w:r>
    </w:p>
    <w:p w:rsidR="004C6C94" w:rsidRDefault="004C6C94">
      <w:pPr>
        <w:widowControl w:val="0"/>
        <w:numPr>
          <w:ilvl w:val="12"/>
          <w:numId w:val="0"/>
        </w:numPr>
        <w:ind w:left="432" w:hanging="432"/>
      </w:pPr>
    </w:p>
    <w:sectPr w:rsidR="004C6C94" w:rsidSect="00AA5C12">
      <w:footerReference w:type="default" r:id="rId32"/>
      <w:pgSz w:w="12240" w:h="15840"/>
      <w:pgMar w:top="720" w:right="1440" w:bottom="720" w:left="1440" w:header="432" w:footer="432" w:gutter="0"/>
      <w:cols w:space="720"/>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17374" w:rsidRDefault="00217374">
      <w:r>
        <w:separator/>
      </w:r>
    </w:p>
  </w:endnote>
  <w:endnote w:type="continuationSeparator" w:id="0">
    <w:p w:rsidR="00217374" w:rsidRDefault="0021737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C6C94" w:rsidRDefault="00AA5C12" w:rsidP="00AA5C12">
    <w:pPr>
      <w:pStyle w:val="Footer"/>
      <w:tabs>
        <w:tab w:val="clear" w:pos="8640"/>
        <w:tab w:val="right" w:pos="9180"/>
      </w:tabs>
    </w:pPr>
    <w:r>
      <w:rPr>
        <w:sz w:val="18"/>
      </w:rPr>
      <w:t xml:space="preserve">Dr. Ron Licht  </w:t>
    </w:r>
    <w:r>
      <w:rPr>
        <w:noProof/>
        <w:sz w:val="18"/>
      </w:rPr>
      <w:drawing>
        <wp:inline distT="0" distB="0" distL="0" distR="0" wp14:anchorId="6980D751" wp14:editId="0ED140F4">
          <wp:extent cx="841375" cy="298450"/>
          <wp:effectExtent l="0" t="0" r="0" b="6350"/>
          <wp:docPr id="448" name="Picture 448" descr="creativecommon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creativecommons"/>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841375" cy="298450"/>
                  </a:xfrm>
                  <a:prstGeom prst="rect">
                    <a:avLst/>
                  </a:prstGeom>
                  <a:noFill/>
                  <a:ln>
                    <a:noFill/>
                  </a:ln>
                </pic:spPr>
              </pic:pic>
            </a:graphicData>
          </a:graphic>
        </wp:inline>
      </w:drawing>
    </w:r>
    <w:r>
      <w:rPr>
        <w:sz w:val="18"/>
      </w:rPr>
      <w:t xml:space="preserve"> </w:t>
    </w:r>
    <w:r w:rsidR="000D168A">
      <w:tab/>
      <w:t>1</w:t>
    </w:r>
    <w:r w:rsidR="005C19D8">
      <w:t>9</w:t>
    </w:r>
    <w:r w:rsidR="000D168A">
      <w:t xml:space="preserve"> –</w:t>
    </w:r>
    <w:r w:rsidR="004C6C94">
      <w:t xml:space="preserve"> </w:t>
    </w:r>
    <w:r w:rsidR="004C6C94">
      <w:rPr>
        <w:rStyle w:val="PageNumber"/>
      </w:rPr>
      <w:fldChar w:fldCharType="begin"/>
    </w:r>
    <w:r w:rsidR="004C6C94">
      <w:rPr>
        <w:rStyle w:val="PageNumber"/>
      </w:rPr>
      <w:instrText xml:space="preserve"> PAGE </w:instrText>
    </w:r>
    <w:r w:rsidR="004C6C94">
      <w:rPr>
        <w:rStyle w:val="PageNumber"/>
      </w:rPr>
      <w:fldChar w:fldCharType="separate"/>
    </w:r>
    <w:r>
      <w:rPr>
        <w:rStyle w:val="PageNumber"/>
        <w:noProof/>
      </w:rPr>
      <w:t>16</w:t>
    </w:r>
    <w:r w:rsidR="004C6C94">
      <w:rPr>
        <w:rStyle w:val="PageNumber"/>
      </w:rPr>
      <w:fldChar w:fldCharType="end"/>
    </w:r>
    <w:r w:rsidR="004C6C94">
      <w:rPr>
        <w:rStyle w:val="PageNumber"/>
      </w:rPr>
      <w:tab/>
    </w:r>
    <w:r w:rsidRPr="00AA5C12">
      <w:rPr>
        <w:rStyle w:val="PageNumber"/>
      </w:rPr>
      <w:t>www.structuredindependentlearning.com</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17374" w:rsidRDefault="00217374">
      <w:r>
        <w:separator/>
      </w:r>
    </w:p>
  </w:footnote>
  <w:footnote w:type="continuationSeparator" w:id="0">
    <w:p w:rsidR="00217374" w:rsidRDefault="00217374">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3"/>
    <w:multiLevelType w:val="singleLevel"/>
    <w:tmpl w:val="BA62C5DA"/>
    <w:lvl w:ilvl="0">
      <w:start w:val="1"/>
      <w:numFmt w:val="bullet"/>
      <w:pStyle w:val="ListBullet2"/>
      <w:lvlText w:val=""/>
      <w:lvlJc w:val="left"/>
      <w:pPr>
        <w:tabs>
          <w:tab w:val="num" w:pos="432"/>
        </w:tabs>
        <w:ind w:left="432" w:hanging="432"/>
      </w:pPr>
      <w:rPr>
        <w:rFonts w:ascii="Wingdings" w:hAnsi="Wingdings" w:hint="default"/>
      </w:rPr>
    </w:lvl>
  </w:abstractNum>
  <w:abstractNum w:abstractNumId="1">
    <w:nsid w:val="FFFFFF88"/>
    <w:multiLevelType w:val="singleLevel"/>
    <w:tmpl w:val="8E4ECA6C"/>
    <w:lvl w:ilvl="0">
      <w:start w:val="1"/>
      <w:numFmt w:val="decimal"/>
      <w:lvlText w:val="%1."/>
      <w:lvlJc w:val="left"/>
      <w:pPr>
        <w:tabs>
          <w:tab w:val="num" w:pos="360"/>
        </w:tabs>
        <w:ind w:left="360" w:hanging="360"/>
      </w:pPr>
    </w:lvl>
  </w:abstractNum>
  <w:abstractNum w:abstractNumId="2">
    <w:nsid w:val="FFFFFF89"/>
    <w:multiLevelType w:val="singleLevel"/>
    <w:tmpl w:val="F372208C"/>
    <w:lvl w:ilvl="0">
      <w:start w:val="1"/>
      <w:numFmt w:val="bullet"/>
      <w:pStyle w:val="ListBullet"/>
      <w:lvlText w:val=""/>
      <w:lvlJc w:val="left"/>
      <w:pPr>
        <w:tabs>
          <w:tab w:val="num" w:pos="432"/>
        </w:tabs>
        <w:ind w:left="432" w:hanging="432"/>
      </w:pPr>
      <w:rPr>
        <w:rFonts w:ascii="Wingdings" w:hAnsi="Wingdings" w:hint="default"/>
      </w:rPr>
    </w:lvl>
  </w:abstractNum>
  <w:abstractNum w:abstractNumId="3">
    <w:nsid w:val="FFFFFFFE"/>
    <w:multiLevelType w:val="singleLevel"/>
    <w:tmpl w:val="FFFFFFFF"/>
    <w:lvl w:ilvl="0">
      <w:numFmt w:val="decimal"/>
      <w:lvlText w:val="*"/>
      <w:lvlJc w:val="left"/>
    </w:lvl>
  </w:abstractNum>
  <w:abstractNum w:abstractNumId="4">
    <w:nsid w:val="05C46AA5"/>
    <w:multiLevelType w:val="singleLevel"/>
    <w:tmpl w:val="E5B4A82C"/>
    <w:lvl w:ilvl="0">
      <w:start w:val="1"/>
      <w:numFmt w:val="bullet"/>
      <w:lvlText w:val=""/>
      <w:lvlJc w:val="left"/>
      <w:pPr>
        <w:tabs>
          <w:tab w:val="num" w:pos="360"/>
        </w:tabs>
        <w:ind w:left="288" w:hanging="288"/>
      </w:pPr>
      <w:rPr>
        <w:rFonts w:ascii="Symbol" w:hAnsi="Symbol" w:hint="default"/>
        <w:sz w:val="20"/>
      </w:rPr>
    </w:lvl>
  </w:abstractNum>
  <w:abstractNum w:abstractNumId="5">
    <w:nsid w:val="0B3B7F8B"/>
    <w:multiLevelType w:val="singleLevel"/>
    <w:tmpl w:val="98BABDF0"/>
    <w:lvl w:ilvl="0">
      <w:start w:val="1"/>
      <w:numFmt w:val="decimal"/>
      <w:pStyle w:val="Example"/>
      <w:lvlText w:val="Example %1"/>
      <w:lvlJc w:val="left"/>
      <w:pPr>
        <w:tabs>
          <w:tab w:val="num" w:pos="1440"/>
        </w:tabs>
        <w:ind w:left="0" w:firstLine="0"/>
      </w:pPr>
      <w:rPr>
        <w:rFonts w:ascii="Arial" w:hAnsi="Arial" w:hint="default"/>
        <w:b w:val="0"/>
        <w:i/>
        <w:sz w:val="28"/>
      </w:rPr>
    </w:lvl>
  </w:abstractNum>
  <w:abstractNum w:abstractNumId="6">
    <w:nsid w:val="14D73693"/>
    <w:multiLevelType w:val="singleLevel"/>
    <w:tmpl w:val="12AE0DDE"/>
    <w:lvl w:ilvl="0">
      <w:start w:val="1"/>
      <w:numFmt w:val="bullet"/>
      <w:lvlText w:val=""/>
      <w:lvlJc w:val="left"/>
      <w:pPr>
        <w:tabs>
          <w:tab w:val="num" w:pos="360"/>
        </w:tabs>
        <w:ind w:left="288" w:hanging="288"/>
      </w:pPr>
      <w:rPr>
        <w:rFonts w:ascii="Symbol" w:hAnsi="Symbol" w:hint="default"/>
        <w:sz w:val="20"/>
      </w:rPr>
    </w:lvl>
  </w:abstractNum>
  <w:abstractNum w:abstractNumId="7">
    <w:nsid w:val="2A0966B1"/>
    <w:multiLevelType w:val="singleLevel"/>
    <w:tmpl w:val="AED6BBFE"/>
    <w:lvl w:ilvl="0">
      <w:start w:val="1"/>
      <w:numFmt w:val="decimal"/>
      <w:lvlText w:val="%1."/>
      <w:legacy w:legacy="1" w:legacySpace="0" w:legacyIndent="283"/>
      <w:lvlJc w:val="left"/>
      <w:pPr>
        <w:ind w:left="283" w:hanging="283"/>
      </w:pPr>
    </w:lvl>
  </w:abstractNum>
  <w:abstractNum w:abstractNumId="8">
    <w:nsid w:val="2C852BFE"/>
    <w:multiLevelType w:val="singleLevel"/>
    <w:tmpl w:val="E7E85DEA"/>
    <w:lvl w:ilvl="0">
      <w:start w:val="1"/>
      <w:numFmt w:val="bullet"/>
      <w:lvlText w:val=""/>
      <w:lvlJc w:val="left"/>
      <w:pPr>
        <w:tabs>
          <w:tab w:val="num" w:pos="360"/>
        </w:tabs>
        <w:ind w:left="288" w:hanging="288"/>
      </w:pPr>
      <w:rPr>
        <w:rFonts w:ascii="Symbol" w:hAnsi="Symbol" w:hint="default"/>
        <w:sz w:val="20"/>
      </w:rPr>
    </w:lvl>
  </w:abstractNum>
  <w:abstractNum w:abstractNumId="9">
    <w:nsid w:val="34CF28C8"/>
    <w:multiLevelType w:val="singleLevel"/>
    <w:tmpl w:val="5DBA2B18"/>
    <w:lvl w:ilvl="0">
      <w:start w:val="1"/>
      <w:numFmt w:val="upperRoman"/>
      <w:pStyle w:val="Heading1"/>
      <w:lvlText w:val="%1."/>
      <w:lvlJc w:val="left"/>
      <w:pPr>
        <w:tabs>
          <w:tab w:val="num" w:pos="720"/>
        </w:tabs>
        <w:ind w:left="576" w:hanging="576"/>
      </w:pPr>
      <w:rPr>
        <w:rFonts w:ascii="Arial" w:hAnsi="Arial" w:hint="default"/>
        <w:b/>
        <w:i w:val="0"/>
        <w:sz w:val="32"/>
      </w:rPr>
    </w:lvl>
  </w:abstractNum>
  <w:abstractNum w:abstractNumId="10">
    <w:nsid w:val="4CC6024E"/>
    <w:multiLevelType w:val="singleLevel"/>
    <w:tmpl w:val="4D400866"/>
    <w:lvl w:ilvl="0">
      <w:start w:val="1"/>
      <w:numFmt w:val="decimal"/>
      <w:lvlText w:val="%1."/>
      <w:legacy w:legacy="1" w:legacySpace="0" w:legacyIndent="360"/>
      <w:lvlJc w:val="left"/>
      <w:pPr>
        <w:ind w:left="360" w:hanging="360"/>
      </w:pPr>
    </w:lvl>
  </w:abstractNum>
  <w:abstractNum w:abstractNumId="11">
    <w:nsid w:val="60381224"/>
    <w:multiLevelType w:val="singleLevel"/>
    <w:tmpl w:val="E5B4A82C"/>
    <w:lvl w:ilvl="0">
      <w:start w:val="1"/>
      <w:numFmt w:val="bullet"/>
      <w:lvlText w:val=""/>
      <w:lvlJc w:val="left"/>
      <w:pPr>
        <w:tabs>
          <w:tab w:val="num" w:pos="360"/>
        </w:tabs>
        <w:ind w:left="288" w:hanging="288"/>
      </w:pPr>
      <w:rPr>
        <w:rFonts w:ascii="Symbol" w:hAnsi="Symbol" w:hint="default"/>
        <w:sz w:val="20"/>
      </w:rPr>
    </w:lvl>
  </w:abstractNum>
  <w:abstractNum w:abstractNumId="12">
    <w:nsid w:val="72C959A8"/>
    <w:multiLevelType w:val="singleLevel"/>
    <w:tmpl w:val="B6FEB4CE"/>
    <w:lvl w:ilvl="0">
      <w:start w:val="1"/>
      <w:numFmt w:val="decimal"/>
      <w:pStyle w:val="ListNumber"/>
      <w:lvlText w:val="%1."/>
      <w:lvlJc w:val="left"/>
      <w:pPr>
        <w:tabs>
          <w:tab w:val="num" w:pos="576"/>
        </w:tabs>
        <w:ind w:left="576" w:hanging="576"/>
      </w:pPr>
      <w:rPr>
        <w:rFonts w:ascii="Arial" w:hAnsi="Arial" w:hint="default"/>
        <w:b w:val="0"/>
        <w:i w:val="0"/>
        <w:sz w:val="24"/>
      </w:rPr>
    </w:lvl>
  </w:abstractNum>
  <w:num w:numId="1">
    <w:abstractNumId w:val="7"/>
  </w:num>
  <w:num w:numId="2">
    <w:abstractNumId w:val="7"/>
    <w:lvlOverride w:ilvl="0">
      <w:lvl w:ilvl="0">
        <w:start w:val="1"/>
        <w:numFmt w:val="decimal"/>
        <w:lvlText w:val="%1."/>
        <w:legacy w:legacy="1" w:legacySpace="0" w:legacyIndent="283"/>
        <w:lvlJc w:val="left"/>
        <w:pPr>
          <w:ind w:left="283" w:hanging="283"/>
        </w:pPr>
      </w:lvl>
    </w:lvlOverride>
  </w:num>
  <w:num w:numId="3">
    <w:abstractNumId w:val="7"/>
    <w:lvlOverride w:ilvl="0">
      <w:lvl w:ilvl="0">
        <w:start w:val="1"/>
        <w:numFmt w:val="decimal"/>
        <w:lvlText w:val="%1."/>
        <w:legacy w:legacy="1" w:legacySpace="0" w:legacyIndent="283"/>
        <w:lvlJc w:val="left"/>
        <w:pPr>
          <w:ind w:left="283" w:hanging="283"/>
        </w:pPr>
      </w:lvl>
    </w:lvlOverride>
  </w:num>
  <w:num w:numId="4">
    <w:abstractNumId w:val="7"/>
    <w:lvlOverride w:ilvl="0">
      <w:lvl w:ilvl="0">
        <w:start w:val="1"/>
        <w:numFmt w:val="decimal"/>
        <w:lvlText w:val="%1."/>
        <w:legacy w:legacy="1" w:legacySpace="0" w:legacyIndent="283"/>
        <w:lvlJc w:val="left"/>
        <w:pPr>
          <w:ind w:left="283" w:hanging="283"/>
        </w:pPr>
      </w:lvl>
    </w:lvlOverride>
  </w:num>
  <w:num w:numId="5">
    <w:abstractNumId w:val="7"/>
    <w:lvlOverride w:ilvl="0">
      <w:lvl w:ilvl="0">
        <w:start w:val="1"/>
        <w:numFmt w:val="decimal"/>
        <w:lvlText w:val="%1."/>
        <w:legacy w:legacy="1" w:legacySpace="0" w:legacyIndent="283"/>
        <w:lvlJc w:val="left"/>
        <w:pPr>
          <w:ind w:left="283" w:hanging="283"/>
        </w:pPr>
      </w:lvl>
    </w:lvlOverride>
  </w:num>
  <w:num w:numId="6">
    <w:abstractNumId w:val="7"/>
    <w:lvlOverride w:ilvl="0">
      <w:lvl w:ilvl="0">
        <w:start w:val="1"/>
        <w:numFmt w:val="decimal"/>
        <w:lvlText w:val="%1."/>
        <w:legacy w:legacy="1" w:legacySpace="0" w:legacyIndent="283"/>
        <w:lvlJc w:val="left"/>
        <w:pPr>
          <w:ind w:left="283" w:hanging="283"/>
        </w:pPr>
      </w:lvl>
    </w:lvlOverride>
  </w:num>
  <w:num w:numId="7">
    <w:abstractNumId w:val="7"/>
    <w:lvlOverride w:ilvl="0">
      <w:lvl w:ilvl="0">
        <w:start w:val="1"/>
        <w:numFmt w:val="decimal"/>
        <w:lvlText w:val="%1."/>
        <w:legacy w:legacy="1" w:legacySpace="0" w:legacyIndent="283"/>
        <w:lvlJc w:val="left"/>
        <w:pPr>
          <w:ind w:left="283" w:hanging="283"/>
        </w:pPr>
      </w:lvl>
    </w:lvlOverride>
  </w:num>
  <w:num w:numId="8">
    <w:abstractNumId w:val="3"/>
    <w:lvlOverride w:ilvl="0">
      <w:lvl w:ilvl="0">
        <w:start w:val="1"/>
        <w:numFmt w:val="bullet"/>
        <w:lvlText w:val=""/>
        <w:legacy w:legacy="1" w:legacySpace="0" w:legacyIndent="432"/>
        <w:lvlJc w:val="left"/>
        <w:pPr>
          <w:ind w:left="432" w:hanging="432"/>
        </w:pPr>
        <w:rPr>
          <w:rFonts w:ascii="Symbol" w:hAnsi="Symbol" w:hint="default"/>
        </w:rPr>
      </w:lvl>
    </w:lvlOverride>
  </w:num>
  <w:num w:numId="9">
    <w:abstractNumId w:val="10"/>
  </w:num>
  <w:num w:numId="10">
    <w:abstractNumId w:val="10"/>
    <w:lvlOverride w:ilvl="0">
      <w:lvl w:ilvl="0">
        <w:start w:val="1"/>
        <w:numFmt w:val="decimal"/>
        <w:lvlText w:val="%1."/>
        <w:legacy w:legacy="1" w:legacySpace="0" w:legacyIndent="360"/>
        <w:lvlJc w:val="left"/>
        <w:pPr>
          <w:ind w:left="360" w:hanging="360"/>
        </w:pPr>
      </w:lvl>
    </w:lvlOverride>
  </w:num>
  <w:num w:numId="11">
    <w:abstractNumId w:val="0"/>
  </w:num>
  <w:num w:numId="12">
    <w:abstractNumId w:val="8"/>
  </w:num>
  <w:num w:numId="13">
    <w:abstractNumId w:val="2"/>
  </w:num>
  <w:num w:numId="14">
    <w:abstractNumId w:val="9"/>
  </w:num>
  <w:num w:numId="15">
    <w:abstractNumId w:val="6"/>
  </w:num>
  <w:num w:numId="16">
    <w:abstractNumId w:val="5"/>
  </w:num>
  <w:num w:numId="17">
    <w:abstractNumId w:val="11"/>
  </w:num>
  <w:num w:numId="18">
    <w:abstractNumId w:val="1"/>
  </w:num>
  <w:num w:numId="19">
    <w:abstractNumId w:val="12"/>
  </w:num>
  <w:num w:numId="20">
    <w:abstractNumId w:val="4"/>
  </w:num>
  <w:num w:numId="21">
    <w:abstractNumId w:val="12"/>
    <w:lvlOverride w:ilvl="0">
      <w:startOverride w:val="1"/>
    </w:lvlOverride>
  </w:num>
  <w:num w:numId="22">
    <w:abstractNumId w:val="3"/>
    <w:lvlOverride w:ilvl="0">
      <w:lvl w:ilvl="0">
        <w:start w:val="1"/>
        <w:numFmt w:val="bullet"/>
        <w:lvlText w:val=""/>
        <w:legacy w:legacy="1" w:legacySpace="0" w:legacyIndent="360"/>
        <w:lvlJc w:val="left"/>
        <w:pPr>
          <w:ind w:left="360" w:hanging="360"/>
        </w:pPr>
        <w:rPr>
          <w:rFonts w:ascii="Symbol" w:hAnsi="Symbol" w:hint="default"/>
        </w:rPr>
      </w:lvl>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5"/>
  <w:embedSystemFonts/>
  <w:proofState w:spelling="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isplayHorizontalDrawingGridEvery w:val="0"/>
  <w:displayVerticalDrawingGridEvery w:val="0"/>
  <w:doNotUseMarginsForDrawingGridOrigin/>
  <w:noPunctuationKerning/>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94F9F"/>
    <w:rsid w:val="0007660D"/>
    <w:rsid w:val="00095692"/>
    <w:rsid w:val="000D168A"/>
    <w:rsid w:val="000D4A19"/>
    <w:rsid w:val="00160A30"/>
    <w:rsid w:val="001E2CE3"/>
    <w:rsid w:val="001F690F"/>
    <w:rsid w:val="00217374"/>
    <w:rsid w:val="002228C4"/>
    <w:rsid w:val="00291A7D"/>
    <w:rsid w:val="00316838"/>
    <w:rsid w:val="003E7C2F"/>
    <w:rsid w:val="0044423B"/>
    <w:rsid w:val="00473D8E"/>
    <w:rsid w:val="004A0C6A"/>
    <w:rsid w:val="004C6C94"/>
    <w:rsid w:val="00567274"/>
    <w:rsid w:val="005C19D8"/>
    <w:rsid w:val="005C5F7A"/>
    <w:rsid w:val="00610351"/>
    <w:rsid w:val="006F35E4"/>
    <w:rsid w:val="00794F9F"/>
    <w:rsid w:val="008560D3"/>
    <w:rsid w:val="008E1921"/>
    <w:rsid w:val="008E3868"/>
    <w:rsid w:val="009957BA"/>
    <w:rsid w:val="00A45D1E"/>
    <w:rsid w:val="00A82BCD"/>
    <w:rsid w:val="00AA5C12"/>
    <w:rsid w:val="00B37477"/>
    <w:rsid w:val="00B469B2"/>
    <w:rsid w:val="00B976DF"/>
    <w:rsid w:val="00BE60DC"/>
    <w:rsid w:val="00C06F42"/>
    <w:rsid w:val="00C86F57"/>
    <w:rsid w:val="00D13D08"/>
    <w:rsid w:val="00DF51A2"/>
    <w:rsid w:val="00E4741B"/>
    <w:rsid w:val="00E8274C"/>
    <w:rsid w:val="00EE5602"/>
    <w:rsid w:val="00F02F93"/>
    <w:rsid w:val="00FB7BB6"/>
    <w:rsid w:val="00FE29EB"/>
  </w:rsids>
  <m:mathPr>
    <m:mathFont m:val="Cambria Math"/>
    <m:brkBin m:val="before"/>
    <m:brkBinSub m:val="--"/>
    <m:smallFrac m:val="0"/>
    <m:dispDef/>
    <m:lMargin m:val="0"/>
    <m:rMargin m:val="0"/>
    <m:defJc m:val="centerGroup"/>
    <m:wrapIndent m:val="1440"/>
    <m:intLim m:val="subSup"/>
    <m:naryLim m:val="undOvr"/>
  </m:mathPr>
  <w:themeFontLang w:val="en-CA"/>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
  <w:shapeDefaults>
    <o:shapedefaults v:ext="edit" spidmax="151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CA" w:eastAsia="en-CA"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rFonts w:ascii="Arial" w:hAnsi="Arial"/>
      <w:sz w:val="24"/>
    </w:rPr>
  </w:style>
  <w:style w:type="paragraph" w:styleId="Heading1">
    <w:name w:val="heading 1"/>
    <w:basedOn w:val="Normal"/>
    <w:next w:val="Normal"/>
    <w:qFormat/>
    <w:pPr>
      <w:keepNext/>
      <w:numPr>
        <w:numId w:val="14"/>
      </w:numPr>
      <w:tabs>
        <w:tab w:val="clear" w:pos="720"/>
      </w:tabs>
      <w:spacing w:after="240"/>
      <w:outlineLvl w:val="0"/>
    </w:pPr>
    <w:rPr>
      <w:b/>
      <w:kern w:val="28"/>
      <w:sz w:val="32"/>
    </w:rPr>
  </w:style>
  <w:style w:type="paragraph" w:styleId="Heading2">
    <w:name w:val="heading 2"/>
    <w:basedOn w:val="Normal"/>
    <w:next w:val="Normal"/>
    <w:qFormat/>
    <w:pPr>
      <w:keepNext/>
      <w:spacing w:before="240" w:after="240"/>
      <w:outlineLvl w:val="1"/>
    </w:pPr>
    <w:rPr>
      <w:b/>
      <w:sz w:val="28"/>
    </w:rPr>
  </w:style>
  <w:style w:type="paragraph" w:styleId="Heading3">
    <w:name w:val="heading 3"/>
    <w:basedOn w:val="Normal"/>
    <w:next w:val="Normal"/>
    <w:qFormat/>
    <w:pPr>
      <w:keepNext/>
      <w:spacing w:before="240" w:after="60"/>
      <w:outlineLvl w:val="2"/>
    </w:pPr>
    <w:rPr>
      <w: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pPr>
      <w:tabs>
        <w:tab w:val="center" w:pos="4320"/>
        <w:tab w:val="right" w:pos="8640"/>
      </w:tabs>
    </w:pPr>
  </w:style>
  <w:style w:type="paragraph" w:styleId="Footer">
    <w:name w:val="footer"/>
    <w:basedOn w:val="Normal"/>
    <w:pPr>
      <w:tabs>
        <w:tab w:val="center" w:pos="4320"/>
        <w:tab w:val="right" w:pos="8640"/>
      </w:tabs>
    </w:pPr>
    <w:rPr>
      <w:sz w:val="16"/>
    </w:rPr>
  </w:style>
  <w:style w:type="character" w:styleId="PageNumber">
    <w:name w:val="page number"/>
    <w:basedOn w:val="DefaultParagraphFont"/>
  </w:style>
  <w:style w:type="paragraph" w:styleId="BodyTextIndent">
    <w:name w:val="Body Text Indent"/>
    <w:basedOn w:val="Normal"/>
    <w:pPr>
      <w:ind w:left="720"/>
    </w:pPr>
  </w:style>
  <w:style w:type="paragraph" w:styleId="ListBullet2">
    <w:name w:val="List Bullet 2"/>
    <w:basedOn w:val="Normal"/>
    <w:autoRedefine/>
    <w:pPr>
      <w:numPr>
        <w:numId w:val="11"/>
      </w:numPr>
      <w:tabs>
        <w:tab w:val="clear" w:pos="432"/>
      </w:tabs>
      <w:ind w:left="1152"/>
    </w:pPr>
  </w:style>
  <w:style w:type="paragraph" w:styleId="BodyTextIndent2">
    <w:name w:val="Body Text Indent 2"/>
    <w:basedOn w:val="Normal"/>
    <w:pPr>
      <w:ind w:left="4320"/>
    </w:pPr>
    <w:rPr>
      <w:sz w:val="20"/>
    </w:rPr>
  </w:style>
  <w:style w:type="paragraph" w:styleId="ListBullet">
    <w:name w:val="List Bullet"/>
    <w:basedOn w:val="Normal"/>
    <w:autoRedefine/>
    <w:pPr>
      <w:numPr>
        <w:numId w:val="13"/>
      </w:numPr>
      <w:tabs>
        <w:tab w:val="clear" w:pos="432"/>
      </w:tabs>
    </w:pPr>
  </w:style>
  <w:style w:type="paragraph" w:styleId="Title">
    <w:name w:val="Title"/>
    <w:basedOn w:val="Normal"/>
    <w:qFormat/>
    <w:pPr>
      <w:spacing w:after="240"/>
      <w:jc w:val="center"/>
      <w:outlineLvl w:val="0"/>
    </w:pPr>
    <w:rPr>
      <w:b/>
      <w:kern w:val="28"/>
      <w:sz w:val="36"/>
    </w:rPr>
  </w:style>
  <w:style w:type="paragraph" w:customStyle="1" w:styleId="Indentquestion">
    <w:name w:val="Indent question"/>
    <w:basedOn w:val="Normal"/>
    <w:pPr>
      <w:spacing w:after="120"/>
      <w:ind w:left="576" w:hanging="576"/>
    </w:pPr>
  </w:style>
  <w:style w:type="paragraph" w:customStyle="1" w:styleId="Example">
    <w:name w:val="Example"/>
    <w:basedOn w:val="Heading3"/>
    <w:pPr>
      <w:numPr>
        <w:numId w:val="16"/>
      </w:numPr>
      <w:tabs>
        <w:tab w:val="clear" w:pos="1440"/>
      </w:tabs>
      <w:spacing w:before="0" w:after="120"/>
    </w:pPr>
    <w:rPr>
      <w:b w:val="0"/>
      <w:i/>
      <w:sz w:val="28"/>
    </w:rPr>
  </w:style>
  <w:style w:type="paragraph" w:styleId="ListNumber">
    <w:name w:val="List Number"/>
    <w:basedOn w:val="Normal"/>
    <w:pPr>
      <w:numPr>
        <w:numId w:val="19"/>
      </w:numPr>
    </w:pPr>
  </w:style>
  <w:style w:type="paragraph" w:styleId="BalloonText">
    <w:name w:val="Balloon Text"/>
    <w:basedOn w:val="Normal"/>
    <w:link w:val="BalloonTextChar"/>
    <w:uiPriority w:val="99"/>
    <w:semiHidden/>
    <w:unhideWhenUsed/>
    <w:rsid w:val="00A45D1E"/>
    <w:rPr>
      <w:rFonts w:ascii="Tahoma" w:hAnsi="Tahoma" w:cs="Tahoma"/>
      <w:sz w:val="16"/>
      <w:szCs w:val="16"/>
    </w:rPr>
  </w:style>
  <w:style w:type="character" w:customStyle="1" w:styleId="BalloonTextChar">
    <w:name w:val="Balloon Text Char"/>
    <w:basedOn w:val="DefaultParagraphFont"/>
    <w:link w:val="BalloonText"/>
    <w:uiPriority w:val="99"/>
    <w:semiHidden/>
    <w:rsid w:val="00A45D1E"/>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CA" w:eastAsia="en-CA"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rFonts w:ascii="Arial" w:hAnsi="Arial"/>
      <w:sz w:val="24"/>
    </w:rPr>
  </w:style>
  <w:style w:type="paragraph" w:styleId="Heading1">
    <w:name w:val="heading 1"/>
    <w:basedOn w:val="Normal"/>
    <w:next w:val="Normal"/>
    <w:qFormat/>
    <w:pPr>
      <w:keepNext/>
      <w:numPr>
        <w:numId w:val="14"/>
      </w:numPr>
      <w:tabs>
        <w:tab w:val="clear" w:pos="720"/>
      </w:tabs>
      <w:spacing w:after="240"/>
      <w:outlineLvl w:val="0"/>
    </w:pPr>
    <w:rPr>
      <w:b/>
      <w:kern w:val="28"/>
      <w:sz w:val="32"/>
    </w:rPr>
  </w:style>
  <w:style w:type="paragraph" w:styleId="Heading2">
    <w:name w:val="heading 2"/>
    <w:basedOn w:val="Normal"/>
    <w:next w:val="Normal"/>
    <w:qFormat/>
    <w:pPr>
      <w:keepNext/>
      <w:spacing w:before="240" w:after="240"/>
      <w:outlineLvl w:val="1"/>
    </w:pPr>
    <w:rPr>
      <w:b/>
      <w:sz w:val="28"/>
    </w:rPr>
  </w:style>
  <w:style w:type="paragraph" w:styleId="Heading3">
    <w:name w:val="heading 3"/>
    <w:basedOn w:val="Normal"/>
    <w:next w:val="Normal"/>
    <w:qFormat/>
    <w:pPr>
      <w:keepNext/>
      <w:spacing w:before="240" w:after="60"/>
      <w:outlineLvl w:val="2"/>
    </w:pPr>
    <w:rPr>
      <w: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pPr>
      <w:tabs>
        <w:tab w:val="center" w:pos="4320"/>
        <w:tab w:val="right" w:pos="8640"/>
      </w:tabs>
    </w:pPr>
  </w:style>
  <w:style w:type="paragraph" w:styleId="Footer">
    <w:name w:val="footer"/>
    <w:basedOn w:val="Normal"/>
    <w:pPr>
      <w:tabs>
        <w:tab w:val="center" w:pos="4320"/>
        <w:tab w:val="right" w:pos="8640"/>
      </w:tabs>
    </w:pPr>
    <w:rPr>
      <w:sz w:val="16"/>
    </w:rPr>
  </w:style>
  <w:style w:type="character" w:styleId="PageNumber">
    <w:name w:val="page number"/>
    <w:basedOn w:val="DefaultParagraphFont"/>
  </w:style>
  <w:style w:type="paragraph" w:styleId="BodyTextIndent">
    <w:name w:val="Body Text Indent"/>
    <w:basedOn w:val="Normal"/>
    <w:pPr>
      <w:ind w:left="720"/>
    </w:pPr>
  </w:style>
  <w:style w:type="paragraph" w:styleId="ListBullet2">
    <w:name w:val="List Bullet 2"/>
    <w:basedOn w:val="Normal"/>
    <w:autoRedefine/>
    <w:pPr>
      <w:numPr>
        <w:numId w:val="11"/>
      </w:numPr>
      <w:tabs>
        <w:tab w:val="clear" w:pos="432"/>
      </w:tabs>
      <w:ind w:left="1152"/>
    </w:pPr>
  </w:style>
  <w:style w:type="paragraph" w:styleId="BodyTextIndent2">
    <w:name w:val="Body Text Indent 2"/>
    <w:basedOn w:val="Normal"/>
    <w:pPr>
      <w:ind w:left="4320"/>
    </w:pPr>
    <w:rPr>
      <w:sz w:val="20"/>
    </w:rPr>
  </w:style>
  <w:style w:type="paragraph" w:styleId="ListBullet">
    <w:name w:val="List Bullet"/>
    <w:basedOn w:val="Normal"/>
    <w:autoRedefine/>
    <w:pPr>
      <w:numPr>
        <w:numId w:val="13"/>
      </w:numPr>
      <w:tabs>
        <w:tab w:val="clear" w:pos="432"/>
      </w:tabs>
    </w:pPr>
  </w:style>
  <w:style w:type="paragraph" w:styleId="Title">
    <w:name w:val="Title"/>
    <w:basedOn w:val="Normal"/>
    <w:qFormat/>
    <w:pPr>
      <w:spacing w:after="240"/>
      <w:jc w:val="center"/>
      <w:outlineLvl w:val="0"/>
    </w:pPr>
    <w:rPr>
      <w:b/>
      <w:kern w:val="28"/>
      <w:sz w:val="36"/>
    </w:rPr>
  </w:style>
  <w:style w:type="paragraph" w:customStyle="1" w:styleId="Indentquestion">
    <w:name w:val="Indent question"/>
    <w:basedOn w:val="Normal"/>
    <w:pPr>
      <w:spacing w:after="120"/>
      <w:ind w:left="576" w:hanging="576"/>
    </w:pPr>
  </w:style>
  <w:style w:type="paragraph" w:customStyle="1" w:styleId="Example">
    <w:name w:val="Example"/>
    <w:basedOn w:val="Heading3"/>
    <w:pPr>
      <w:numPr>
        <w:numId w:val="16"/>
      </w:numPr>
      <w:tabs>
        <w:tab w:val="clear" w:pos="1440"/>
      </w:tabs>
      <w:spacing w:before="0" w:after="120"/>
    </w:pPr>
    <w:rPr>
      <w:b w:val="0"/>
      <w:i/>
      <w:sz w:val="28"/>
    </w:rPr>
  </w:style>
  <w:style w:type="paragraph" w:styleId="ListNumber">
    <w:name w:val="List Number"/>
    <w:basedOn w:val="Normal"/>
    <w:pPr>
      <w:numPr>
        <w:numId w:val="19"/>
      </w:numPr>
    </w:pPr>
  </w:style>
  <w:style w:type="paragraph" w:styleId="BalloonText">
    <w:name w:val="Balloon Text"/>
    <w:basedOn w:val="Normal"/>
    <w:link w:val="BalloonTextChar"/>
    <w:uiPriority w:val="99"/>
    <w:semiHidden/>
    <w:unhideWhenUsed/>
    <w:rsid w:val="00A45D1E"/>
    <w:rPr>
      <w:rFonts w:ascii="Tahoma" w:hAnsi="Tahoma" w:cs="Tahoma"/>
      <w:sz w:val="16"/>
      <w:szCs w:val="16"/>
    </w:rPr>
  </w:style>
  <w:style w:type="character" w:customStyle="1" w:styleId="BalloonTextChar">
    <w:name w:val="Balloon Text Char"/>
    <w:basedOn w:val="DefaultParagraphFont"/>
    <w:link w:val="BalloonText"/>
    <w:uiPriority w:val="99"/>
    <w:semiHidden/>
    <w:rsid w:val="00A45D1E"/>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6.png"/><Relationship Id="rId18" Type="http://schemas.openxmlformats.org/officeDocument/2006/relationships/oleObject" Target="embeddings/oleObject2.bin"/><Relationship Id="rId26" Type="http://schemas.openxmlformats.org/officeDocument/2006/relationships/image" Target="media/image15.png"/><Relationship Id="rId3" Type="http://schemas.microsoft.com/office/2007/relationships/stylesWithEffects" Target="stylesWithEffects.xml"/><Relationship Id="rId21" Type="http://schemas.openxmlformats.org/officeDocument/2006/relationships/image" Target="media/image12.png"/><Relationship Id="rId34"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image" Target="media/image5.png"/><Relationship Id="rId17" Type="http://schemas.openxmlformats.org/officeDocument/2006/relationships/oleObject" Target="embeddings/oleObject1.bin"/><Relationship Id="rId25" Type="http://schemas.openxmlformats.org/officeDocument/2006/relationships/oleObject" Target="embeddings/oleObject4.bin"/><Relationship Id="rId33"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image" Target="media/image9.wmf"/><Relationship Id="rId20" Type="http://schemas.openxmlformats.org/officeDocument/2006/relationships/image" Target="media/image11.png"/><Relationship Id="rId29" Type="http://schemas.openxmlformats.org/officeDocument/2006/relationships/oleObject" Target="embeddings/oleObject5.bin"/><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image" Target="media/image14.wmf"/><Relationship Id="rId32"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image" Target="media/image8.png"/><Relationship Id="rId23" Type="http://schemas.openxmlformats.org/officeDocument/2006/relationships/oleObject" Target="embeddings/oleObject3.bin"/><Relationship Id="rId28" Type="http://schemas.openxmlformats.org/officeDocument/2006/relationships/image" Target="media/image17.png"/><Relationship Id="rId10" Type="http://schemas.openxmlformats.org/officeDocument/2006/relationships/image" Target="media/image3.jpeg"/><Relationship Id="rId19" Type="http://schemas.openxmlformats.org/officeDocument/2006/relationships/image" Target="media/image10.jpeg"/><Relationship Id="rId31" Type="http://schemas.openxmlformats.org/officeDocument/2006/relationships/image" Target="media/image19.png"/><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png"/><Relationship Id="rId22" Type="http://schemas.openxmlformats.org/officeDocument/2006/relationships/image" Target="media/image13.wmf"/><Relationship Id="rId27" Type="http://schemas.openxmlformats.org/officeDocument/2006/relationships/image" Target="media/image16.png"/><Relationship Id="rId30" Type="http://schemas.openxmlformats.org/officeDocument/2006/relationships/image" Target="media/image18.png"/></Relationships>
</file>

<file path=word/_rels/footer1.xml.rels><?xml version="1.0" encoding="UTF-8" standalone="yes"?>
<Relationships xmlns="http://schemas.openxmlformats.org/package/2006/relationships"><Relationship Id="rId1" Type="http://schemas.openxmlformats.org/officeDocument/2006/relationships/image" Target="media/image20.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Pages>
  <Words>3499</Words>
  <Characters>19945</Characters>
  <Application>Microsoft Office Word</Application>
  <DocSecurity>0</DocSecurity>
  <Lines>166</Lines>
  <Paragraphs>46</Paragraphs>
  <ScaleCrop>false</ScaleCrop>
  <HeadingPairs>
    <vt:vector size="2" baseType="variant">
      <vt:variant>
        <vt:lpstr>Title</vt:lpstr>
      </vt:variant>
      <vt:variant>
        <vt:i4>1</vt:i4>
      </vt:variant>
    </vt:vector>
  </HeadingPairs>
  <TitlesOfParts>
    <vt:vector size="1" baseType="lpstr">
      <vt:lpstr>Physics 30</vt:lpstr>
    </vt:vector>
  </TitlesOfParts>
  <Company>Calgary Board of Education</Company>
  <LinksUpToDate>false</LinksUpToDate>
  <CharactersWithSpaces>2339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ics 30</dc:title>
  <dc:creator>Ron Licht</dc:creator>
  <cp:lastModifiedBy>Ron H Licht</cp:lastModifiedBy>
  <cp:revision>4</cp:revision>
  <cp:lastPrinted>2016-05-25T16:39:00Z</cp:lastPrinted>
  <dcterms:created xsi:type="dcterms:W3CDTF">2011-01-31T20:06:00Z</dcterms:created>
  <dcterms:modified xsi:type="dcterms:W3CDTF">2016-05-25T16:3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